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86" r:id="rId2"/>
    <p:sldId id="278" r:id="rId3"/>
    <p:sldId id="280" r:id="rId4"/>
    <p:sldId id="282" r:id="rId5"/>
    <p:sldId id="268" r:id="rId6"/>
    <p:sldId id="270" r:id="rId7"/>
    <p:sldId id="271" r:id="rId8"/>
    <p:sldId id="283" r:id="rId9"/>
    <p:sldId id="284" r:id="rId10"/>
    <p:sldId id="260" r:id="rId11"/>
    <p:sldId id="261" r:id="rId12"/>
    <p:sldId id="262" r:id="rId13"/>
    <p:sldId id="263" r:id="rId14"/>
    <p:sldId id="287" r:id="rId15"/>
    <p:sldId id="28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y Lê" initials="DL" lastIdx="1" clrIdx="0">
    <p:extLst>
      <p:ext uri="{19B8F6BF-5375-455C-9EA6-DF929625EA0E}">
        <p15:presenceInfo xmlns:p15="http://schemas.microsoft.com/office/powerpoint/2012/main" userId="2c77c8db2c94dc3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B68"/>
    <a:srgbClr val="2A5A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08" autoAdjust="0"/>
    <p:restoredTop sz="94660"/>
  </p:normalViewPr>
  <p:slideViewPr>
    <p:cSldViewPr snapToGrid="0">
      <p:cViewPr varScale="1">
        <p:scale>
          <a:sx n="94" d="100"/>
          <a:sy n="94" d="100"/>
        </p:scale>
        <p:origin x="31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êm Lưu" userId="80b54dba45df76bd" providerId="LiveId" clId="{53E5C7DC-43F6-4D9A-BCBD-BDF88C7512A4}"/>
    <pc:docChg chg="modSld">
      <pc:chgData name="Thêm Lưu" userId="80b54dba45df76bd" providerId="LiveId" clId="{53E5C7DC-43F6-4D9A-BCBD-BDF88C7512A4}" dt="2021-05-07T04:41:44.122" v="0"/>
      <pc:docMkLst>
        <pc:docMk/>
      </pc:docMkLst>
      <pc:sldChg chg="addSp">
        <pc:chgData name="Thêm Lưu" userId="80b54dba45df76bd" providerId="LiveId" clId="{53E5C7DC-43F6-4D9A-BCBD-BDF88C7512A4}" dt="2021-05-07T04:41:44.122" v="0"/>
        <pc:sldMkLst>
          <pc:docMk/>
          <pc:sldMk cId="3832266511" sldId="292"/>
        </pc:sldMkLst>
        <pc:inkChg chg="add">
          <ac:chgData name="Thêm Lưu" userId="80b54dba45df76bd" providerId="LiveId" clId="{53E5C7DC-43F6-4D9A-BCBD-BDF88C7512A4}" dt="2021-05-07T04:41:44.122" v="0"/>
          <ac:inkMkLst>
            <pc:docMk/>
            <pc:sldMk cId="3832266511" sldId="292"/>
            <ac:inkMk id="2" creationId="{0B77A44F-2006-44EC-9F2E-F21B239E0A09}"/>
          </ac:inkMkLst>
        </pc:ink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2-23T00:30:12.2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819 8089 68 0,'0'0'156'0,"0"0"6"15,0 0 7-15,0 0 5 0,0 0 4 0,-7 0 3 0,7-4 4 0,7 0 2 16,-7 4 2-16,0-3-31 0,0-1-47 0,7 4-28 0,-7-4-21 16,6-2-13-16,0 0-9 0,-6 4-8 0,7-2-6 0,0-3-5 15,-1-1-4-15,0 0-2 0,1 1-3 0,0 0-3 0,-1 0-2 0,1-1-1 16,-1 1 0-16,0 0-3 0,2 0-2 0,-2 0 0 0,-6-5 1 16,6 5-1-16,0-1 1 0,-6 2 0 0,7-2 0 0,-7 1-1 15,7-1 1-15,-7 0-2 0,0-1-3 0,6 1 2 0,-6 0-1 0,7 1 1 16,-7 1 0-16,0-3-1 0,6 6-1 0,-6-5-1 0,7 5-1 15,-7-5 0-15,7 5-1 0,-7-1 0 0,0 0 0 0,6 4 0 16,-6-4 4-16,6 4 0 0,-6-3 1 0,0 3 5 0,0 0 3 0,0 0 6 16,0 0 7-16,0 0 4 0,0 0 4 0,-6 3 3 0,6-3 3 15,0 0 3-15,-6 4 2 0,6 0 4 0,-7-4 2 0,7 4-1 16,-7-1 0-16,7-3-3 0,-6 8-4 0,6-5-6 0,-7-3-5 0,7 4-3 16,0 0-1-16,0-1-2 0,0 6-6 0,0-7-2 0,0 2-3 15,0 3-3-15,0-3-2 0,7 4 0 0,-7-4-2 0,0 3 0 0,0 0-2 16,6 4 2-16,-6-4 3 0,0 1 1 0,0 2 0 0,0 1 2 15,7-3 3-15,-7 3 3 0,-7 0 2 0,7-1 3 0,0 2 0 16,0-2 0-16,0 1 1 0,-6 1 1 0,6-1 0 0,0-3-1 0,-7 2-1 16,7-3-3-16,0 5-1 0,0-5-2 0,0 0-1 0,0 0-4 15,0 1-1-15,7-1-2 0,-7 0-3 0,0 0-2 0,6 1 1 16,-6-1 0-16,7 0-1 0,0-2 2 0,-7 2 1 0,6 1-1 0,-6-2 0 16,6-2-1-16,-6 3-1 0,6-3 0 0,-6 0-1 0,0 0 2 15,0-2 1-15,8 3 1 0,-8-2-1 0,0-3-1 0,0 0-2 0,0 0-4 16,0 0-8-16,0 0-7 0,6-3-7 0,-6 3-11 0,6-5-11 15,-6 3-13-15,7-2-14 0,-1-4-13 0,8 1-13 0,-8-1-12 16,7 0-10-16,-6 2-5 0,5-2-6 0,-5-3-3 0,6 5-2 0,-6-2-4 16,-1 0-1-16,0 1-8 0,1 0-11 0,0 0-5 0,-7-1-3 15,6 0 6-15,-6 6 8 0,0-6 10 0,0 4 7 0,0-3 8 16,0-1 6-16,-6 6 8 0,6-6 66 0</inkml:trace>
  <inkml:trace contextRef="#ctx0" brushRef="#br0" timeOffset="1192.15">25256 7718 0 0,'0'0'83'0,"0"0"56"15,0 0 4-15,0 0 5 0,0 0 4 0,0 0 5 0,0-3 4 0,0 3 4 16,0 0 3-16,6 0-20 0,-6 0-30 0,0 0-25 0,6 3-19 15,-6-3-11-15,0 4-6 0,0-4-1 0,0 4 2 0,0-1 1 16,0 1-1-16,0 0 2 0,0-1 1 0,0 2 1 0,0 2 2 0,-6-1 1 16,6-1 0-16,-6 2-1 0,6 1-2 0,-7-1-3 0,7 3-3 15,0-2-4-15,-6-1-4 0,6 4-4 0,0 0-6 0,-7 0-4 16,7 0-5-16,0 0-4 0,0 0-5 0,0 4-3 0,0-4-3 0,0 0-2 16,0 4-4-16,0 0-1 0,0-1-2 0,0-3-2 0,0 3 1 15,-7 1-1-15,7 0 3 0,0 0 0 0,-6-1 2 0,6 1 4 0,-6-1 1 16,-2 1 1-16,8-5 2 0,-6 6 1 0,6-2 2 0,-6-3 0 15,6 4 1-15,-6-1-1 0,6-2 0 0,-7-2-1 0,7 5-2 16,0-3-2-16,0-2-4 0,0 1-2 0,0-3-4 0,0 2-1 16,0 1-3-16,0 0 0 0,0-3 1 0,0 3-1 0,0 1-1 0,0-6 1 15,0 5 1-15,0-3-2 0,-7 3 0 0,7-1 0 0,0-2 0 16,-6 3 4-16,6-4 2 0,-7 5 4 0,7-6 2 0,-6 2 3 0,6 3 1 16,-6-4 1-16,6 0 0 0,-8 0 0 0,8 5-2 0,-6-4 3 15,6-1 1-15,-6 0 0 0,6 0-1 0,-7 1-1 0,7-1-3 0,-7 0-1 16,7 0-4-16,0-2-1 0,-6 1-1 0,6 2-3 0,-6-2 1 15,6 3-2-15,-7-6 2 0,7 4-1 0,-6 0-1 0,-1 1-1 16,7-1 1-16,-7-3-1 0,1 4 2 0,6-2-1 0,-6-2 0 0,-1 3 0 16,7-2 1-16,-7-2-1 0,7 1 1 0,-6-2 1 0,0 3 4 15,6-2 5-15,0-3 6 0,-7 4 4 0,7-4 5 0,-7 0 2 16,7 0 0-16,-6-4 1 0,6 1 2 0,-7-2-1 0,7 3 1 0,-6-2-2 16,6-4 1-16,0 5-2 0,-6-5-2 0,6 2-5 0,0-2-6 15,-8 1-4-15,8-1-1 0,0 1-2 0,0 0-4 0,0 0-3 16,0-2-1-16,0 3-1 0,0-2-3 0,0 5-1 0,0-5 1 0,0 1-3 15,0 0-3-15,0 0-3 0,8-5-1 0,-8 4-4 0,0 1-4 16,6-3 0-16,-6 2 2 0,6-3 1 0,1 1-1 0,-1 2 2 16,1-3 1-16,6 1 1 0,-7-2 0 0,8 5 3 0,-8-4 4 0,7 3 4 15,-6 1 0-15,6-1 2 0,-1-2 0 0,-5 3 2 0,6 2 0 16,-7-2 1-16,2 0 2 0,4 4-4 0,-5-5-3 0,-1 1-7 0,1 3-7 16,0 0-12-16,-1-2-13 0,0 1-13 0,-6 2-15 0,6-1-19 15,2 0-21-15,-2 1-25 0,-6 3-27 0,6-4-45 0,-6 1-52 16,0 3-23-16,7-4-11 0,-7 0 2 0,7 4 4 0,-1-3 9 0,-6-1 10 15,7 4 13-15,5-4 16 0,-5 1 18 0,0-2 22 0</inkml:trace>
  <inkml:trace contextRef="#ctx0" brushRef="#br0" timeOffset="1577.5">25509 7906 147 0,'-6'0'205'0,"6"0"12"0,0 0 7 0,-6 0 8 0,6 2 6 16,0-2 6-16,0 0 5 0,0 0 2 0,0 0 3 0,0 5-28 0,0-5-42 16,0 0-34-16,6 3-31 0,0-3-20 0,-6 0-12 0,8 0-8 15,-2 0-6-15,6 0-6 0,-5 0-7 0,6 0-4 0,-6 0-3 0,5-3-4 16,-4 3-2-16,4 0-5 0,-6-5-5 0,8 5-9 0,-8-2-7 16,1 2-6-16,6-4-4 0,-6 4-8 0,-1 0-5 0,0 0-11 15,-6 4-12-15,8-4-17 0,-2 2-18 0,0 3-23 0,-6-2-24 0,6 5-27 16,-6-4-29-16,0 3-42 0,0 1-49 0,7-6-24 0,-7 6-12 15,0-1-3-15,0-3 1 0,0 0 7 0,0 0 12 0,0 3 16 16,7-7 17-16,-7 0 22 0,0 3 24 0</inkml:trace>
  <inkml:trace contextRef="#ctx0" brushRef="#br0" timeOffset="1817.36">25555 8093 0 0,'-6'2'16'0,"-1"-2"182"15,7 5 18-15,-7-5 16 0,1 0 15 0,6 3 13 0,0-3 16 16,-6 0 13-16,6 4 12 0,0-4 8 0,-6 0 7 0,6 0-35 16,0 4-54-16,0-4-37 0,0 0-27 0,0 0-19 0,0 0-12 0,6 0-12 15,-6 0-12-15,6-4-13 0,0 4-13 0,1 0-13 0,0-4-12 16,6 4-9-16,-7-3-6 0,8 3-6 0,-2-5-5 0,-6 5-11 16,8 0-14-16,-8 0-23 0,1 0-25 0,6 0-27 0,-6 0-26 0,-1 5-31 15,0-5-33-15,-6 3-35 0,8 1-34 0,-2 0-42 0,-6-4-43 16,6 3-22-16,-6 1-10 0,0-4 0 0,6 4 5 0,-6-4 15 15,0 0 19-15,7 0 24 0,0 0 23 0,-7-4 29 0,6 4 32 0</inkml:trace>
  <inkml:trace contextRef="#ctx0" brushRef="#br0" timeOffset="2442.79">26246 7843 0 0,'-7'-4'14'0,"7"1"173"15,-6-1 13-15,6 0 11 0,-7 0 9 0,7 1 8 0,-6 3 11 16,0-3 9-16,-1-1 10 0,0 4 6 0,7-4 6 0,-12 4-33 0,12-3-55 16,-14 3-35-16,8-4-21 0,-1 4-14 0,1 0-7 0,-1 0-5 15,1 4-2-15,-7-4-3 0,7 3-4 0,-2 1-6 0,2 0-3 16,0 2-3-16,-1 2 0 0,0-1 1 0,1 4 0 0,-1-3 2 16,1 6 0-16,0-3-1 0,-1 5-2 0,0-2-3 0,7 1-5 0,-6 0-5 15,0-1-7-15,-1 1-5 0,0-1-5 0,7 0-6 0,-6 1-4 16,6-3-7-16,0 2-5 0,0 1-6 0,0-5-7 0,0 2-5 0,0-5-5 15,0 3-16-15,6-2-19 0,1 0-22 0,0-5-22 0,-1 1-21 16,0 0-22-16,1-4-20 0,6 0-18 0,0 0-17 0,-7 0-17 16,8-4-14-16,-2-3-11 0,2-1-8 0,-8 0-7 0,7 2 7 0,0-2 12 15,-6-3 17-15,-1-1 20 0,8 3 19 0,-8-3 21 0,0 2 18 16,-6-2 17-16,7 1 16 0,0-3 16 0,-7 3 13 0,0 0 11 16,0 0 10-16,6-1 12 0,-6 2 8 0,-6-1 10 0,6 0 6 0,0 4 8 15,0 0 5-15,0-1 6 0,0 0 6 0,-7 1 6 0,7 3 7 16,0-3 3-16,0 3 7 0,0 4 6 0,0-3 4 0,0 3 5 0,0 0 6 15,0 0 8-15,0 3 7 0,0 1 5 0,0 1 6 0,0-3 4 16,0 5 4-16,0 5 1 0,0-4 3 0,0 6-1 0,0-3 1 16,0 4 0-16,0-1-3 0,0 5-6 0,0-1-6 0,0-4-11 0,-7 4-7 15,7 1-9-15,0-2-9 0,0-1-9 0,0-1-9 0,0-1-7 16,0 1-8-16,0-1-5 0,0-3-7 0,0 0-8 0,0 0-10 16,0-3-12-16,0-2-15 0,7 0-17 0,-7 0-22 0,0-2-24 0,0-4-27 15,7 0-31-15,-7 0-37 0,0-4-42 0,6 0-28 0,0-4-25 16,-6 2-11-16,7-2-4 0,-1-3 4 0,-6 0 7 0,7 0 13 15,0 1 16-15,-1-1 21 0,0-5 22 0,1 6 28 0,0-1 172 0</inkml:trace>
  <inkml:trace contextRef="#ctx0" brushRef="#br0" timeOffset="2816.56">26403 7847 164 0,'0'-4'185'0,"0"4"9"0,0-4 11 0,0 4 9 16,6-3 11-16,-6 3 9 0,0 0 7 0,0-4 4 0,6 4 3 15,-6 0-32-15,6 0-48 0,-6-4-30 0,8 4-21 0,-2 0-14 0,0 0-14 16,-6 4-8-16,7-4-7 0,6 4-9 0,-6-1-10 0,-1-3-7 15,0 8-8-15,1-5-4 0,0 5-3 0,-1-1-6 0,0 0-7 16,-6 4-5-16,7-3-5 0,-7 7-1 0,0-5-1 0,0 2 0 16,-7 3-2-16,7-1-1 0,-6 1-2 0,0-1 3 0,-8-3 1 0,8 4 1 15,0 0 4-15,-8-1 1 0,8-3 1 0,-7 1 1 0,7-2 0 0,-2 1-1 16,2-3 1-16,0-1-1 0,0 0-1 0,-1-3-8 0,7-1-10 16,-7 1-16-16,7-4-18 0,0 0-22 0,0 0-25 0,0 0-23 15,7-4-24-15,0-3-30 0,-1 3-33 0,0-6-33 0,0 2-36 0,2-3-15 16,4-5-8-16,-5 3 2 0,6-3 10 0,-6 2 12 0,5-4 14 15,-5 3 19-15,6 1 22 0,0-5 22 0,-6 5 85 0</inkml:trace>
  <inkml:trace contextRef="#ctx0" brushRef="#br0" timeOffset="3031.43">26604 7799 0 0,'0'-4'47'0,"0"1"122"0,0-1 8 0,0 1 10 16,0 3 8-16,0-4 9 0,0 4 8 0,-6 0 9 0,6 0 6 0,-7 0 0 16,7 4-7-16,-6-4-27 0,0 3-38 0,6 1-19 0,-8-1-6 15,2 1-1-15,0 4 6 0,-1-1 6 0,0 0 8 0,1 4 2 16,6 0 2-16,-6 4 2 0,-1-3 1 0,1 1-1 0,6 3-1 0,-7-2-6 15,7 1-7-15,0 0-10 0,0 2-13 0,0-5-12 0,0 2-14 16,0 0-13-16,0-2-15 0,7 3-11 0,-7-5-11 0,6-2-7 0,1 3-11 16,-7-3-7-16,6-2-8 0,0 2-14 0,1-1-18 0,0-3-20 15,-1 2-22-15,-6-1-26 0,6-2-28 0,2-3-28 0,-8 4-30 16,6-4-33-16,0 0-35 0,1 0-45 0,-7 0-51 0,6-4-28 16,1 1-17-16,-1-4 2 0,1-1 9 0,-1 1 18 0,0-1 21 0,2 2 23 15,4-6 26-15,-5 5 28 0,6-5 29 0</inkml:trace>
  <inkml:trace contextRef="#ctx0" brushRef="#br0" timeOffset="3359.23">26969 7943 119 0,'0'0'186'0,"0"0"12"16,0 0 8-16,0 0 10 0,0 0 9 0,0 0 11 0,0 0 9 15,0 0 10-15,0 0 8 0,7 0-25 0,-7 0-40 0,6 0-29 0,1 0-22 16,-1-4-12-16,0 4-8 0,2 0-7 0,-2 4-2 0,0-4-8 16,0 0-8-16,8 0-8 0,-8 2-11 0,7-2-9 0,-6 0-8 15,6 4-9-15,-7-4-8 0,8 0-14 0,-8 0-15 0,7 0-21 0,-6 0-22 16,6 0-20-16,-7 0-21 0,0 0-18 0,2 0-18 0,-2 0-16 15,0 0-13-15,0 0-13 0,-6 0-10 0,8 0-14 0,-8 0-13 0,0 0-11 16,0 0-9-16,0 0-23 0,0 0-25 0,0 0-7 0,0 0 5 16,0 0 11-16,0 0 12 0,0 0 14 0,-8 0 13 0,8 0 12 15,-6-4 11-15,6 4 14 0,-6-2 29 0</inkml:trace>
  <inkml:trace contextRef="#ctx0" brushRef="#br0" timeOffset="3680.63">27119 7792 133 0,'0'-4'156'0,"0"1"8"0,0-1 6 15,7 4 7-15,-7-3 9 0,0 3 4 0,0 0 6 0,0-4-6 16,0 4-12-16,0 0-27 0,0 0-33 0,6 4-23 0,-6-4-15 0,0 0-5 16,0 3-3-16,0 1-2 0,0-1 0 0,0 1 0 0,7 3-4 15,-7-3 1-15,0 3 0 0,0 1 3 0,0-2 4 0,0 6 5 16,0-5 3-16,0 4 4 0,0 0 2 0,0 0 1 0,0 4-3 0,0-4-2 15,-7 3-3-15,7-2-3 0,0 3-4 0,-6-1-3 0,6 1-5 16,-7-1-6-16,7 0-6 0,0 1-5 0,-7-1-4 0,7 2-7 16,-6-3-5-16,6 3-6 0,-6-5-5 0,6 4-5 0,-8-4-2 0,8 0-3 15,-6-4-5-15,6 4-2 0,0-3-4 0,0-2-10 0,0-2-9 16,0 3-16-16,0-2-16 0,0-5-16 0,0 3-18 0,0-3-19 16,6 0-21-16,-6 0-22 0,0 0-24 0,0 0-31 0,0-3-32 0,0 3-31 15,0-5-31-15,8-2-9 0,-8 3 1 0,0 1 9 0,0 0 11 16,0-5 17-16,0 4 15 0,0-3 19 0,0 0 21 0,0 3 22 15,0-3 85-15</inkml:trace>
  <inkml:trace contextRef="#ctx0" brushRef="#br0" timeOffset="4304.26">27354 7568 119 0,'0'0'182'0,"0"0"5"0,0 0 2 0,0 0 4 0,0 0 6 16,0 4 6-16,0-4 6 0,0 4 6 0,6 2 5 0,-6-1-29 0,0 2-43 16,0-4-35-16,0 8-28 0,7-3-15 0,-7 4-8 0,6-2-1 15,-6 1 0-15,7 4-3 0,-7-5-4 0,0 5-6 0,6-4-7 0,-6 4-2 16,0-1-5-16,0 2-3 0,6-3-5 0,-12 3-4 0,6-2-3 16,0 1-1-16,0 3-3 0,-6-3-1 0,6-1-3 0,-7 1-1 15,7-4-1-15,-6 4-2 0,6 0 1 0,-7-5-2 0,7 2-1 0,0 3-1 16,0-9 1-16,-6 5-1 0,6 1-1 0,0-5-1 0,0 0-4 15,0-3-3-15,0-1-1 0,0 1-3 0,0-1-4 0,0-3-3 16,0 0-4-16,0-3-2 0,6 3-3 0,-6-4-3 0,0-3-4 0,7 3-1 16,-7-3 0-16,6 0-1 0,-6-1 3 0,0 1 1 0,7-1 1 15,-7 2 3-15,6-2 4 0,-6 1 2 0,0 3 5 0,6-3 4 16,2 2 2-16,-8 3 2 0,6-2 6 0,-6 1 3 0,6-1 2 0,-6 0 2 16,7 0 4-16,-1 4 2 0,-6 0 4 0,7-4 3 0,-1 4 3 15,1 0 2-15,-7 0 2 0,6 0 2 0,1 0 0 0,0 0 2 16,-1 0-1-16,0 4 0 0,1-4-1 0,0 4-1 0,-1 0 0 0,0 0-1 15,1-1-3-15,-1 3-1 0,-6-1 3 0,7 2 1 0,0 1 1 16,-7-1 5-16,0 1 2 0,0 2 6 0,0-3 3 0,0 5 8 0,0-5 8 16,-7 4 11-16,7-1 9 0,-7-2 13 0,1 4 16 0,6-3 9 15,-7 3 9-15,1-4 2 0,0 1 0 0,-8 3-4 0,8-4-4 16,0 3-7-16,-1-5-5 0,-6 2-17 0,6 0-22 0,1-1-40 0,-1-3-50 16,-6 3-53-16,7-4-54 0,0 1-57 0,-2 0-57 0,-4-4-61 15,5 0-63-15,1 0-30 0,-1 0-16 0,1 0-6 0,-1-4-3 0,1 0 6 16,-1 4 10-16,0-3 29 0,1-1 38 0,0 1 36 0,-1 3 40 15</inkml:trace>
  <inkml:trace contextRef="#ctx0" brushRef="#br0" timeOffset="6487.18">7740 8891 0 0,'7'0'47'15,"-7"-3"122"-15,0-1 11 0,0 0 11 0,0 4 8 0,0-4 9 16,0 4 6-16,0-4 6 0,0 1 4 0,0 3-8 0,0-4-13 0,0 4-31 16,0 0-40-16,0-4-25 0,-7 4-18 0,7 0-12 0,0-4-8 15,-6 4-8-15,6 0-10 0,-6 0-4 0,-1-2-5 0,7 2-4 0,-7 0-2 16,1 2-1-16,6-2-1 0,-6 0-1 0,-2 4 0 0,2 0-3 15,0-4-3-15,-1 7-2 0,1 1 0 0,6-4 3 0,-13 6 3 16,6-1 5-16,1 1 3 0,0 1 5 0,-2 4 6 0,-4-1 7 0,5 1 6 16,0-1 7-16,1 1 6 0,-7 3 5 0,7 1 4 0,-1-4 1 15,7 3-2-15,-7-3-4 0,7 2-3 0,-6-5-4 0,6 3-6 16,0-1-8-16,6-3-6 0,-6 3-9 0,7-3-9 0,0-3-8 0,-1 3-7 16,1-3-7-16,-1-1-5 0,0 1-1 0,-6-6 0 0,7 6-1 15,0-4-3-15,-1-1 0 0,0 1-2 0,2 0-6 0,-2 0-5 0,0-4-11 16,1 0-13-16,-7 0-15 0,6 0-18 0,1-4-15 0,-1 0-17 15,-6-3-17-15,7-1-21 0,-1 2-18 0,0-6-18 0,2 1-17 16,-2 0-16-16,0-4-17 0,1 4-15 0,0-3-20 0,-1-4-23 0,0 3-6 16,7-4 5-16,-6 5 8 0,0-1 13 0,-1-3 16 0,-6 3 18 15,6 0 18-15,2 1 18 0,-8-1 18 0,6 5 19 0</inkml:trace>
  <inkml:trace contextRef="#ctx0" brushRef="#br0" timeOffset="6756.26">7779 8903 84 0,'0'-5'171'0,"-6"5"8"0,6 0 5 0,0 0 5 0,0 0 4 0,0 0 2 16,0 0 1-16,0 0 1 0,0 0 0 0,0 5-29 0,0-5-42 0,0 0-31 15,0 3-22-15,0 0-12 0,6 1-5 0,-6 0-1 0,0-1 0 16,8 1 3-16,-8 0 2 0,6 3 7 0,-6-3 6 0,0 3 9 16,6 0 7-16,-6 4 7 0,0-4 6 0,0 4 6 0,0 0 6 0,7 4 4 15,-7-4 4-15,0 4 2 0,0-4-1 0,0 4-4 0,0-1-8 16,0 1-5-16,0-1-5 0,0-3-8 0,0 3-7 0,6 2-9 0,-6-2-11 16,0-3-10-16,7 4-11 0,-7-4-11 0,0 4-10 0,6-5-7 15,-6 5-4-15,7-3-3 0,-7 2 0 0,6-3-2 0,-6 0-3 16,0-1-1-16,6-1 1 0,-6-3 0 0,0 5 0 0,0-6 1 0,0 2-4 15,0-4 1-15,0 4 0 0,0-3-8 0,0-4-13 0,0 4-20 16,0-4-22-16,0 0-23 0,0 0-23 0,0-4-26 0,0 0-26 16,0-3-27-16,0 0-25 0,-6-4-36 0,6 0-40 0,0-1-34 15,0-2-28-15,6-4-7 0,-6 4 4 0,0-1 17 0,8 1 20 0,-2-5 24 16,0 4 21-16,-6 5 24 0,14-2 26 0,-8 1 27 0,0 0 132 0</inkml:trace>
  <inkml:trace contextRef="#ctx0" brushRef="#br0" timeOffset="7762.28">9056 8631 21 0,'0'0'170'0,"0"0"14"0,0 0 8 0,0 0 8 0,0 0 6 0,0 0 4 16,0 0 5-16,0 0 3 0,0 0 2 0,0 0-19 0,0 0-33 15,0 0-29-15,8 0-32 0,-8 4-17 0,0-4-11 0,0 0-6 16,6 3-3-16,-6 1-1 0,6 0-1 0,-6-1 3 0,7 0 3 0,-7 6 4 15,0-3 2-15,0 2 0 0,6-1 0 0,-6 4-2 0,0 0-4 16,7 4-5-16,-7-4-5 0,0 3-5 0,0 1-5 0,0-1-5 16,0 5-4-16,6-4-8 0,-6 3-7 0,0 0-6 0,0-4-6 0,0 5-3 15,0-1-4-15,0 1-2 0,0-4-3 0,-6 3-1 0,6 0-3 16,0-4-1-16,0 5-1 0,0-4-1 0,-7-1 0 0,7 5 0 16,0-4 0-16,0-1 0 0,0-3 0 0,-6 3 0 0,6-2-1 0,0-1 0 15,0 0 1-15,0-4 2 0,0 4 1 0,0-4 1 0,0 0-1 16,-7 2 0-16,7-7-2 0,0 6 2 0,0-4-1 0,0-4 1 15,0 3 0-15,0 1 1 0,0-4 1 0,0 0-2 0,-6-4 0 0,6 1-1 16,0-1-2-16,0 1-2 0,-6-4 0 0,6-2 0 0,0 2 1 16,0 0 0-16,0-4-3 0,-8-1 1 0,8 2 1 0,0-1-1 15,8 3 2-15,-8-2 1 0,0-1 0 0,0 0 0 0,6 4 1 0,-6 0 1 16,0-1 1-16,6 1-1 0,-6 3-3 0,7-4 1 0,-7 6 1 0,6-3-1 16,-6 1 1-16,7 1-2 0,-7-1-1 0,6-3 1 0,-6 7 0 15,7-4 0-15,-1 0 1 0,-6 1-1 0,6 3-1 0,2-4 1 16,-2 0 2-16,-6 4 1 0,6 0-2 0,1-4 1 0,0 4 0 15,-1 0 0-15,0 0 0 0,-6 0 0 0,7 0 0 0,-1 4 0 0,1 0-3 16,-7 0 0-16,7-1 2 0,-1 1 0 0,0 0-2 0,-6 3 1 16,8-3 1-16,-8 3 0 0,6 0-1 0,0 1 1 0,-6-1-1 15,7 1 1-15,-7-1 0 0,0 0 0 0,6 0 2 0,-6 5 1 0,0-5 2 16,0 3 3-16,7-2 4 0,-7 3 7 0,0-1 4 0,0 2 11 16,0-1 11-16,-7 0 10 0,7 1 11 0,0-2 9 0,-6 5 10 0,6-4 8 15,-7-1 7-15,1 2 5 0,6-1 3 0,-6 0-2 0,-2-1-5 16,2 2-4-16,0-2-6 0,-1-3-12 0,0 5-13 0,1-1-9 15,-1-3-6-15,1-1-8 0,-7 1-9 0,6-2-7 0,1-2-9 0,-8 0-10 16,2-1-13-16,5 1-23 0,-6-4-27 0,7 0-31 0,-7 0-35 16,-1 0-28-16,8-4-26 0,-7 1-33 0,6-1-34 0,1 0-53 15,0 0-60-15,6-3-34 0,-7 4-20 0,1-1-6 0,6 1 4 0,0-2 18 16,0 5 26-16,0-3 29 0,6-1 34 0,1 4 29 0,-7 0 30 16,6-4 31-16,0 4 177 0</inkml:trace>
  <inkml:trace contextRef="#ctx0" brushRef="#br0" timeOffset="10088.12">20127 9144 0 0,'0'3'55'0,"0"-3"135"0,0 0 9 0,0 0 9 16,0 0 9-16,0 0 8 0,0 0 8 0,7-3 6 0,-7 3 5 0,0 0 3 15,6-4 0-15,-6 0-37 0,7 1-57 0,-7-2-32 0,7 3-20 16,-1 2-10-16,-6-4-4 0,6 0-5 0,1-3-7 0,0 7-5 15,-1-4-4-15,0 0-3 0,1 4-2 0,0-4-5 0,-1 4-4 0,1 0-4 16,5-2-7-16,-5 2-6 0,0 0-6 0,-1 0-5 0,8 0-6 16,-8 0-3-16,0 2-2 0,1-2-2 0,-1 0-5 0,1 0-2 15,-1 0 0-15,1 4-2 0,-1-4 0 0,0 0-1 0,2 0-1 0,-8 0-1 16,6 4 0-16,0-4 0 0,1 0 2 0,0 0-1 0,-7 0-2 16,6-4-4-16,1 4-7 0,-1 0-9 0,0 0-12 0,1 0-15 15,0 0-12-15,-1 0-13 0,0 4-15 0,2-4-12 0,-8 0-15 0,6 0-13 16,0 4-15-16,-6-4-14 0,7 3-12 0,-7-3-8 0,0 4-9 15,0-4-11-15,0 4-10 0,0-4-9 0,0 0-8 0,0 0 3 16,0 4 10-16,0-4 10 0,0 0 15 0,-7 2 13 0,7-2 14 0,0 0 12 16,-6 0 13-16</inkml:trace>
  <inkml:trace contextRef="#ctx0" brushRef="#br0" timeOffset="10497.37">20134 9279 49 0,'0'0'182'0,"0"4"18"0,0-4 13 16,0 0 11-16,0 3 13 0,0 1 9 0,0-4 8 0,-7 3 7 15,7-3 4-15,0 0-20 0,0 0-31 0,0 0-31 0,0 0-30 0,7 0-20 16,-7 4-14-16,0-4-7 0,6 0-8 0,1 0-8 0,-7-4-7 0,7 4-6 16,5 0-5-16,-5 0-3 0,6 0-1 0,-7-3-4 0,8 3-3 15,-1-4-5-15,-1 1-6 0,2 3-7 0,-2-4-6 0,-4 1-6 16,4-1-6-16,1 4-6 0,0-4-4 0,-6 0-3 0,5 4-4 16,-4-3-1-16,-2-1-3 0,7 4-2 0,-6 0-3 0,-1-3 1 0,1 3 1 15,-1 0-2-15,0 0-3 0,1 0-3 0,-7 0-2 0,7 0 0 16,-1 0-4-16,0 0-4 0,2 0-7 0,-2 3-10 0,0-3-12 15,1 0-9-15,-1 0-11 0,-6 4-14 0,7-4-13 0,-1 0-12 0,-6 0-10 16,0 3-15-16,7-6-13 0,-7 3-17 0,0 0-18 0,6-4-18 16,-6 4-17-16,0 0-26 0,0-3-33 0,-6-4-10 0,6 3-1 0,0-4 7 15,0 5 8-15,-7-1 12 0,7-4 12 0,0 6 15 0,0-3 16 16,0 2 18-16,0-1 21 0</inkml:trace>
  <inkml:trace contextRef="#ctx0" brushRef="#br0" timeOffset="11135.01">20362 8906 25 0,'0'3'153'0,"-6"-3"6"16,6 4 4-16,0-4 2 0,-7 0 4 0,7 4 1 0,0-4 1 0,0 0-1 15,0 0 1-15,0 0-27 0,0 0-40 0,0 3-31 0,0-3-28 16,0 4-15-16,0-4-8 0,0 4-3 0,0 0 1 0,0 3-1 16,0-4 1-16,0 4 4 0,0 1 4 0,0-4 3 0,0 3 4 0,0 3 5 15,0-2 7-15,0-1 2 0,0 1 2 0,0 3 3 0,0-4 0 16,0 4 0-16,0-3 0 0,0 3-1 0,-7 0 0 0,7-4-2 15,0 4-3-15,-6 0-2 0,6-3-4 0,0 2-3 0,-6 1-2 0,6-1-4 16,0 2-1-16,-8-1-3 0,8 0-3 0,0 1-2 0,-6-2-3 16,6 5-2-16,-6-4-3 0,6-1-2 0,-7 5-1 0,7-3-1 0,-6-2-2 15,6 5 0-15,-7-4-1 0,7 3-2 0,-6-3-2 0,6 0-1 16,-7 4 0-16,7-4 0 0,-6 0 1 0,6 1 1 0,0-2-3 16,-6 1 0-16,6 0-1 0,0-4 1 0,0 4 0 0,-8-3-1 15,8 3-1-15,0-5-2 0,0 3 2 0,0 1 0 0,-6-3 2 0,6 1-2 16,0 0 0-16,-6 3 0 0,6-4 1 0,-7 0 0 0,7 4-1 0,-7-4-1 15,7 0 0-15,-6 2-2 0,6 1-3 0,-6-3-5 16,6-4-8-16,-7 6-10 0,7-6-13 0,0 4-11 0,0-3-13 0,-6-1-12 16,6-3-12-16,0 4-14 0,0-4-13 0,0 0-20 0,0 0-25 0,0 0-28 15,0 0-34-15,0 0-10 0,0 0-2 0,0 0 7 0,0 0 8 16,0-4 10-16,-7 1 12 0,7 3 13 0,0 0 11 0,0-4 14 16,0 4 84-16</inkml:trace>
  <inkml:trace contextRef="#ctx0" brushRef="#br0" timeOffset="32407.15">13057 12869 36 0,'0'0'137'0,"-6"0"5"0,6 0 3 0,0 4 4 16,0-4 2-16,0 0 1 0,-6 0 2 0,6 3-2 0,0-3-5 0,0 0-23 16,0 0-37-16,0 0-21 0,0 0-15 0,0 0-9 0,0 0-6 15,0 0-1-15,0 0-2 0,0 0 0 0,0 0-1 0,0 0 0 16,0 0 1-16,0 0 0 0,0 0 0 0,0 0-1 0,0 0 2 0,0 0 3 16,0 0 2-16,0 0 3 0,0 0 2 0,-8-3 3 0,8 3 0 15,0 0 0-15,0 0 1 0,0 0 1 0,0 0 0 0,-6 0 1 16,6 0 1-16,-6 0-1 0,6 0-1 0,0 0-4 0,-6 0-3 0,6 0-3 15,-7 0-4-15,0 0-4 0,7 0-3 0,0 0-3 0,-6 0-3 16,6 3-1-16,-7-3-4 0,7 0-2 0,-6 0-4 0,6 0-1 16,0 0-1-16,-6 4-2 0,6-4-3 0,-8 0-1 0,8 0-3 0,-6 4-1 15,6-4 2-15,0 0 0 0,-6 4-1 0,6-4 1 0,-6 3 2 16,6 2 1-16,-8-5 2 0,2 7 2 0,0-5 1 0,-1 2 1 16,1 4 0-16,-1-4 1 0,0 3 0 0,1 1 0 0,-6-2 0 0,4 3-1 15,2-3 1-15,-7 2-1 0,6-1-1 0,1 1-1 0,-7 2-1 16,7-3-2-16,-1 1-1 0,0-1-1 0,1 0 1 0,6-2-1 0,-6 1 0 15,6 2 0-15,-7-5-2 0,7 5 1 0,-7-4 0 0,7-2 0 16,0 6 0-16,-6-4 1 0,6 4-1 0,0-5 4 0,0 5 1 16,-7-1 1-16,7 1 4 0,-6-1 2 0,6 0 2 0,-7 0 5 15,7 4 2-15,-6-4 3 0,-1 4 3 0,7 0 2 0,-6 1 1 0,0-5 2 16,-2 5 1-16,8-2-2 0,-6 0-3 0,0-1-4 0,6 1-3 0,-7-3-1 16,7 1-2-16,0-1-3 0,0 0-2 0,0 0-4 0,0 1-4 15,7-1-1-15,-7-3-3 0,6 4-1 0,-6-1-3 0,6 0 0 16,2-4 2-16,-2 5 1 0,-6 0 0 0,6-5 1 0,1 5-2 0,-1-4-2 15,1-1 1-15,-7 1 1 0,6-1 0 0,1 1-2 0,-7-1-2 16,6-3 0-16,1 4-1 0,-7-4-2 0,7 4-4 0,-7-4-4 16,6 0-6-16,-6 0-7 0,0-4-6 0,6 4-9 0,1-4-10 0,-7 4-12 15,7-3-13-15,-1-4-15 0,0 3-16 0,1-3-16 0,-1-1-17 16,1 1-18-16,6-1-18 0,-7 1-19 0,2-5-21 0,-2 2-18 16,0 3-13-16,0-1-3 0,1-3 3 0,0 4 11 0,-1-4 11 0,-6 4 16 15,7 0 16-15,-1 0 18 0,-6-2 18 0</inkml:trace>
  <inkml:trace contextRef="#ctx0" brushRef="#br0" timeOffset="32945.39">13012 12942 0 0,'0'0'125'15,"0"0"15"-15,0 0 8 0,0 0 5 0,0 0 4 0,0 0 4 16,0 0 3-16,0 0-3 0,0 0-5 0,0 4-19 0,0-4-26 0,0 0-20 16,0 0-17-16,0 0-15 0,0 0-10 0,0 0-9 0,0 0-7 15,0 0-5-15,0 0-5 0,0 0-2 0,0 0-2 0,0 0-4 16,0 0-3-16,0 0-3 0,0 0-2 0,0 0 0 0,0 0 0 0,0 5 2 15,0-2 3-15,0 0 2 0,0-3 4 0,0 4 5 0,0 0 6 16,0 3 8-16,0-3 6 0,0 3 6 0,0-3 5 0,0-1 5 0,-7 4 5 16,7-3 2-16,0 4 1 0,-6-5-1 0,6 1 0 0,0 4-4 15,0-6-3-15,0 6-5 0,-7-4-5 0,7 4-7 0,0-1-8 16,0-5-6-16,0 6-4 0,0 1-5 0,7-3-5 0,-7 2-3 16,0-1-3-16,0 1-3 0,0 2-1 0,0-3-1 0,6 1-1 0,-6-1 0 15,0 0-1-15,0 0 0 0,0 1 0 0,0 3 1 0,0-7 0 16,0 2 1-16,0 6 3 0,0-4 2 0,0-1 4 0,0 0 2 0,-6 1 2 15,6-1 5-15,0 0 1 0,-7 0 2 0,7 1 0 0,0-1 1 16,-6 0-1-16,6 0 0 0,0-3 0 0,0 4-2 0,0-1-1 0,0-3-3 16,-6 2-2-16,6-1-3 0,0-2-4 0,0 4-2 0,0-3-4 15,0 0-1-15,0 0-2 0,0 0-3 0,0-4-2 0,0 3-4 16,0-3-2-16,0 3-5 0,0-3-4 0,0 0-4 0,0 0-3 16,0 0-3-16,0 0-6 0,0 0-7 0,0 0-8 0,0 0-11 0,0-3-13 15,0 0-18-15,0-1-19 0,0 0-31 0,0 0-33 0,0-3-32 16,0 0-27-16,0 0-14 0,6-1-4 0,-6 1 1 0,0 3 4 15,6-6 6-15,1 5 6 0,-7-2 13 0,6 0 13 0,1 3 20 0,0 0 104 16</inkml:trace>
  <inkml:trace contextRef="#ctx0" brushRef="#br0" timeOffset="33786.05">13325 12844 43 0,'0'0'157'0,"0"0"7"0,0 0 4 16,0 0 6-16,0 3 4 0,6-3 7 0,-6 0 6 0,0 4 4 16,0-4 5-16,0 0-24 0,0 4-38 0,0-4-27 0,6 4-21 0,-6-1-11 15,0 1-4-15,0-1-5 0,8 1-5 0,-8-1-2 0,6 1-2 16,-6 0-2-16,0 0-4 0,6-1-4 0,-6 2-5 0,7 2-3 16,-1-5-4-16,1 2-5 0,-7 4-5 0,6-4-7 0,1 3-7 0,-1-3-1 15,1 3 0-15,0-4-1 0,-1 6-5 0,0-3-1 0,1 2-2 16,0-1-1-16,-1 1 1 0,-6-1 0 0,6 0-2 0,1 4 2 0,-1-4 2 15,-6 0 0-15,7 4 1 0,-7-3 1 0,7 3-1 0,-1-5 0 16,-6 2 0-16,6 4-1 0,-6-5 0 0,8 0 0 0,-8 1-2 16,6-4-1-16,-6 3 2 0,6 0-1 0,-6-4-3 0,0 1 0 15,6 4 0-15,-6-8-1 0,7 3 0 0,-7 1 0 0,7-1-2 0,-7-3 0 16,0 0 1-16,6 5 1 0,-6-5 0 0,7 0 1 0,-7 0-3 16,0 2 0-16,0-2 1 0,0 0 1 0,0 0 1 0,0 0-1 15,0 0 0-15,0 0 1 0,0 0 1 0,0 0 3 0,0 0 2 0,0 0 1 16,0 0 1-16,0 0 3 0,0 0 3 0,0 4 1 0,0-4-1 0,0 0 3 15,0 4 1-15,0-4 2 0,-7 0 1 0,7 0 1 0,0 4 0 16,0-4-2-16,0 0 0 0,-6 3-2 0,6-3 0 0,0 0-3 16,0 4-3-16,0-4-1 0,-7 4 0 0,7 0-2 0,0-4-2 0,-7 2-2 15,7 3 0-15,-6 2 0 0,6-2-2 0,0-2-1 0,-6 4-2 16,6-3 2-16,-6 2 3 0,6-1 2 0,-8 2 4 0,2-3 2 16,6 3 2-16,-6 0 0 0,6-3 0 0,-7 3 0 0,7 0 0 15,-7-2 0-15,7 1-2 0,-6 2 1 0,6-1 2 0,-7 1-3 0,7-1-4 16,-6 0-3-16,6 0-4 0,0 1 0 0,-6 2-2 0,-1 2 2 15,7-5-1-15,-7 4 0 0,7 0-2 0,-6 1 0 0,0-2-1 0,6 1 0 16,-7-1 1-16,0 5-1 0,1-3-1 0,-1-5 1 0,7 3 1 16,-6-1-2-16,-1 1-2 0,7-6-6 0,-6 2-8 0,6-1-11 15,0-1-12-15,0-1-12 0,0-3-14 0,0 0-15 0,0 0-15 0,0 0-19 16,0-3-18-16,0 3-21 0,0-4-22 0,6-1-30 0,-6 3-37 16,0-2-17-16,0-4-12 0,0 5 3 0,7-5 6 0,-7 4 12 15,0-3 12-15,0 4 15 0,0-1 16 0,0-3 17 0,6 3 19 0</inkml:trace>
  <inkml:trace contextRef="#ctx0" brushRef="#br0" timeOffset="34505.75">13781 12866 119 0,'0'0'173'0,"0"-4"8"0,0 4 8 0,-6 0 7 16,6 0 6-16,0 0 5 0,0 0 5 0,-7 0 6 0,7 0 5 16,0 4-29-16,-7-4-47 0,1 3-29 0,6 1-22 0,0-1-9 15,-7 1-6-15,7 0-4 0,-6 3-4 0,6 1-6 0,0-2-4 0,0 2-4 16,0 0-3-16,0 3-7 0,0-4-4 0,0 5-6 0,0-2-3 15,0-3-4-15,0 5-5 0,0-2-4 0,6 1-4 0,-6 0-2 16,0-4-3-16,0 4 0 0,7 0 0 0,-7-3 2 0,0-2 2 0,6 6 1 16,-6-4 1-16,0 3 2 0,7-4 2 0,-7 1 2 0,0 2 3 15,7-3 1-15,-7 1 2 0,6-1 0 0,-6 0 1 0,6 0-2 0,-6 1 0 16,0-1-1-16,6 1 1 0,2-4-2 0,-8-2-1 0,6 6-2 16,0-4-1-16,-6 1-2 0,7-5-1 0,-1 3-3 0,1-3-1 15,-7 0-2-15,7 0-2 0,-1 0-1 0,0 0-1 0,1-3-1 0,-7 3-1 16,7-5-1-16,-1 1-1 0,0 4-2 0,1-3-1 0,0-2-1 15,-7-1-1-15,6 2-1 0,1 0-1 0,-1-3 1 0,0 3 0 0,-6-2-1 16,7 1-4-16,0-2 0 0,-1 0-2 0,0-4-1 0,-6 4 0 16,8-4-1-16,-2 3-1 0,0-3 0 0,1 0 0 0,-1-1 0 15,1-2-1-15,-1 3 0 0,1-3 0 0,-1 3 1 0,0-4 3 0,2 5 3 16,-8-2 0-16,6 1 1 0,0-4 3 0,-6 5 1 0,7 3 4 16,-7-1 6-16,0-4 7 0,0 6 4 0,0-2 5 0,0 1 3 15,-7-1 0-15,7 1 1 0,0 0 1 0,-6 0 1 0,0-1 1 0,6 1 0 16,-8 0 1-16,2 0-3 0,0-4-3 0,-1 3-7 0,1 1-7 15,-1-4-7-15,-6 4-5 0,7 0-5 0,0-1-5 0,-2 0-11 16,2 4-12-16,0-3-14 0,-8 5-17 0,8 2-20 0,0 0-21 0,-7 0-25 16,-1 2-24-16,8 2-29 0,-7 3-28 0,0 1-42 0,0 3-50 15,-7 0-23-15,8 0-8 0,-2 4 3 0,2 0 6 0,-8-1 12 16,7 1 15-16,6-1 18 0,-6 1 20 0,1 0 24 0,4-5 26 0</inkml:trace>
  <inkml:trace contextRef="#ctx0" brushRef="#br0" timeOffset="37604.96">13253 14141 0 0,'0'-4'44'0,"-7"1"108"0,7 3 9 15,0-4 9-15,0 4 9 0,0 0 4 0,0 0 6 0,0 0 4 16,0-5 3-16,0 5-12 0,0 0-21 0,-6 0-27 0,6 0-33 0,-6 0-21 15,6 0-15-15,0 0-10 0,-7 0-6 0,7 0-5 0,-6 0-8 16,6 0-2-16,0 0-2 0,-7 0-2 0,7 0 0 0,0 0 2 16,-7 0 1-16,7 0 3 0,0 0 2 0,-6 0 3 0,6 0 2 0,0 0-1 15,-6 0-2-15,6 0 0 0,0 0-1 0,-8 0-2 0,2 5-3 16,0-5-3-16,0 4-3 0,-1-1-3 0,0 4-1 0,1-3-1 0,-7 3-2 16,7 1-2-16,-8-1-1 0,8 3-1 0,-8-2 2 0,2 4 1 15,-1-3 1-15,6-1 2 0,-6 4 4 0,-1-1 1 0,8-5 2 16,-6 6 0-16,5-5 0 0,0 4-2 0,1-7-2 0,6 7-2 0,-7-8-3 15,1 4-2-15,6 1-2 0,0-4-3 0,-6 3-2 0,6 1-1 16,0-6-2-16,-8 6-1 0,8-1-4 0,0 1 1 0,0 0 2 16,0-2 0-16,8 2-1 0,-8 0-1 0,0 2 1 0,0-2 0 0,6 3-1 15,-6-3 0-15,6-2 0 0,-6 5-2 0,7-3-1 0,-1-2-2 16,1 2 3-16,0-4-3 0,-1-1-4 0,0 5-1 0,0-8-1 0,8 4-3 16,-8-4-5-16,8 0-5 0,-1-4-7 0,-7 0-6 0,8 0-6 15,-2 1-6-15,-6-1-7 0,8-4-6 0,-8 2-8 0,7 2-8 16,-6-3-12-16,0-1-8 0,5 2-8 0,-6 1-9 0,2-2-7 0,-2 0-7 15,-6-1-7-15,6 1-6 0,1 4-9 0,0-5-8 0,-7 0-10 16,6-2-15-16,1 3-16 0,-7-5-8 0,0 4-5 0,6-2 4 16,-6-1 7-16,0 1 8 0,6-2 12 0,-6-3 13 0,0 5 14 15,7-1 12-15,-7 0 84 0</inkml:trace>
  <inkml:trace contextRef="#ctx0" brushRef="#br0" timeOffset="37821.82">13279 14173 0 0,'0'-7'128'0,"0"4"31"0,0 3 9 0,0-4 12 0,0 0 9 0,0 4 8 15,0 0 7-15,0 0 6 0,0 0 3 0,0 0-17 0,0 0-28 16,0 0-23-16,0 4-19 0,0-4-11 0,0 4-9 0,0-1-7 15,0 1-7-15,-7 4-7 0,7-6-6 0,0 6-6 0,0 4-6 0,0-5-4 16,0 3-4-16,0 2-7 0,0-1-5 0,0 3-6 0,0 1-5 16,0-4-8-16,0 8-7 0,0-5-5 0,0 3-4 0,0-2-5 15,0 4-1-15,-6 0-1 0,6-5 1 0,0 4 1 0,0-3 1 0,-6 0 1 16,6-1 0-16,0 1 1 0,-7-4 0 0,7-1-2 0,0-1 1 16,0-2 0-16,0 0-1 0,0 0-5 0,0-3-7 0,0 0-12 0,0-4-14 15,0 3-19-15,0-3-22 0,0-3-28 0,7-1-32 0,-7 0-45 16,6-3-55-16,-6 0-25 0,6-4-13 0,1-4-6 0,0 4-3 15,-1-4 3-15,1-3 6 0,6 3 10 0,-7 1 11 0,1-1 17 0,5 1 22 16</inkml:trace>
  <inkml:trace contextRef="#ctx0" brushRef="#br0" timeOffset="38510.15">13852 14034 0 0,'0'4'14'0,"0"-4"159"0,0 4 14 0,0 0 13 16,0-4 11-16,0 4 12 0,0-2 11 0,0-2 8 0,0 5 7 16,0-5 2-16,-6 2-2 0,6 3-28 0,0-5-44 0,-6 3-27 15,6 1-16-15,-7 0-11 0,7 3-6 0,-7-3-10 0,7 3-9 0,-6 0-7 16,-1 1-7-16,7-1-4 0,-6 0-4 0,0 1-4 0,-2 3-4 0,2-1-4 15,-6 2-5-15,5-2-5 0,0 1-5 0,1 0-3 0,-7 3-2 16,6-2-1-16,0-1-1 0,-5 0-3 0,6 0-3 0,-2 0-3 16,2-4-2-16,0 5-4 0,6-5-1 0,-7 1-3 0,1-2-2 0,6-2-2 15,-7 0-4-15,7-1-2 0,-7 5-5 0,7-4-2 0,-6-2-4 16,6-2-1-16,0 5 0 0,-6-2-2 0,6-3 0 0,-7 4 1 16,7-1 1-16,-7 2 0 0,7-5 0 0,-6 3 0 0,0 1 0 15,6 0-1-15,-7-1-1 0,0 0-1 0,7-3 2 0,0 5 1 0,-6-2-2 16,6-3 0-16,0 4 1 0,-7-4 0 0,7 0 0 0,0 0 1 15,0 0 0-15,0 0 1 0,7 0 5 0,-7 0 6 0,0 0 5 0,0 4 5 16,6-4 4-16,-6 0 5 0,0 0 5 0,7 0 4 0,-7 0 5 16,7 0 1-16,-7 0 3 0,6-4 2 0,-6 4 3 0,6 0 1 15,-6 0 1-15,7 0 1 0,-7 0 1 0,7 4-1 0,-1-4 1 0,-6 3-4 16,6 1-4-16,1-4-4 0,0 3-1 0,-1 5-4 0,1-5 0 16,-1 5-5-16,0-5-2 0,2 4-4 0,-2 1-5 0,6-1-4 0,-5 1-6 15,0-2-6-15,-1 2-4 0,1-1-6 0,-1 5-7 0,1-5-6 16,0 1-7-16,-1 3-6 0,0-4-7 0,-6 4-3 0,6-4-5 15,2 5-2-15,-8-2-4 0,0-3-3 0,6 5-6 0,-6-2-5 16,0-3-5-16,0 5-10 0,6-2-12 0,-6-3-16 0,0 1-18 0,0 0-17 16,0-1-17-16,0-1-21 0,7-1-24 0,-7-1-30 0,0-1-33 0,6-3-39 15,-6 4-40-15,0-4-20 0,7-4-5 0,0 4 8 0,-7-3 16 16,6-6 19-16,0 7 23 0,-6-2 22 0,7-3 22 0,0-1 26 16,-1 0 28-16</inkml:trace>
  <inkml:trace contextRef="#ctx0" brushRef="#br0" timeOffset="39252.91">14276 14082 126 0,'-7'4'180'0,"1"-4"11"0,6 3 8 0,-6 1 8 16,6-1 8-16,-7 1 4 0,7-4 5 0,-7 5 2 0,7-2 3 0,-6-3-33 15,6 3-51-15,-6 1-32 0,6 0-24 0,-7-1-13 0,7 0-6 16,-7 2-5-16,1 2-5 0,6-3-3 0,-7 3-2 0,1-4 0 16,6 5 3-16,-6-1 3 0,-1 0 5 0,7 0 3 0,-7 1 2 0,7-1 0 15,-6 1-1-15,6 3-4 0,0-4-3 0,-6 1-4 0,6 3-3 16,0-5-4-16,0 6-4 0,0-1-5 0,0-4-2 0,0 4-4 15,0 1-3-15,0-2-3 0,6 1-1 0,-6-1-2 0,0 2-1 0,0-1 1 16,6 3 1-16,-6-2 1 0,0-1-1 0,7 0 0 0,-7 0-1 16,7-3-2-16,-7 2-2 0,6 1-3 0,-6-3-3 0,6 0-2 15,-6-2-1-15,7 5-1 0,-7-7-1 0,6 3-1 0,1-4-1 0,0 4-1 16,-7-2 2-16,6-5-1 0,0 4 1 0,1-1 1 0,0-3-2 16,-1 0 0-16,0 0-1 0,-6 0 1 0,7 0-1 0,0 0-1 15,-1-3-3-15,1 3-1 0,-1-4 0 0,0-1-1 0,2 5-3 0,-2-2-1 16,0-3-2-16,0 2 3 0,-6-4 2 0,7 3 2 0,0 0-1 15,-1 0 0-15,1 1-3 0,-1-3-1 0,1 0 0 0,0 4-3 16,-1-6-6-16,-6 4-3 0,6-3-4 0,0 3-2 0,2 0-3 0,-2-3-2 16,0 0-2-16,1 0-2 0,-7-1 1 0,6 1 1 0,1 0 1 15,0 0 1-15,-7-4 2 0,6 3 3 0,-6-3 6 0,6-1 5 16,-6 6 4-16,0-5 8 0,6-1 4 0,-6 2 6 0,0-1 3 0,0 0 3 16,0 0 7-16,0-1 5 0,0 6 2 0,-6-5 2 0,6-1 3 15,-6 4 1-15,6 2 4 0,-6-2 0 0,6 1 2 0,-7-1-2 16,7 1-4-16,-7 4-2 0,1-4-4 0,-1 3-6 0,7-4-5 0,-6 1-4 15,0 4-2-15,-2-4-10 0,8-2-11 0,-6 6-17 0,-6-4-21 16,5 0-20-16,0-1-23 0,1 4-23 0,-7-3-22 0,-1 4-27 0,8-1-27 16,-6 4-29-16,-2-3-32 0,-5 6-43 0,5-3-51 0,2 4-19 15,-2 3-3-15,-5 0 9 0,6 1 14 0,0 3 15 0,0 0 22 16,0 0 21-16,-1-1 22 0,8 2 25 0,0-2 28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5:00:55.450"/>
    </inkml:context>
    <inkml:brush xml:id="br0">
      <inkml:brushProperty name="width" value="0.2" units="cm"/>
      <inkml:brushProperty name="height" value="0.2" units="cm"/>
      <inkml:brushProperty name="color" value="#004F8B"/>
    </inkml:brush>
  </inkml:definitions>
  <inkml:trace contextRef="#ctx0" brushRef="#br0">0 11 0 0 0,'7'-6'7744'0'0,"10"5"-5171"0"0,22 6-3745 0 0,-28-3 2025 0 0,49 3-210 0 0,-35-11-431 0 0,-10 2 89 0 0,-33 3-1741 0 0,8-4 78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4.155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6 29 0 0 0,'-28'21'1528'0'0,"21"-7"5088"0"0,7-14-6509 0 0,0 0 0 0 0,0 0 0 0 0,0 0 1 0 0,1 0-1 0 0,-1 0 0 0 0,0 0 0 0 0,0 0 1 0 0,0 0-1 0 0,0 0 0 0 0,0 0 0 0 0,1 0 1 0 0,-1 0-1 0 0,0 0 0 0 0,0 0 0 0 0,0 0 1 0 0,0 0-1 0 0,64-12 2943 0 0,59 18 3218 0 0,-108-5-5898 0 0,-1-1 0 0 0,1-1 0 0 0,0-1-1 0 0,0 0 1 0 0,-1 0 0 0 0,1-2 0 0 0,-1 0 0 0 0,24-10-1 0 0,-31 12-862 0 0,-1 1 0 0 0,1 0 0 0 0,-1-1 0 0 0,1 2-1 0 0,0-1 1 0 0,10 2 0 0 0,-16-1 199 0 0,1 0-389 0 0,1-1-1519 0 0,21-3-8098 0 0,-18 2 8908 0 0,14-14-1757 0 0,-11 15 2480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4.70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2 7 224 0 0,'-16'-4'2116'0'0,"-9"1"9821"0"0,26 5-11854 0 0,0 0 0 0 0,1-1 0 0 0,-1 1 0 0 0,1-1 0 0 0,-1 1 0 0 0,1-1 0 0 0,0 0 0 0 0,-1 0 0 0 0,1 0 0 0 0,0 1 0 0 0,0-2 0 0 0,0 1 0 0 0,0 0 0 0 0,0 0 0 0 0,3 0 0 0 0,16 10 329 0 0,-6 0 106 0 0,1 0 0 0 0,27 13 0 0 0,-27-15 50 0 0,-1 0-1 0 0,24 17 0 0 0,-21-10 95 0 0,-5-4-172 0 0,1-1-1 0 0,23 15 1 0 0,-16-13-290 0 0,-14-8-184 0 0,-1-1 0 0 0,0 0 0 0 0,1-1 0 0 0,0 0-1 0 0,11 4 1 0 0,31 11-121 0 0,-47-17 89 0 0,-3 2-11 0 0,-1 1 19 0 0,1 0-1 0 0,-1-1 1 0 0,0 1-1 0 0,0-1 0 0 0,0 0 1 0 0,0 1-1 0 0,-1-1 1 0 0,1 0-1 0 0,-1 0 0 0 0,0-1 1 0 0,-6 6-1 0 0,-44 34 55 0 0,49-39-50 0 0,-9 8 5 0 0,0 1 0 0 0,1 0 0 0 0,-18 23 0 0 0,-14 15-482 0 0,33-39-233 0 0,1 0-1 0 0,-16 25 1 0 0,19-26-52 0 0,1-1 1 0 0,-1 0-1 0 0,-1 0 1 0 0,1-1 0 0 0,-14 11-1 0 0,17-16 157 0 0,0 1 0 0 0,0-1 0 0 0,0 1 0 0 0,1 0 0 0 0,-1 0 0 0 0,1 0 0 0 0,0 0 0 0 0,0 1 0 0 0,-3 7 0 0 0,1 9-6146 0 0,7-20 5940 0 0,7-1 198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5.62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4 16 0 0 0,'-31'-16'8242'0'0,"27"22"-6365"0"0,4-6-1808 0 0,-1 1 1 0 0,1 0-1 0 0,-1-1 1 0 0,0 1-1 0 0,1 0 1 0 0,0-1-1 0 0,-1 1 1 0 0,1 0-1 0 0,-1 0 1 0 0,1-1-1 0 0,0 1 1 0 0,-1 0-1 0 0,1 0 1 0 0,0 0-1 0 0,0-1 1 0 0,0 1 0 0 0,0 0-1 0 0,0 0 1 0 0,0 1-1 0 0,-1 20 981 0 0,0-15-809 0 0,1 1 0 0 0,0-1 0 0 0,0 1 0 0 0,1-1 0 0 0,0 0 0 0 0,0 1-1 0 0,0-1 1 0 0,1 0 0 0 0,4 10 0 0 0,19 41 968 0 0,11 21 10 0 0,-28-66-1056 0 0,-6-7-99 0 0,1 0 0 0 0,0-1 1 0 0,0 1-1 0 0,1-1 0 0 0,-1 0 1 0 0,1 0-1 0 0,0 0 0 0 0,1 0 1 0 0,-1-1-1 0 0,1 1 1 0 0,0-1-1 0 0,0-1 0 0 0,0 1 1 0 0,1-1-1 0 0,8 5 0 0 0,-13-8-72 0 0,1 0 0 0 0,0 0 0 0 0,0 0 0 0 0,-1 0 0 0 0,1-1 0 0 0,0 1 0 0 0,0 0 0 0 0,0-1 0 0 0,-1 1 0 0 0,1-1 0 0 0,0 0 0 0 0,-1 0 0 0 0,1 0 0 0 0,-1 1 0 0 0,1-1 0 0 0,-1-1 0 0 0,1 1 0 0 0,-1 0 0 0 0,0 0 0 0 0,2-2 0 0 0,31-35-1092 0 0,-21 23 516 0 0,-6 4 98 0 0,-1 1 0 0 0,0-1 0 0 0,-1 0 0 0 0,0-1 0 0 0,0 1 0 0 0,3-16 1 0 0,-2 7-299 0 0,-2-1 1 0 0,0 0 0 0 0,-1 0-1 0 0,-1-39 1 0 0,-2 57 824 0 0,-1 0 0 0 0,1 0 0 0 0,-1 1 0 0 0,0-1 0 0 0,0 0 0 0 0,0 0 0 0 0,0 1 0 0 0,-1-1 0 0 0,1 1 0 0 0,-1-1 0 0 0,1 1-1 0 0,-1 0 1 0 0,0-1 0 0 0,-2-1 0 0 0,1 6 97 0 0,1 1 1 0 0,-1 0-1 0 0,1-1 0 0 0,0 1 0 0 0,0 0 0 0 0,0 1 0 0 0,1-1 0 0 0,-1 0 1 0 0,1 0-1 0 0,0 1 0 0 0,0-1 0 0 0,0 1 0 0 0,-1 6 0 0 0,-2 4 303 0 0,-2 10 139 0 0,2-1-1 0 0,0 1 0 0 0,2 0 1 0 0,0 0-1 0 0,2 0 0 0 0,3 34 1 0 0,0 12 844 0 0,-3-46-951 0 0,-1 12 518 0 0,2 0 1 0 0,7 42 0 0 0,-5-50-85 0 0,-1 0 0 0 0,-3 50 0 0 0,-1-19 192 0 0,-8 30 330 0 0,9-77-1294 0 0,-1 1-1 0 0,0-1 0 0 0,-1 1 0 0 0,0-1 1 0 0,-1 0-1 0 0,0 0 0 0 0,-6 11 1 0 0,6-13-91 0 0,3-9-36 0 0,1 1 0 0 0,-1-1 0 0 0,0 1 0 0 0,1 0 0 0 0,-1-1-1 0 0,0 1 1 0 0,0-1 0 0 0,0 0 0 0 0,0 1 0 0 0,0-1 0 0 0,0 0 0 0 0,0 1 0 0 0,-1-1-1 0 0,1 0 1 0 0,-2 1 0 0 0,3-1-8 0 0,-1-1 1 0 0,1 0-1 0 0,-1 0 0 0 0,1 0 0 0 0,-1 1 1 0 0,1-1-1 0 0,0 0 0 0 0,-1 0 0 0 0,1 0 0 0 0,-1 0 1 0 0,1 0-1 0 0,-1 0 0 0 0,1 0 0 0 0,-1 0 1 0 0,1 0-1 0 0,-1 0 0 0 0,1 0 0 0 0,-1 0 0 0 0,1 0 1 0 0,-1 0-1 0 0,1-1 0 0 0,-1 1 0 0 0,1 0 1 0 0,0 0-1 0 0,-1 0 0 0 0,1-1 0 0 0,-1 1 0 0 0,1 0 1 0 0,0-1-1 0 0,-1 1 0 0 0,1 0 0 0 0,0-1 0 0 0,-1 1 1 0 0,1 0-1 0 0,0-1 0 0 0,-1 1 0 0 0,1 0 1 0 0,0-1-1 0 0,0 0 0 0 0,-7-18-58 0 0,6 15 28 0 0,-2-3-33 0 0,-1-1 1 0 0,2 0 0 0 0,-1-1-1 0 0,1 1 1 0 0,0 0-1 0 0,1-1 1 0 0,0 1-1 0 0,0-13 1 0 0,-3-11-232 0 0,3 28 239 0 0,0 1 0 0 0,1-1 0 0 0,-1 1 0 0 0,1 0 1 0 0,-1-1-1 0 0,1 1 0 0 0,0-1 0 0 0,1 1 0 0 0,-1-1 0 0 0,1 1 0 0 0,-1 0 0 0 0,1-1 0 0 0,0 1 0 0 0,2-4 0 0 0,10-40-1331 0 0,-2 31 240 0 0,1-1-1 0 0,1 2 1 0 0,0 0-1 0 0,1 0 0 0 0,1 1 1 0 0,27-20-1 0 0,19-17-2402 0 0,-44 41 1785 0 0,0-2-1 0 0,19-16 1 0 0,28-20-3500 0 0,-33 31 3691 0 0,-19 10 870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6.04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0 82 612 0 0,'0'0'100'0'0,"-1"1"0"0"0,1-1 0 0 0,0 0 0 0 0,0 0 0 0 0,0 0 0 0 0,-1 0 0 0 0,1 0 0 0 0,0 0 0 0 0,0 0 0 0 0,-1 0-1 0 0,1 0 1 0 0,0 1 0 0 0,0-1 0 0 0,-1 0 0 0 0,1 0 0 0 0,0 0 0 0 0,0 0 0 0 0,-1 0 0 0 0,1-1 0 0 0,0 1 0 0 0,0 0 0 0 0,-1 0 0 0 0,1 0 0 0 0,0 0 0 0 0,0 0 0 0 0,-1 0 0 0 0,1 0 0 0 0,0 0 0 0 0,0 0-1 0 0,0-1 1 0 0,-1 1 0 0 0,1 0 0 0 0,0 0 0 0 0,0 0 0 0 0,0 0 0 0 0,-1-1 0 0 0,1 1 0 0 0,0 0 0 0 0,0 0 0 0 0,0-1 0 0 0,0 1 0 0 0,0 0 0 0 0,0 0 0 0 0,0 0 0 0 0,-1-1 0 0 0,1 1 0 0 0,0 0 0 0 0,0 0-1 0 0,0-1 1 0 0,0 1 0 0 0,0 0 0 0 0,0 0 0 0 0,0-1 0 0 0,0 1 0 0 0,15-12 3726 0 0,19-6-1144 0 0,28-5-535 0 0,-42 19-1806 0 0,12-3-241 0 0,1 2 1 0 0,60-2-1 0 0,-93 7-229 0 0,1 0 0 0 0,0 0 0 0 0,-1 0 0 0 0,1 0 0 0 0,0 0 0 0 0,0 0 0 0 0,-1 0 0 0 0,1 0 0 0 0,0 0 0 0 0,0 0 0 0 0,-1 0 1 0 0,1 0-1 0 0,0 1 0 0 0,-1-1 0 0 0,1 0 0 0 0,0 0 0 0 0,-1 1 0 0 0,1-1 0 0 0,0 0 0 0 0,-1 1 0 0 0,1-1 0 0 0,0 1 0 0 0,-1-1 0 0 0,1 1 0 0 0,0 0 0 0 0,-10 13-4992 0 0,-32 12-1063 0 0,40-25 6269 0 0,-9 4-742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6.35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7 0 720 0 0,'-16'14'3718'0'0,"16"-13"-3587"0"0,0-1 0 0 0,0 0 0 0 0,0 0 0 0 0,0 1 0 0 0,0-1 0 0 0,-1 0 0 0 0,1 1 0 0 0,0-1 0 0 0,0 0 0 0 0,0 1 0 0 0,0-1 0 0 0,0 0 0 0 0,0 1-1 0 0,1-1 1 0 0,-1 0 0 0 0,0 1 0 0 0,0-1 0 0 0,0 0 0 0 0,0 0 0 0 0,0 1 0 0 0,0-1 0 0 0,0 0 0 0 0,1 1 0 0 0,-1-1 0 0 0,0 0 0 0 0,0 0 0 0 0,0 1 0 0 0,1-1 0 0 0,-1 0 0 0 0,0 0-1 0 0,0 0 1 0 0,1 1 0 0 0,-1-1 0 0 0,0 0 0 0 0,1 0 0 0 0,5 7 4112 0 0,10 7-1377 0 0,1-9-1734 0 0,-1-1-1 0 0,1-1 0 0 0,23 2 0 0 0,-30-5-1226 0 0,1 0 0 0 0,-1-1 0 0 0,1 0 0 0 0,-1-1 0 0 0,0 0 0 0 0,1 0 0 0 0,12-6 0 0 0,66-37-6639 0 0,-78 44 4668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2.22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93 33 84 0 0,'10'-32'9852'0'0,"-10"35"-7716"0"0,0 16-815 0 0,0 25-1105 0 0,-10-4 242 0 0,0 2-244 0 0,-1 22-134 0 0,8-47-75 0 0,-4 16-10 0 0,7-32-3 0 0,7-5-65 0 0,-1 1 71 0 0,1 0 1 0 0,-1 1-1 0 0,1-1 0 0 0,14-2 0 0 0,-11 2 18 0 0,-6 3-11 0 0,0 0-1 0 0,0 0 0 0 0,0 0 0 0 0,0 0 0 0 0,0 1 1 0 0,0 0-1 0 0,0 0 0 0 0,0 0 0 0 0,0 0 1 0 0,0 0-1 0 0,-1 1 0 0 0,1 0 0 0 0,0 0 0 0 0,-1 0 1 0 0,1 0-1 0 0,-1 0 0 0 0,0 1 0 0 0,0 0 1 0 0,0 0-1 0 0,5 5 0 0 0,50 43 25 0 0,-54-45 20 0 0,0-1 1 0 0,-1 1-1 0 0,1-1 0 0 0,-1 1 0 0 0,0 0 0 0 0,-1 0 0 0 0,0 1 0 0 0,1-1 1 0 0,-2 0-1 0 0,1 1 0 0 0,-1-1 0 0 0,0 1 0 0 0,0-1 0 0 0,-1 1 0 0 0,0 0 1 0 0,0-1-1 0 0,-2 8 0 0 0,2-12-32 0 0,-1 3 60 0 0,-1 1 0 0 0,1-1 0 0 0,-1 0 0 0 0,-1 1 1 0 0,1-1-1 0 0,-1 0 0 0 0,0 0 0 0 0,-5 6 0 0 0,1 1 134 0 0,-3 1-107 0 0,1-1 0 0 0,-2 0-1 0 0,1-1 1 0 0,-2 0 0 0 0,0 0-1 0 0,0-2 1 0 0,0 1 0 0 0,-1-1-1 0 0,-26 12 1 0 0,33-19-136 0 0,0 0 0 0 0,0-1-1 0 0,0 0 1 0 0,0 0 0 0 0,0 0 0 0 0,0-1 0 0 0,-1 0 0 0 0,1 0 0 0 0,0-1-1 0 0,0 1 1 0 0,0-1 0 0 0,0-1 0 0 0,-8-2 0 0 0,12 3-144 0 0,0 0 1 0 0,0 0-1 0 0,0-1 0 0 0,0 1 1 0 0,0-1-1 0 0,0 1 0 0 0,0-1 1 0 0,1 0-1 0 0,-1 0 1 0 0,1 0-1 0 0,-1 0 0 0 0,1 0 1 0 0,0 0-1 0 0,-1 0 0 0 0,1 0 1 0 0,-1-4-1 0 0,-1-39-5166 0 0,3 33 3867 0 0,0 9 1160 0 0,1 0 1 0 0,0 1-1 0 0,0-1 1 0 0,0 0-1 0 0,0 1 0 0 0,1-1 1 0 0,-1 1-1 0 0,1 0 0 0 0,0-1 1 0 0,-1 1-1 0 0,1 0 1 0 0,0 0-1 0 0,3-2 0 0 0,12-19-1503 0 0,-14 13 1246 0 0,6 3 371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2.55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0 87 276 0 0,'-10'-10'6678'0'0,"18"8"-6515"0"0,-4-15 2766 0 0,5 15-2291 0 0,-1 1-1 0 0,1-1 1 0 0,-1-1-1 0 0,16-6 0 0 0,-16 5-59 0 0,1 1 0 0 0,0 0 0 0 0,0 0-1 0 0,17-2 1 0 0,19 2 1564 0 0,-36 2-1635 0 0,0 0 0 0 0,0 0-1 0 0,0 1 1 0 0,1 1-1 0 0,-1-1 1 0 0,16 4 0 0 0,-13 0-276 0 0,1-1 0 0 0,-1-1 0 0 0,1 0 1 0 0,19 0-1 0 0,28-5-5441 0 0,24-12-7929 0 0,-63 3 9650 0 0,-11 7 2604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3.03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50 39 224 0 0,'0'-2'296'0'0,"-1"-11"5355"0"0,1 13-5557 0 0,0 0 0 0 0,0 0 0 0 0,-1 0 0 0 0,1 0 0 0 0,0-1 0 0 0,0 1 0 0 0,0 0 0 0 0,-1 0 0 0 0,1 0 0 0 0,0 0 0 0 0,0 0 0 0 0,-1 0 0 0 0,1 0 0 0 0,0 0 0 0 0,0 0 0 0 0,0 0 0 0 0,-1 0 0 0 0,1 0 0 0 0,0 0 0 0 0,0 0 0 0 0,-1 0 0 0 0,1 0 0 0 0,0 0 0 0 0,0 0 0 0 0,-1 0 0 0 0,1 0 0 0 0,0 1 0 0 0,0-1 0 0 0,0 0 0 0 0,-1 0 0 0 0,1 0 0 0 0,0 0 0 0 0,0 0 0 0 0,0 1 0 0 0,-1-1 0 0 0,1 0-1 0 0,0 0 1 0 0,0 0 0 0 0,0 0 0 0 0,0 1 0 0 0,0-1 0 0 0,0 0 0 0 0,-1 0 0 0 0,1 1 0 0 0,0-1 0 0 0,-3 5 116 0 0,0 0-1 0 0,1 1 1 0 0,-1-1-1 0 0,1 0 1 0 0,0 1-1 0 0,1-1 0 0 0,-1 1 1 0 0,1 0-1 0 0,0 0 1 0 0,0 9-1 0 0,-7 31 211 0 0,6-38-308 0 0,1 1-1 0 0,-1 1 1 0 0,2-1 0 0 0,0 14 0 0 0,-5 34 334 0 0,4-53-415 0 0,1 0 0 0 0,0 0 0 0 0,0 0 0 0 0,0 1-1 0 0,1-1 1 0 0,-1 0 0 0 0,1 0 0 0 0,1 4 0 0 0,3 25 173 0 0,-5-29-204 0 0,0 1 1 0 0,1-1-1 0 0,-1 1 0 0 0,1-1 1 0 0,0 1-1 0 0,0-1 1 0 0,0 0-1 0 0,1 1 0 0 0,-1-1 1 0 0,1 0-1 0 0,0 0 1 0 0,0 0-1 0 0,1 0 0 0 0,-1 0 1 0 0,1-1-1 0 0,0 1 1 0 0,0-1-1 0 0,0 0 1 0 0,0 0-1 0 0,0 0 0 0 0,1 0 1 0 0,0 0-1 0 0,-1-1 1 0 0,1 1-1 0 0,0-1 0 0 0,0 0 1 0 0,0-1-1 0 0,1 1 1 0 0,-1 0-1 0 0,0-1 1 0 0,1 0-1 0 0,-1 0 0 0 0,0-1 1 0 0,1 1-1 0 0,-1-1 1 0 0,1 0-1 0 0,-1 0 0 0 0,1 0 1 0 0,-1-1-1 0 0,1 1 1 0 0,-1-1-1 0 0,1 0 1 0 0,-1-1-1 0 0,7-2 0 0 0,6-3-514 0 0,-1-2-1 0 0,0 0 1 0 0,0 0-1 0 0,0-2 0 0 0,-1 0 1 0 0,-1 0-1 0 0,0-2 0 0 0,-1 1 1 0 0,0-2-1 0 0,-1 0 1 0 0,0 0-1 0 0,17-31 0 0 0,-20 28-66 0 0,-1 0-1 0 0,-1 0 1 0 0,0-1-1 0 0,5-26 1 0 0,5-15-325 0 0,-16 54 888 0 0,0-1 1 0 0,0 0 0 0 0,0 1-1 0 0,-1-1 1 0 0,0 0 0 0 0,-1-11 0 0 0,0-2 463 0 0,1 19-426 0 0,0-1 1 0 0,0 1-1 0 0,0 0 1 0 0,0-1-1 0 0,0 1 0 0 0,0 0 1 0 0,0-1-1 0 0,0 1 0 0 0,0 0 1 0 0,0-1-1 0 0,0 1 1 0 0,0 0-1 0 0,0-1 0 0 0,0 1 1 0 0,0 0-1 0 0,0-1 0 0 0,0 1 1 0 0,-1 0-1 0 0,1 0 1 0 0,0-1-1 0 0,0 1 0 0 0,0 0 1 0 0,-1 0-1 0 0,1-1 0 0 0,0 1 1 0 0,0 0-1 0 0,-1 0 1 0 0,1-1-1 0 0,0 1 0 0 0,0 0 1 0 0,-1 0-1 0 0,1 0 0 0 0,0 0 1 0 0,-1-1-1 0 0,1 1 1 0 0,-1 0-1 0 0,-11 6 1627 0 0,-9 16 16 0 0,14-7-1149 0 0,0 0-1 0 0,2 0 1 0 0,0 0-1 0 0,-3 16 0 0 0,-2 4 212 0 0,-10 86 1095 0 0,10-34-644 0 0,7-68-823 0 0,1 1 1 0 0,1-1 0 0 0,2 40 0 0 0,0-41-86 0 0,0 0 0 0 0,-1 0 1 0 0,-1 0-1 0 0,-6 28 1 0 0,-3 58 801 0 0,-14 7-153 0 0,24-109-906 0 0,-7 21 52 0 0,0 1 0 0 0,-2-1 0 0 0,-16 31 0 0 0,24-51-59 0 0,-1-1-1 0 0,0 1 0 0 0,0 0 1 0 0,0-1-1 0 0,-1 1 0 0 0,1-1 0 0 0,0 0 1 0 0,-1 0-1 0 0,0 0 0 0 0,1 0 0 0 0,-1 0 1 0 0,0 0-1 0 0,0-1 0 0 0,0 1 0 0 0,0-1 1 0 0,0 0-1 0 0,-1 0 0 0 0,1 0 0 0 0,0 0 1 0 0,0-1-1 0 0,-1 0 0 0 0,1 1 1 0 0,0-1-1 0 0,-1 0 0 0 0,1 0 0 0 0,0-1 1 0 0,-1 1-1 0 0,1-1 0 0 0,0 0 0 0 0,0 1 1 0 0,-1-1-1 0 0,1-1 0 0 0,0 1 0 0 0,0 0 1 0 0,0-1-1 0 0,0 0 0 0 0,1 1 1 0 0,-1-1-1 0 0,0 0 0 0 0,1-1 0 0 0,-1 1 1 0 0,1 0-1 0 0,0-1 0 0 0,0 1 0 0 0,0-1 1 0 0,-3-4-1 0 0,4 4-14 0 0,0 0 0 0 0,0 0 1 0 0,0 1-1 0 0,0-1 0 0 0,1 0 1 0 0,-1 0-1 0 0,1 0 0 0 0,0 0 0 0 0,0 0 1 0 0,0 0-1 0 0,0 0 0 0 0,0 0 0 0 0,1 0 1 0 0,0 0-1 0 0,-1 0 0 0 0,1 0 1 0 0,2-5-1 0 0,0 2-140 0 0,0-1 1 0 0,0 1-1 0 0,1-1 0 0 0,-1 1 1 0 0,10-11-1 0 0,3-1-603 0 0,40-40-2401 0 0,-7 18-379 0 0,-33 30 1600 0 0,0-1 0 0 0,22-21 0 0 0,-27 23 1084 0 0,0 0-1 0 0,0 0 1 0 0,1 1-1 0 0,0 0 1 0 0,17-8-1 0 0,-8 6 238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3.42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6 35 316 0 0,'-6'1'14874'0'0,"14"-7"-16217"0"0,3 1 1729 0 0,0 0-1 0 0,1 1 0 0 0,0 0 0 0 0,0 1 1 0 0,0 0-1 0 0,1 1 0 0 0,-1 0 0 0 0,0 1 1 0 0,1 0-1 0 0,-1 1 0 0 0,1 1 1 0 0,-1 0-1 0 0,14 2 0 0 0,44 4-3248 0 0,-69-7 2146 0 0,0 0 437 0 0,0 1 0 0 0,-1-1-1 0 0,1 0 1 0 0,-1 1 0 0 0,1-1-1 0 0,-1 1 1 0 0,1-1 0 0 0,-1 0-1 0 0,0 1 1 0 0,1-1 0 0 0,-1 1-1 0 0,1-1 1 0 0,-1 1 0 0 0,0 0 0 0 0,1-1-1 0 0,-1 1 1 0 0,0-1 0 0 0,0 1-1 0 0,0-1 1 0 0,1 1 0 0 0,-1 1-1 0 0,-8 7-1814 0 0,0-1-1 0 0,-1 1 1 0 0,-16 11 0 0 0,15-14 1362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3.76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81 0 100 0 0,'-6'3'392'0'0,"1"-1"0"0"0,0 1 1 0 0,-1 0-1 0 0,1 0 0 0 0,0 0 0 0 0,0 1 1 0 0,1 0-1 0 0,-7 6 0 0 0,-17 12 3517 0 0,52-24 3454 0 0,106-17-5823 0 0,-63 14-2121 0 0,7 7-4599 0 0,-12 0-2773 0 0,-41-7 6316 0 0,-11 4 910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6:33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3 580 0 0,'0'0'80'0'0,"1"0"-1"0"0,-1 0 1 0 0,1-1-1 0 0,-1 1 1 0 0,1 0 0 0 0,-1 0-1 0 0,1 0 1 0 0,-1-1 0 0 0,0 1-1 0 0,1 0 1 0 0,-1 0-1 0 0,1-1 1 0 0,-1 1 0 0 0,0 0-1 0 0,1-1 1 0 0,-1 1-1 0 0,0 0 1 0 0,1-1 0 0 0,-1 1-1 0 0,0-1 1 0 0,0 1-1 0 0,0 0 1 0 0,1-1 0 0 0,-1 1-1 0 0,0-1 1 0 0,0 1 0 0 0,0-1-1 0 0,0 1 1 0 0,0-1-1 0 0,0 1 1 0 0,0-1 0 0 0,1 1-1 0 0,-2-1 1 0 0,1 1-1 0 0,0-1 1 0 0,0 1 0 0 0,0-1-1 0 0,0 1 1 0 0,0-1-1 0 0,0 1 1 0 0,0 0 0 0 0,-1-1-1 0 0,1 1 1 0 0,0-1 0 0 0,0 1-1 0 0,-1-1 1 0 0,1 1-1 0 0,0 0 1 0 0,0-1 0 0 0,-1 1-1 0 0,0-1 1 0 0,0 0 316 0 0,0 0 1 0 0,-1 0-1 0 0,0 0 1 0 0,1 0-1 0 0,-1 1 1 0 0,0-1-1 0 0,1 0 0 0 0,-1 1 1 0 0,0-1-1 0 0,0 1 1 0 0,0-1-1 0 0,1 1 1 0 0,-4 0-1 0 0,24-7 491 0 0,3 2-4923 0 0,-32-5 406 0 0,-21 9 1042 0 0,21 1 1825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4.30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85 64 0 0 0,'-3'-1'395'0'0,"0"0"-1"0"0,0-1 1 0 0,0 1 0 0 0,0 0-1 0 0,0 1 1 0 0,-1-1-1 0 0,1 0 1 0 0,0 1 0 0 0,0 0-1 0 0,0 0 1 0 0,-1 0 0 0 0,1 0-1 0 0,-6 1 1 0 0,-11 1 1692 0 0,17-2-1887 0 0,1 0-1 0 0,-1 0 1 0 0,1 1 0 0 0,-1-1-1 0 0,0 1 1 0 0,1 0-1 0 0,0 0 1 0 0,-1 0 0 0 0,1 0-1 0 0,0 0 1 0 0,-1 0 0 0 0,1 1-1 0 0,0-1 1 0 0,0 1 0 0 0,0 0-1 0 0,0-1 1 0 0,-3 5 0 0 0,-24 39 1356 0 0,21-31-949 0 0,6-10-455 0 0,0 0 0 0 0,1 1 0 0 0,0-1 1 0 0,0 0-1 0 0,0 0 0 0 0,0 1 0 0 0,1 8 0 0 0,-5 18 753 0 0,-2 1 318 0 0,2 0-1 0 0,1 1 1 0 0,1-1 0 0 0,3 56 0 0 0,0-52-364 0 0,1-28-755 0 0,1 0 0 0 0,-1-1 0 0 0,2 1 0 0 0,-1-1 0 0 0,1 0 0 0 0,0 0 0 0 0,0 0 0 0 0,1 0 1 0 0,0 0-1 0 0,0 0 0 0 0,0-1 0 0 0,1 0 0 0 0,0 0 0 0 0,1 0 0 0 0,-1-1 0 0 0,12 9 0 0 0,-7-4-7 0 0,-8-8-75 0 0,0 0 1 0 0,0 0-1 0 0,0-1 1 0 0,0 1-1 0 0,0-1 1 0 0,0 1 0 0 0,1-1-1 0 0,-1 1 1 0 0,0-1-1 0 0,1 0 1 0 0,4 1-1 0 0,-1 0 88 0 0,1 0 1 0 0,-1-1-1 0 0,1 0 0 0 0,0 0 0 0 0,-1 0 0 0 0,9-1 0 0 0,-12 0-65 0 0,0-1 0 0 0,0 0 0 0 0,0 1 0 0 0,0-1 0 0 0,0 0-1 0 0,0 0 1 0 0,0-1 0 0 0,0 1 0 0 0,0-1 0 0 0,-1 1 0 0 0,1-1 0 0 0,-1 0-1 0 0,1 0 1 0 0,-1 0 0 0 0,0 0 0 0 0,3-3 0 0 0,30-34 407 0 0,-18 22-365 0 0,-1 0-1 0 0,-1-1 0 0 0,-1-1 0 0 0,22-38 1 0 0,-26 38-73 0 0,-1 0 0 0 0,-1-1 0 0 0,0-1 0 0 0,7-36 0 0 0,-13 48-14 0 0,-1-1 0 0 0,0 1-1 0 0,-1-1 1 0 0,0 1 0 0 0,0-1 0 0 0,-1 1 0 0 0,0-1 0 0 0,-1 1 0 0 0,0 0 0 0 0,0 0 0 0 0,-1-1 0 0 0,-1 2 0 0 0,-4-11-1 0 0,-5-8-6 0 0,10 18-13 0 0,-1 1-1 0 0,0 0 1 0 0,0 0 0 0 0,0 0-1 0 0,-1 1 1 0 0,-1-1 0 0 0,1 1-1 0 0,-9-7 1 0 0,1 1-296 0 0,10 10 50 0 0,-1 0 0 0 0,1 0 0 0 0,0 0-1 0 0,-1 0 1 0 0,0 1 0 0 0,0 0 0 0 0,1-1-1 0 0,-1 1 1 0 0,-1 1 0 0 0,-6-4-1 0 0,-18-5-5540 0 0,29 27-5564 0 0,6-9 9671 0 0,17 13-2202 0 0,-13-15 3111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4.89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52 6 0 0 0,'-31'3'6481'0'0,"11"6"8163"0"0,82-1-11291 0 0,35-12-2545 0 0,-22 0-622 0 0,30-8-1205 0 0,-46 7-3676 0 0,-55 5 4068 0 0,-47 45-18179 0 0,33-39 18481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5.22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62 98 0 0 0,'-40'14'5449'0'0,"18"-10"9533"0"0,30-1-12355 0 0,-7-2-2499 0 0,1 0 0 0 0,0 0 0 0 0,-1 0 0 0 0,1 0 0 0 0,0-1 0 0 0,-1 1 0 0 0,1 0 0 0 0,0-1 0 0 0,0 0 0 0 0,0 1 0 0 0,0-1 0 0 0,2 0 0 0 0,76 1 1405 0 0,-5-9-1126 0 0,-41 5-492 0 0,0-1 1 0 0,39-10-1 0 0,-67 12-379 0 0,1 1-1 0 0,-1 0 1 0 0,1 0 0 0 0,0 0 0 0 0,9 1 0 0 0,-14-1-130 0 0,-1 1 1 0 0,1 0-1 0 0,0 0 0 0 0,-1-1 1 0 0,1 1-1 0 0,-1-1 0 0 0,1 0 1 0 0,-1 1-1 0 0,1-1 1 0 0,-1 0-1 0 0,1 0 0 0 0,-1 0 1 0 0,2-1-1 0 0,27-32-7591 0 0,-18 20 5091 0 0,9-10-362 0 0,-13 13 2879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5.55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51 2 608 0 0,'-23'-2'19382'0'0,"36"4"-16994"0"0,11 1-1615 0 0,-1 1 0 0 0,1 1 0 0 0,-1 1 1 0 0,0 1-1 0 0,25 12 0 0 0,-40-16-732 0 0,-3-2-36 0 0,0 1-1 0 0,0 0 0 0 0,0 1 0 0 0,0 0 0 0 0,0-1 0 0 0,0 2 0 0 0,0-1 0 0 0,-1 0 0 0 0,0 1 0 0 0,0 0 0 0 0,0 0 0 0 0,0 0 0 0 0,0 0 0 0 0,-1 1 0 0 0,0 0 0 0 0,0-1 1 0 0,0 1-1 0 0,0 0 0 0 0,-1 1 0 0 0,0-1 0 0 0,0 0 0 0 0,-1 1 0 0 0,1-1 0 0 0,-1 0 0 0 0,0 1 0 0 0,0 7 0 0 0,-1 1-15 0 0,-1-1-1 0 0,0 1 1 0 0,-1-1-1 0 0,0 0 1 0 0,-1 0 0 0 0,-1 0-1 0 0,0 0 1 0 0,-1 0-1 0 0,-11 22 1 0 0,0-6-389 0 0,-2 0-1 0 0,0-1 1 0 0,-24 28 0 0 0,23-34-2042 0 0,-43 38 1 0 0,5-5-3606 0 0,24-18-2321 0 0,32-37 8285 0 0,1 0 1 0 0,0 1 0 0 0,0-1 0 0 0,0 0-1 0 0,0 0 1 0 0,0 0 0 0 0,0 1 0 0 0,0-1-1 0 0,0 0 1 0 0,0 0 0 0 0,0 0 0 0 0,0 1-1 0 0,0-1 1 0 0,0 0 0 0 0,0 0 0 0 0,0 0-1 0 0,0 1 1 0 0,0-1 0 0 0,0 0 0 0 0,0 0-1 0 0,0 0 1 0 0,0 1 0 0 0,0-1 0 0 0,1 0-1 0 0,-1 0 1 0 0,0 0 0 0 0,0 0-1 0 0,0 1 1 0 0,0-1 0 0 0,0 0 0 0 0,0 0-1 0 0,1 0 1 0 0,-1 0 0 0 0,0 0 0 0 0,0 0-1 0 0,0 1 1 0 0,0-1 0 0 0,1 0 0 0 0,-1 0-1 0 0,0 0 1 0 0,0 0 0 0 0,0 0 0 0 0,1 0-1 0 0,-1 0 1 0 0,0 0 0 0 0,0 0 0 0 0,0 0-1 0 0,1 0 1 0 0,-1 0 0 0 0,0 0 0 0 0,0 0-1 0 0,0 0 1 0 0,1 0 0 0 0,-1 0 0 0 0,0 0-1 0 0,0 0 1 0 0,0 0 0 0 0,1 0 0 0 0,-1 0-1 0 0,0 0 1 0 0,0-1 0 0 0,0 1 0 0 0,1 0-1 0 0,-1 0 1 0 0,1 0 371 0 0,9 0-1162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6.280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80 156 300 0 0,'-32'-6'7596'0'0,"26"3"-7107"0"0,5 3-383 0 0,-1 0 0 0 0,1-1 1 0 0,0 1-1 0 0,0 0 0 0 0,0-1 0 0 0,0 1 0 0 0,-1-1 0 0 0,1 1 1 0 0,0-1-1 0 0,0 0 0 0 0,0 1 0 0 0,0-1 0 0 0,1 0 0 0 0,-1 0 0 0 0,0 0 1 0 0,0 0-1 0 0,0 0 0 0 0,1 0 0 0 0,-1 0 0 0 0,0 0 0 0 0,1 0 1 0 0,-1 0-1 0 0,1 0 0 0 0,-1-1 0 0 0,-3-5 250 0 0,-2-9 83 0 0,6 12-416 0 0,1 1 1 0 0,0-1-1 0 0,0 1 0 0 0,1 0 1 0 0,-1 0-1 0 0,1 0 1 0 0,-1 0-1 0 0,1 0 0 0 0,0 0 1 0 0,0 0-1 0 0,0 0 0 0 0,1 1 1 0 0,-1-1-1 0 0,1 1 1 0 0,-1 0-1 0 0,1 0 0 0 0,0 0 1 0 0,4-3-1 0 0,16-14 11 0 0,-18 15-6 0 0,0 0 0 0 0,0 1-1 0 0,0-1 1 0 0,1 2-1 0 0,-1-1 1 0 0,1 0-1 0 0,0 1 1 0 0,9-2-1 0 0,-12 4 64 0 0,1 1-1 0 0,-1-1 0 0 0,0 1 0 0 0,0 0 1 0 0,0 0-1 0 0,1 1 0 0 0,-1-1 0 0 0,0 1 0 0 0,0-1 1 0 0,-1 1-1 0 0,1 0 0 0 0,0 0 0 0 0,-1 0 0 0 0,1 1 1 0 0,-1-1-1 0 0,1 0 0 0 0,-1 1 0 0 0,0 0 0 0 0,0-1 1 0 0,-1 1-1 0 0,1 0 0 0 0,0 0 0 0 0,1 5 0 0 0,4 7 248 0 0,-1 1-1 0 0,0 0 0 0 0,3 18 1 0 0,-7-24-241 0 0,0 0 0 0 0,-1 0 0 0 0,0 0 0 0 0,-1 0 0 0 0,0 0 0 0 0,-1 0 0 0 0,0-1 0 0 0,0 1 0 0 0,-1 0 0 0 0,-6 16 0 0 0,0-4-18 0 0,-1 0-1 0 0,0 0 1 0 0,-18 25 0 0 0,20-36-56 0 0,-2 0 1 0 0,0-1-1 0 0,0 0 1 0 0,-13 11-1 0 0,-14 14 36 0 0,31-30-53 0 0,0-1-1 0 0,0 0 1 0 0,0 0 0 0 0,-1 0-1 0 0,1-1 1 0 0,-11 5 0 0 0,3-1-31 0 0,13-6-10 0 0,0-1-1 0 0,0 0 0 0 0,0 0 1 0 0,-1 0-1 0 0,1 0 0 0 0,0 1 1 0 0,0-1-1 0 0,0 0 1 0 0,0 0-1 0 0,-1 0 0 0 0,1 0 1 0 0,0 0-1 0 0,0 0 0 0 0,0 0 1 0 0,-1 0-1 0 0,1 1 1 0 0,0-1-1 0 0,0 0 0 0 0,-1 0 1 0 0,1 0-1 0 0,0 0 0 0 0,0 0 1 0 0,0 0-1 0 0,-1 0 0 0 0,1 0 1 0 0,0 0-1 0 0,0 0 1 0 0,-1-1-1 0 0,1 1 0 0 0,0 0 1 0 0,0 0-1 0 0,0 0 0 0 0,-1 0 1 0 0,1 0-1 0 0,0 0 1 0 0,0 0-1 0 0,0 0 0 0 0,0-1 1 0 0,-1 1-1 0 0,1 0 0 0 0,0 0 1 0 0,0 0-1 0 0,0 0 0 0 0,0-1 1 0 0,0 1-1 0 0,-1 0 1 0 0,1 0-1 0 0,0 0 0 0 0,0-1 1 0 0,0 1-1 0 0,0 0 0 0 0,0 0 1 0 0,0-1-1 0 0,0 1 1 0 0,0 0-1 0 0,0 0 0 0 0,0-1 1 0 0,4-21-1744 0 0,20-28-2296 0 0,48-28-2534 0 0,-71 76 6467 0 0,1 0 1 0 0,0 0 0 0 0,0 0-1 0 0,0 0 1 0 0,0 1-1 0 0,0-1 1 0 0,0 1-1 0 0,0-1 1 0 0,0 1-1 0 0,3-1 1 0 0,14-9-758 0 0,-1-1 235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6.63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18 6 0 0 0,'-43'-6'5228'0'0,"37"7"-4672"0"0,0 0-1 0 0,0 0 0 0 0,1 0 1 0 0,-1 1-1 0 0,0 0 0 0 0,1 0 0 0 0,0 0 1 0 0,-1 1-1 0 0,1-1 0 0 0,0 1 0 0 0,-6 5 1 0 0,-3 5 243 0 0,-3 4 381 0 0,-1 13 371 0 0,14-24-1183 0 0,1 0 0 0 0,-1 0 0 0 0,1 0 1 0 0,0 0-1 0 0,-3 9 0 0 0,-5 17 1178 0 0,7-24-1140 0 0,1 0 0 0 0,1 0-1 0 0,-1 0 1 0 0,1 0 0 0 0,1 0 0 0 0,-2 15-1 0 0,2 14 1080 0 0,1 42 644 0 0,0-74-2043 0 0,0 0 0 0 0,1-1 0 0 0,0 1 0 0 0,0 0 0 0 0,0-1 1 0 0,1 1-1 0 0,-1 0 0 0 0,1-1 0 0 0,0 0 0 0 0,0 1 0 0 0,1-1 0 0 0,3 5 0 0 0,3 1 56 0 0,-8-7-151 0 0,1-1 0 0 0,0 1-1 0 0,0-1 1 0 0,0 1 0 0 0,1-1-1 0 0,-1 0 1 0 0,0 0 0 0 0,1 0 0 0 0,0 0-1 0 0,-1 0 1 0 0,1-1 0 0 0,0 1-1 0 0,0-1 1 0 0,0 1 0 0 0,0-1 0 0 0,0 0-1 0 0,0 0 1 0 0,0-1 0 0 0,0 1-1 0 0,7 0 1 0 0,6-2-1238 0 0,0 0-1 0 0,-1-1 0 0 0,30-7 1 0 0,-30 5-1354 0 0,0-1-1 0 0,-1 0 1 0 0,24-13 0 0 0,-30 14 1288 0 0,-1 1 0 0 0,1 1 0 0 0,0-1 0 0 0,0 2 0 0 0,0-1 0 0 0,11 0 0 0 0,-3-1 55 0 0,-4-1 533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7.06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0 0 240 0 0,'-9'0'19164'0'0,"52"4"-13248"0"0,2 4-3388 0 0,-31-4-2971 0 0,0-1 0 0 0,-1-1 0 0 0,1 0 1 0 0,0-1-1 0 0,0-1 0 0 0,0 0 0 0 0,0-1 0 0 0,21-3 0 0 0,-8 0-2614 0 0,6-4-3809 0 0,-41 25-707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07.41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5 1 140 0 0,'-40'27'5379'0'0,"40"-26"-5263"0"0,0-1 0 0 0,-1 0-1 0 0,1 0 1 0 0,0 0 0 0 0,-1 1 0 0 0,1-1-1 0 0,0 0 1 0 0,0 0 0 0 0,-1 1 0 0 0,1-1-1 0 0,0 0 1 0 0,0 0 0 0 0,0 1-1 0 0,-1-1 1 0 0,1 0 0 0 0,0 1 0 0 0,0-1-1 0 0,0 0 1 0 0,0 1 0 0 0,0-1 0 0 0,0 0-1 0 0,-1 1 1 0 0,1-1 0 0 0,0 0 0 0 0,0 1-1 0 0,0-1 1 0 0,0 1 0 0 0,0-1-1 0 0,0 0 1 0 0,1 1 0 0 0,-1-1 0 0 0,0 0-1 0 0,0 1 1 0 0,0-1 0 0 0,0 0 0 0 0,0 1-1 0 0,0-1 1 0 0,1 0 0 0 0,-1 0-1 0 0,0 1 1 0 0,0-1 0 0 0,0 0 0 0 0,1 1-1 0 0,-1-1 1 0 0,0 0 0 0 0,1 0 0 0 0,-1 1-1 0 0,0-1 1 0 0,0 0 0 0 0,1 0 0 0 0,-1 0-1 0 0,0 0 1 0 0,1 1 0 0 0,-1-1-1 0 0,0 0 1 0 0,1 0 0 0 0,-1 0 0 0 0,0 0-1 0 0,1 0 1 0 0,17 8 1482 0 0,-12-6-1370 0 0,1-1 0 0 0,-1 1 0 0 0,1-1 0 0 0,-1 0 1 0 0,1-1-1 0 0,0 0 0 0 0,13 0 0 0 0,-6-1 160 0 0,140-4-466 0 0,-138 2-1512 0 0,7 0-4992 0 0,-21 2 6149 0 0,0 1 0 0 0,0 0 0 0 0,0-1 0 0 0,-1 1 0 0 0,1-1 0 0 0,0 0 0 0 0,0 0 0 0 0,-1 1 0 0 0,1-1 0 0 0,-1 0 0 0 0,1 0 0 0 0,-1-1 1 0 0,2 0-1 0 0,3-3-373 0 0,-4 4-59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12.465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37 196 0 0 0,'0'0'8701'0'0,"-33"-6"-5397"0"0,32 6-3271 0 0,1 1-1 0 0,-1-2 1 0 0,0 1-1 0 0,0 0 1 0 0,1 0 0 0 0,-1 0-1 0 0,0 0 1 0 0,0 0-1 0 0,1-1 1 0 0,-1 1-1 0 0,0 0 1 0 0,1 0 0 0 0,-1-1-1 0 0,0 1 1 0 0,1-1-1 0 0,-1 1 1 0 0,0-1-1 0 0,1 1 1 0 0,-1-1 0 0 0,1 1-1 0 0,-1-1 1 0 0,1 1-1 0 0,-1-1 1 0 0,1 0-1 0 0,-1 1 1 0 0,1-1 0 0 0,0 0-1 0 0,-1 1 1 0 0,1-1-1 0 0,0 0 1 0 0,0 0-1 0 0,-1 1 1 0 0,1-1 0 0 0,0 0-1 0 0,0 0 1 0 0,0 1-1 0 0,0-1 1 0 0,0 0-1 0 0,0 0 1 0 0,0 0 0 0 0,0-1-1 0 0,-10-21 228 0 0,10 5-141 0 0,-1 14-111 0 0,1 1 0 0 0,-1-1 0 0 0,1 0 0 0 0,0 0 0 0 0,1 0-1 0 0,-1 0 1 0 0,1 0 0 0 0,-1 1 0 0 0,1-1 0 0 0,0 0-1 0 0,0 0 1 0 0,1 1 0 0 0,2-6 0 0 0,-4 9-7 0 0,1-1-1 0 0,-1 0 1 0 0,1 1 0 0 0,-1-1 0 0 0,0 1-1 0 0,1-1 1 0 0,-1 0 0 0 0,0 0 0 0 0,1 1-1 0 0,-1-1 1 0 0,0 0 0 0 0,0 0 0 0 0,0 1-1 0 0,0-1 1 0 0,1 0 0 0 0,-1 0 0 0 0,0 1-1 0 0,-1-1 1 0 0,1 0 0 0 0,0-1 0 0 0,0 1-1 0 0,0 1 0 0 0,0 0 1 0 0,0-1-1 0 0,0 1 0 0 0,-1-1 1 0 0,1 1-1 0 0,0-1 0 0 0,0 1 1 0 0,1-1-1 0 0,-1 1 0 0 0,0-1 1 0 0,0 1-1 0 0,0-1 1 0 0,0 1-1 0 0,0 0 0 0 0,0-1 1 0 0,1 1-1 0 0,-1-1 0 0 0,0 1 1 0 0,0-1-1 0 0,1 1 0 0 0,-1 0 1 0 0,0-1-1 0 0,0 1 0 0 0,1 0 1 0 0,-1-1-1 0 0,1 1 0 0 0,-1 0 1 0 0,0-1-1 0 0,1 1 1 0 0,-1 0-1 0 0,1-1 0 0 0,23-22 18 0 0,-20 21-16 0 0,0 0 0 0 0,-1 0 0 0 0,1 0 0 0 0,0 1 0 0 0,1-1 0 0 0,-1 1 0 0 0,0 0 0 0 0,0 0 0 0 0,1 0 0 0 0,-1 1 1 0 0,0-1-1 0 0,1 1 0 0 0,-1 0 0 0 0,1 1 0 0 0,-1-1 0 0 0,0 1 0 0 0,1-1 0 0 0,-1 1 0 0 0,0 1 0 0 0,0-1 0 0 0,0 1 1 0 0,5 2-1 0 0,-5 0 6 0 0,0 0 0 0 0,0 0 1 0 0,-1 1-1 0 0,0-1 0 0 0,0 1 1 0 0,0 0-1 0 0,0 0 0 0 0,0 0 1 0 0,-1 0-1 0 0,0 0 0 0 0,0 1 1 0 0,-1-1-1 0 0,0 1 0 0 0,0-1 1 0 0,1 8-1 0 0,-2 3 79 0 0,0-1 0 0 0,0 1-1 0 0,-2-1 1 0 0,0 1 0 0 0,-1-1 0 0 0,0 0 0 0 0,-1 0-1 0 0,-1 0 1 0 0,-7 14 0 0 0,-29 53 666 0 0,16-42-398 0 0,20-30-300 0 0,-1 0 0 0 0,0-1 0 0 0,0 1 0 0 0,-1-1 0 0 0,-1-1 0 0 0,-11 12 1 0 0,-7 3-54 0 0,17-15-3 0 0,1 0-1 0 0,-1 0 1 0 0,0-1-1 0 0,-1 0 1 0 0,1-1-1 0 0,-1 0 1 0 0,-1-1-1 0 0,1 0 1 0 0,-12 4-1 0 0,-28 1 14 0 0,48-10-9 0 0,2 1-5 0 0,0-1 1 0 0,-1 0 0 0 0,1 0 0 0 0,0 0 0 0 0,0 0 0 0 0,-1 1-1 0 0,1-1 1 0 0,0 0 0 0 0,-1 0 0 0 0,1 0 0 0 0,0 0 0 0 0,-1 0-1 0 0,1 0 1 0 0,0 0 0 0 0,-1 0 0 0 0,1 0 0 0 0,0 0 0 0 0,-1 0-1 0 0,1 0 1 0 0,0 0 0 0 0,-1 0 0 0 0,1 0 0 0 0,0 0 0 0 0,-1-1-1 0 0,1 1 1 0 0,0 0 0 0 0,0 0 0 0 0,-1 0 0 0 0,1 0 0 0 0,0-1-1 0 0,0 1 1 0 0,-1 0 0 0 0,1 0 0 0 0,0-1 0 0 0,0 1 0 0 0,-1 0-1 0 0,1 0 1 0 0,0-1 0 0 0,0 1 0 0 0,0-1 0 0 0,-9-14-234 0 0,10 10 205 0 0,0 1 0 0 0,0-1-1 0 0,1 1 1 0 0,0-1 0 0 0,-1 1 0 0 0,2-1 0 0 0,-1 1 0 0 0,0 0 0 0 0,1 0-1 0 0,0 0 1 0 0,0 1 0 0 0,0-1 0 0 0,0 1 0 0 0,1-1 0 0 0,0 1 0 0 0,-1 0 0 0 0,1 0-1 0 0,0 1 1 0 0,0-1 0 0 0,6-2 0 0 0,-6 2 30 0 0,1 1 1 0 0,-1 0-1 0 0,1-1 1 0 0,-1 1-1 0 0,1 1 1 0 0,0-1-1 0 0,0 1 1 0 0,0 0-1 0 0,0 0 1 0 0,0 0-1 0 0,0 1 1 0 0,0-1-1 0 0,1 1 1 0 0,-1 1-1 0 0,0-1 1 0 0,0 1-1 0 0,0 0 1 0 0,0 0-1 0 0,0 0 1 0 0,8 4-1 0 0,-5-1 44 0 0,9 6 64 0 0,0 0 0 0 0,23 19-1 0 0,-9 7 123 0 0,-12-10-94 0 0,-12-17-83 0 0,8 3-1743 0 0,-13-12 1521 0 0,-1 0 0 0 0,0-1 0 0 0,1 1 0 0 0,-1-1 0 0 0,0 1 0 0 0,1-1 0 0 0,-1 0 0 0 0,0 1 0 0 0,0-1 0 0 0,1 0 0 0 0,-1 0 0 0 0,0 0 0 0 0,0 0 0 0 0,0 0 0 0 0,0 0 0 0 0,0 0 0 0 0,0-2 0 0 0,8-6-1205 0 0,0 1 1 0 0,1 1-1 0 0,-1-1 0 0 0,17-8 0 0 0,23-18-2558 0 0,-39 24 3197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12.81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1 1 252 0 0,'0'0'104'0'0,"-1"0"0"0"0,1 0 1 0 0,0 0-1 0 0,-1 0 0 0 0,1 0 0 0 0,-1 0 0 0 0,1 0 0 0 0,-1 0 1 0 0,1 0-1 0 0,0 1 0 0 0,-1-1 0 0 0,1 0 0 0 0,-1 0 0 0 0,1 0 0 0 0,0 1 1 0 0,-1-1-1 0 0,1 0 0 0 0,0 1 0 0 0,-1-1 0 0 0,1 0 0 0 0,0 1 1 0 0,-1-1-1 0 0,1 0 0 0 0,0 1 0 0 0,0-1 0 0 0,0 0 0 0 0,-1 1 1 0 0,1-1-1 0 0,0 1 0 0 0,0-1 0 0 0,0 1 0 0 0,0-1 0 0 0,0 0 1 0 0,0 1-1 0 0,0-1 0 0 0,-1 1 0 0 0,1-1 0 0 0,1 1 0 0 0,-1-1 1 0 0,0 1-1 0 0,0 0 0 0 0,6 25 4291 0 0,-2-9-3331 0 0,7 26 208 0 0,-1 25-232 0 0,-10-52-852 0 0,1-10-124 0 0,-1 0 0 0 0,0 1 1 0 0,-1-1-1 0 0,1 0 0 0 0,-1 0 0 0 0,0 0 0 0 0,-1 0 0 0 0,-3 10 0 0 0,5-14-47 0 0,-1 0-1 0 0,1 0 0 0 0,0 0 1 0 0,-1 0-1 0 0,1 0 1 0 0,0 0-1 0 0,0 0 0 0 0,0 0 1 0 0,0 0-1 0 0,1 0 1 0 0,-1 0-1 0 0,1 0 0 0 0,-1 0 1 0 0,1 0-1 0 0,0 0 1 0 0,-1 0-1 0 0,1 0 0 0 0,2 3 1 0 0,32-36-13017 0 0,-26 21 12525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6:40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 0 0 0,'12'1'3825'0'0,"-4"-8"-3498"0"0,-14 11 1494 0 0,5-4-1794 0 0,1 0 0 0 0,-1 0-1 0 0,1 0 1 0 0,0 0 0 0 0,-1 0-1 0 0,1 1 1 0 0,0-1 0 0 0,-1 0 0 0 0,1 0-1 0 0,0 1 1 0 0,-1-1 0 0 0,1 0-1 0 0,0 0 1 0 0,-1 1 0 0 0,1-1-1 0 0,0 0 1 0 0,0 1 0 0 0,-1-1 0 0 0,1 1-1 0 0,0-1 1 0 0,0 0 0 0 0,0 1-1 0 0,-1-1 1 0 0,1 0 0 0 0,0 1 0 0 0,0-1-1 0 0,0 1 1 0 0,0-1 0 0 0,0 1-1 0 0,0-1 1 0 0,0 0 0 0 0,0 1-1 0 0,0-1 1 0 0,0 1 0 0 0,0-1 0 0 0,0 1-1 0 0,0-1 1 0 0,0 0 0 0 0,1 1-1 0 0,-1-1 1 0 0,0 1 0 0 0,0-1 0 0 0,0 0-1 0 0,1 1 1 0 0,-1-1 0 0 0,0 0-1 0 0,0 1 1 0 0,1-1 0 0 0,-1 0-1 0 0,0 1 1 0 0,1-1 0 0 0,-1 0 0 0 0,0 0-1 0 0,1 1 1 0 0,0-1 0 0 0,7 0 4127 0 0,-1-5-3559 0 0,-6 1-1384 0 0,-11 7 790 0 0,-48 15-4693 0 0,56-18 3752 0 0,3-2-1283 0 0,0 1 2100 0 0,-1 0 0 0 0,1 0 0 0 0,-1 1 0 0 0,1-1 1 0 0,-1 0-1 0 0,1 1 0 0 0,-1-1 0 0 0,1 0 0 0 0,0 1 0 0 0,-1-1 0 0 0,1 0 0 0 0,0 1 0 0 0,-1-1 1 0 0,1 1-1 0 0,0 0 0 0 0,0-1 0 0 0,0 1 0 0 0,0-1 0 0 0,1 1 0 0 0,3-3-347 0 0,5-3-177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13.33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44 1 0 0 0,'-2'2'6718'0'0,"-3"6"-3571"0"0,-8 28-1577 0 0,4-13-1086 0 0,-3 7-151 0 0,7-14-208 0 0,4-16-124 0 0,1 1 0 0 0,-1-1 0 0 0,1 1 0 0 0,0-1 0 0 0,-1 0 0 0 0,1 1 1 0 0,0-1-1 0 0,-1 1 0 0 0,1-1 0 0 0,0 1 0 0 0,0 0 0 0 0,0-1 0 0 0,-1 1 0 0 0,1-1 0 0 0,0 1 0 0 0,0-1 0 0 0,0 1 0 0 0,0-1 0 0 0,0 1 0 0 0,0 0 0 0 0,0-1 0 0 0,0 1 0 0 0,0-1 0 0 0,0 1 0 0 0,0-1 0 0 0,1 1 0 0 0,-1 0 0 0 0,0-1 0 0 0,0 1 0 0 0,1-1 1 0 0,-1 1-1 0 0,0-1 0 0 0,0 1 0 0 0,1-1 0 0 0,-1 1 0 0 0,1-1 0 0 0,-1 0 0 0 0,0 1 0 0 0,1-1 0 0 0,-1 1 0 0 0,1-1 0 0 0,-1 0 0 0 0,1 0 0 0 0,-1 1 0 0 0,2-1 0 0 0,11 29-40 0 0,-1-18 46 0 0,-2-1 0 0 0,18 23-1 0 0,-28-31 1 0 0,1 0 0 0 0,-1-1 0 0 0,1 1 0 0 0,-1 0 0 0 0,1-1 0 0 0,0 1-1 0 0,0-1 1 0 0,0 1 0 0 0,0-1 0 0 0,0 1 0 0 0,0-1 0 0 0,0 1-1 0 0,0-1 1 0 0,1 0 0 0 0,1 2 0 0 0,-2-2 4 0 0,0 0-1 0 0,1 0 1 0 0,-1 0-1 0 0,0 1 1 0 0,0-1 0 0 0,0 0-1 0 0,0 1 1 0 0,0-1-1 0 0,0 1 1 0 0,0-1 0 0 0,-1 1-1 0 0,1-1 1 0 0,-1 1 0 0 0,1 0-1 0 0,0 1 1 0 0,-1 0 19 0 0,1-1-1 0 0,0 1 1 0 0,-1-1 0 0 0,1 1 0 0 0,0-1-1 0 0,0 1 1 0 0,1-1 0 0 0,-1 0 0 0 0,0 0 0 0 0,1 1-1 0 0,2 2 1 0 0,-2-3 14 0 0,0 0 0 0 0,-1 0 0 0 0,1 0 0 0 0,-1 0 0 0 0,0 1 0 0 0,1-1 0 0 0,-1 1 0 0 0,0-1 0 0 0,-1 0 0 0 0,1 1 0 0 0,1 4 0 0 0,8 34 808 0 0,-6-16-263 0 0,-3-24-545 0 0,0 1 0 0 0,-1-1 0 0 0,0 1 0 0 0,1-1 0 0 0,-1 0 0 0 0,0 1 0 0 0,0-1 0 0 0,1 1 0 0 0,-1-1 0 0 0,0 1 0 0 0,-1-1 0 0 0,1 1 0 0 0,0-1 0 0 0,0 1 0 0 0,-1-1 0 0 0,1 0 0 0 0,0 1 0 0 0,-1-1 0 0 0,0 0 0 0 0,1 1 0 0 0,-2 2 0 0 0,-9 46 1233 0 0,5-40-1073 0 0,-1 0-1 0 0,-1 0 1 0 0,0-1 0 0 0,0 0-1 0 0,-1 0 1 0 0,0-1 0 0 0,-14 11-1 0 0,16-14-303 0 0,0-1 0 0 0,0 0 0 0 0,0 0-1 0 0,-1 0 1 0 0,1-1 0 0 0,-1 0 0 0 0,0 0 0 0 0,0-1-1 0 0,0 0 1 0 0,0-1 0 0 0,-15 2 0 0 0,21-3-66 0 0,1-1 1 0 0,-1 1-1 0 0,0 0 1 0 0,1-1-1 0 0,0 1 1 0 0,-1-1-1 0 0,1 1 1 0 0,-1-1-1 0 0,1 0 0 0 0,0 0 1 0 0,-1 0-1 0 0,1 1 1 0 0,0-1-1 0 0,0 0 1 0 0,0 0-1 0 0,-1-1 1 0 0,1 1-1 0 0,0 0 1 0 0,1 0-1 0 0,-1-1 1 0 0,0 1-1 0 0,0 0 1 0 0,0-1-1 0 0,1 1 1 0 0,-1 0-1 0 0,1-1 1 0 0,-1 1-1 0 0,1-1 1 0 0,0 1-1 0 0,-1-1 1 0 0,1-2-1 0 0,-10-36-4530 0 0,10 33 4014 0 0,1 0 0 0 0,1 0 0 0 0,-1 0 0 0 0,1 0 0 0 0,0 0 0 0 0,0 1 1 0 0,1-1-1 0 0,5-9 0 0 0,0 0-315 0 0,-6 5 440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2:13.85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1 142 272 0 0,'-20'-12'10229'0'0,"40"-11"-7919"0"0,-19 21-2100 0 0,0 1 0 0 0,0 0 0 0 0,0 0-1 0 0,-1-1 1 0 0,1 1 0 0 0,1 0 0 0 0,-1 0 0 0 0,0 0-1 0 0,0 0 1 0 0,0 0 0 0 0,1 0 0 0 0,-1 0 0 0 0,0 0 0 0 0,1 1-1 0 0,-1-1 1 0 0,1 1 0 0 0,-1-1 0 0 0,3 0 0 0 0,31-8 5314 0 0,-22 8-4319 0 0,1-1 0 0 0,-1 0 0 0 0,0 0 0 0 0,21-8 0 0 0,12-3-615 0 0,5-2-175 0 0,-43 11-371 0 0,1 1 0 0 0,0 0 0 0 0,0 1-1 0 0,0-1 1 0 0,0 2 0 0 0,12-1 0 0 0,-7 0-1413 0 0,28-5 4238 0 0,-24 1-5617 0 0,-49 11-21231 0 0,19 9 19960 0 0,12-13 3606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2:34:08.68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21 24 324 0 0,'-21'-12'5297'0'0,"28"1"-3878"0"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2:34:18.833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86 17 520 0 0,'-70'-5'11158'0'0,"68"5"-10562"0"0,-31 0 9359 0 0,28-3-8043 0 0,14-5-1256 0 0,-2 7-653 0 0,0 1 48 0 0,-7 0-4 0 0,-18 6-1538 0 0,-19 17-4253 0 0,15-10 1218 0 0,21-13 4240 0 0,0 0 0 0 0,0 0 0 0 0,0 1 0 0 0,0-1 0 0 0,0 1 0 0 0,0-1 0 0 0,0 1 0 0 0,0-1 0 0 0,0 1 0 0 0,0-1 0 0 0,0 1 0 0 0,1 0 0 0 0,-1-1 0 0 0,0 1 0 0 0,0 0 0 0 0,1 0 0 0 0,-1 0 0 0 0,0 0 0 0 0,1-1 0 0 0,-1 1 0 0 0,1 0 0 0 0,-1 0 0 0 0,1 0-1 0 0,-1 0 1 0 0,1 0 0 0 0,0 0 0 0 0,-1 1 0 0 0,1-1 0 0 0,0 0 0 0 0,0 0 0 0 0,0 0 0 0 0,0 1 0 0 0,29 5-2628 0 0,-15-2 2273 0 0,5-4 498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2T02:36:24.534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0 24575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2:37:06.181"/>
    </inkml:context>
    <inkml:brush xml:id="br0">
      <inkml:brushProperty name="width" value="0.1" units="cm"/>
      <inkml:brushProperty name="height" value="0.1" units="cm"/>
    </inkml:brush>
  </inkml:definitions>
  <inkml:trace contextRef="#ctx0" brushRef="#br0">0 0 40 0 0,'0'0'776'0'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2:37:07.91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11 18 0 0 0,'0'0'1460'0'0,"-10"-6"-1484"0"0,10 0-728 0 0,0 0 68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2:37:08.259"/>
    </inkml:context>
    <inkml:brush xml:id="br0">
      <inkml:brushProperty name="width" value="0.1" units="cm"/>
      <inkml:brushProperty name="height" value="0.1" units="cm"/>
    </inkml:brush>
  </inkml:definitions>
  <inkml:trace contextRef="#ctx0" brushRef="#br0">42 18 244 0 0,'0'0'848'0'0,"-10"0"1000"0"0,-1 0-2772 0 0,11-6-1092 0 0</inkml:trace>
  <inkml:trace contextRef="#ctx0" brushRef="#br0" timeOffset="1">11 18 0 0 0,'0'0'1183'0'0,"-10"-6"-1106"0"0,12 0-929 0 0,6 1 444 0 0</inkml:trace>
  <inkml:trace contextRef="#ctx0" brushRef="#br0" timeOffset="2">52 18 96 0 0,'0'0'324'0'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23:37:26.1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4 16 0 0 0,'-30'-15'11800'0'0,"30"15"-11745"0"0,-1 1 1 0 0,1-1-1 0 0,0 0 0 0 0,0 0 0 0 0,0 1 0 0 0,0-1 0 0 0,0 1 11 0 0,10 22-1645 0 0,-10-20 1353 0 0,0-1 0 0 0,0 0 0 0 0,0 1 0 0 0,0-1 0 0 0,-1 0 0 0 0,1 1 0 0 0,-1-1 0 0 0,0 0 0 0 0,0 0 0 0 0,1 0 0 0 0,-1 1 0 0 0,-1-1 0 0 0,1 0 1 0 0,0 0-1 0 0,0 0 0 0 0,-1-1 0 0 0,1 1 0 0 0,-1 0 0 0 0,0 0 0 0 0,1-1 0 0 0,-1 1 0 0 0,0-1 0 0 0,0 0 0 0 0,0 1 0 0 0,0-1 0 0 0,0 0 0 0 0,0 0 0 0 0,0 0 0 0 0,-1-1 0 0 0,1 1 0 0 0,0 0 0 0 0,0-1 0 0 0,-1 1 0 0 0,1-1 0 0 0,0 0 0 0 0,-1 0 0 0 0,1 0 0 0 0,0 0 0 0 0,-1 0 1 0 0,1-1-1 0 0,0 1 0 0 0,-1-1 0 0 0,1 1 0 0 0,-2-2 0 0 0,-15 1-279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6:41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16 280 0 0,'-1'2'240'0'0,"0"-1"1"0"0,0 1-1 0 0,0 0 1 0 0,0 0-1 0 0,0-1 1 0 0,0 1-1 0 0,-1-1 1 0 0,1 1-1 0 0,-1-1 0 0 0,1 1 1 0 0,-1-1-1 0 0,1 0 1 0 0,-1 0-1 0 0,0 0 1 0 0,1 0-1 0 0,-1 0 0 0 0,0 0 1 0 0,0 0-1 0 0,0-1 1 0 0,0 1-1 0 0,0-1 1 0 0,0 1-1 0 0,-3 0 1 0 0,2 0 2045 0 0,3-1-2264 0 0,0 0-1 0 0,0 0 1 0 0,0 1-1 0 0,-1-1 1 0 0,1 0-1 0 0,0 0 1 0 0,0 0 0 0 0,0 0-1 0 0,-1 0 1 0 0,1 0-1 0 0,0 0 1 0 0,0 1-1 0 0,0-1 1 0 0,-1 0 0 0 0,1 0-1 0 0,0 0 1 0 0,0 0-1 0 0,-1 0 1 0 0,1 0-1 0 0,0 0 1 0 0,0 0-1 0 0,-1 0 1 0 0,1 0 0 0 0,0 0-1 0 0,0 0 1 0 0,0 0-1 0 0,-1 0 1 0 0,1 0-1 0 0,0-1 1 0 0,0 1-1 0 0,-1 0 1 0 0,1 0 0 0 0,0 0-1 0 0,0 0 1 0 0,0 0-1 0 0,-1 0 1 0 0,1-1-1 0 0,0 1 1 0 0,0 0 0 0 0,0 0-1 0 0,0 0 1 0 0,0 0-1 0 0,-1-1 1 0 0,1 1-1 0 0,0 0 1 0 0,0 0-1 0 0,0-1 1 0 0,0 1 0 0 0,0 0-1 0 0,0 0 1 0 0,0 0-1 0 0,0-1 1 0 0,0 1-1 0 0,0 0 1 0 0,0 0-1 0 0,0-1 1 0 0,0 1 0 0 0,0 0-1 0 0,0 0 1 0 0,0-1-1 0 0,0 1 1 0 0,0 0-1 0 0,0 0 1 0 0,0 0-1 0 0,0-1 1 0 0,0 1 0 0 0,0-1 122 0 0,11-29 863 0 0,-17 14-324 0 0,6 15-665 0 0,-1 0 1 0 0,0 1 0 0 0,1-1-1 0 0,-1 0 1 0 0,1 0 0 0 0,-1 0-1 0 0,1 0 1 0 0,0 0 0 0 0,-1 0-1 0 0,1 1 1 0 0,0-1 0 0 0,0 0-1 0 0,-1 0 1 0 0,1 0 0 0 0,0 0-1 0 0,0 0 1 0 0,0 0 0 0 0,0 0-1 0 0,0 0 1 0 0,0 0 0 0 0,1 0-1 0 0,-1 0 1 0 0,0 0 0 0 0,0 0-1 0 0,1 0 1 0 0,-1 0 0 0 0,1 0-1 0 0,-1 0 1 0 0,1 1 0 0 0,-1-1-1 0 0,1 0 1 0 0,-1 0 0 0 0,1 1-1 0 0,0-1 1 0 0,-1 0 0 0 0,1 0-1 0 0,0 1 1 0 0,0-1 0 0 0,-1 1-1 0 0,1-1 1 0 0,1 0 0 0 0,39-37 135 0 0,-3 20-185 0 0,-36 17 54 0 0,8 19 475 0 0,-31 38 733 0 0,21-51-1182 0 0,-2 0 1 0 0,1 0 0 0 0,-1-1 0 0 0,1 1 0 0 0,-1 0-1 0 0,0-1 1 0 0,-1 0 0 0 0,1 0 0 0 0,-5 7 0 0 0,-10 18 73 0 0,-38 93-32 0 0,42-106-78 0 0,12-15-11 0 0,-1 1 0 0 0,1-1 0 0 0,0 0 0 0 0,0 0 0 0 0,-1 1 0 0 0,1-1 0 0 0,0 1-1 0 0,0-1 1 0 0,0 1 0 0 0,1-1 0 0 0,-1 1 0 0 0,0 0 0 0 0,0 0 0 0 0,0 2 0 0 0,1-4-1 0 0,0 1 0 0 0,-1 0-1 0 0,1-1 1 0 0,0 1 0 0 0,-1-1 0 0 0,1 1 0 0 0,0-1 0 0 0,-1 1 0 0 0,1-1 0 0 0,-1 1 0 0 0,1-1 0 0 0,-1 1 0 0 0,1-1-1 0 0,-1 1 1 0 0,0-1 0 0 0,1 0 0 0 0,-1 1 0 0 0,1-1 0 0 0,-1 0 0 0 0,0 0 0 0 0,1 1 0 0 0,-1-1 0 0 0,0 0 0 0 0,1 0 0 0 0,-1 0-1 0 0,0 0 1 0 0,1 0 0 0 0,-1 0 0 0 0,0 0 0 0 0,1 0 0 0 0,-1 0 0 0 0,0 0 0 0 0,0 0 0 0 0,1 0 0 0 0,-1-1 0 0 0,1 1 0 0 0,-1 0-1 0 0,0 0 1 0 0,1-1 0 0 0,-1 1 0 0 0,0 0 0 0 0,1-1 0 0 0,-1 1 0 0 0,1-1 0 0 0,-1 1 0 0 0,1-1 0 0 0,-1 1 0 0 0,1-1-1 0 0,0 1 1 0 0,-1-1 0 0 0,1 1 0 0 0,-1-1 0 0 0,1 0 0 0 0,0 1 0 0 0,0-1 0 0 0,-1 0 0 0 0,1 1 0 0 0,0-1 0 0 0,0 0 0 0 0,0 1-1 0 0,0-2 1 0 0,-6-7 12 0 0,4 7-15 0 0,8-5-2 0 0,-2-7-33 0 0,-4 14 37 0 0,0-1-1 0 0,0 1 0 0 0,0 0 1 0 0,0-1-1 0 0,0 1 0 0 0,0-1 1 0 0,0 1-1 0 0,0 0 0 0 0,0-1 1 0 0,0 1-1 0 0,0-1 0 0 0,1 1 1 0 0,-1 0-1 0 0,0-1 0 0 0,0 1 1 0 0,0 0-1 0 0,0-1 0 0 0,1 1 1 0 0,-1 0-1 0 0,0-1 0 0 0,0 1 1 0 0,1 0-1 0 0,-1-1 0 0 0,0 1 1 0 0,1 0-1 0 0,-1 0 0 0 0,0-1 1 0 0,1 1-1 0 0,-1 0 0 0 0,0 0 1 0 0,1 0-1 0 0,4-4 8 0 0,-1 2-8 0 0,-1 1-1 0 0,1-1 1 0 0,-1 0-1 0 0,1 1 1 0 0,0 0-1 0 0,-1 0 1 0 0,1 0-1 0 0,0 0 1 0 0,0 0-1 0 0,0 1 1 0 0,-1 0-1 0 0,1 0 1 0 0,5 0-1 0 0,-6 0 87 0 0,1 1-1 0 0,-1 0 1 0 0,1-1 0 0 0,-1 1-1 0 0,1 0 1 0 0,-1 0 0 0 0,0 1-1 0 0,0-1 1 0 0,1 1 0 0 0,-1 0-1 0 0,0 0 1 0 0,0 0 0 0 0,-1 0-1 0 0,1 0 1 0 0,0 0 0 0 0,-1 1-1 0 0,1 0 1 0 0,3 4 0 0 0,27 23 1874 0 0,-26-27-1925 0 0,-1 0-1 0 0,1 0 1 0 0,-1-1-1 0 0,1 1 0 0 0,0-1 1 0 0,0-1-1 0 0,0 1 1 0 0,0-1-1 0 0,0-1 0 0 0,0 1 1 0 0,0-1-1 0 0,0 0 1 0 0,0-1-1 0 0,0 0 0 0 0,0 0 1 0 0,0 0-1 0 0,0-1 1 0 0,0 0-1 0 0,-1 0 0 0 0,1-1 1 0 0,12-6-1 0 0,-13 4-455 0 0,-1 0 0 0 0,0 0-1 0 0,0-1 1 0 0,0 1 0 0 0,-1-1-1 0 0,6-9 1 0 0,11-13-1865 0 0,-16 21 1500 0 0,-1 1-1 0 0,1-1 1 0 0,-2 0-1 0 0,7-14 1 0 0,6-13-3113 0 0,-13 30 3444 0 0,-1 0 0 0 0,0 0-1 0 0,0 0 1 0 0,0 0 0 0 0,0 0 0 0 0,-1-1 0 0 0,1 1-1 0 0,-1-1 1 0 0,-1 1 0 0 0,1-1 0 0 0,0 1-1 0 0,-1-8 1 0 0,0 7 14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6:43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9 0 0 0,'0'0'7963'0'0,"-11"7"-7101"0"0,11-6-799 0 0,0 0 0 0 0,0 1-1 0 0,-1-1 1 0 0,1 0-1 0 0,-1 1 1 0 0,1-1-1 0 0,-1 0 1 0 0,1 0-1 0 0,-1 1 1 0 0,0-1-1 0 0,0 0 1 0 0,1 0-1 0 0,-1 0 1 0 0,0 0-1 0 0,0 0 1 0 0,0 0-1 0 0,0 0 1 0 0,0 0-1 0 0,0-1 1 0 0,-1 1-1 0 0,1 0 1 0 0,0-1-1 0 0,0 1 1 0 0,-1 0-1 0 0,1-1 1 0 0,0 0-1 0 0,0 1 1 0 0,-1-1-1 0 0,-2 1 1 0 0,3-1 79 0 0,-8 4 180 0 0,-1 1-127 0 0,10-4-188 0 0,0-1 1 0 0,0 0-1 0 0,0 1 0 0 0,0-1 0 0 0,0 0 0 0 0,0 0 0 0 0,0 1 1 0 0,0-1-1 0 0,0 0 0 0 0,0 1 0 0 0,0-1 0 0 0,1 0 1 0 0,-1 0-1 0 0,0 1 0 0 0,0-1 0 0 0,0 0 0 0 0,0 0 1 0 0,0 1-1 0 0,0-1 0 0 0,1 0 0 0 0,-1 0 0 0 0,0 1 1 0 0,0-1-1 0 0,0 0 0 0 0,1 0 0 0 0,-1 0 0 0 0,0 1 0 0 0,0-1 1 0 0,0 0-1 0 0,1 0 0 0 0,-1 0 0 0 0,0 0 0 0 0,1 0 1 0 0,-1 1-1 0 0,0-1 0 0 0,0 0 0 0 0,1 0 0 0 0,-1 0 1 0 0,1 0-1 0 0,0 4-5 0 0,-1-4-1 0 0,0 1 0 0 0,1-1 0 0 0,-1 0 0 0 0,0 1 0 0 0,0-1-1 0 0,0 1 1 0 0,0-1 0 0 0,0 0 0 0 0,1 1 0 0 0,-1-1 0 0 0,0 0 0 0 0,0 1-1 0 0,1-1 1 0 0,-1 0 0 0 0,0 1 0 0 0,1-1 0 0 0,-1 0 0 0 0,0 1 0 0 0,1-1-1 0 0,-1 0 1 0 0,0 0 0 0 0,1 1 0 0 0,-1-1 0 0 0,1 0 0 0 0,-1 0-1 0 0,0 0 1 0 0,1 0 0 0 0,-1 0 0 0 0,1 0 0 0 0,-1 1 0 0 0,0-1 0 0 0,1 0-1 0 0,-1 0 1 0 0,1 0 0 0 0,-1 0 0 0 0,1-1 0 0 0,-1 1 0 0 0,0 0 0 0 0,1 0-1 0 0,-1 0 1 0 0,1 0 0 0 0,-1 0 0 0 0,1 0 0 0 0,-1-1 0 0 0,0 1-1 0 0,1 0 1 0 0,16-7 81 0 0,0-15-81 0 0,-13 7-30 0 0,-4 14 27 0 0,0 1 1 0 0,0-1 0 0 0,0 1 0 0 0,0-1 0 0 0,0 1 0 0 0,0-1-1 0 0,0 1 1 0 0,0-1 0 0 0,0 1 0 0 0,0-1 0 0 0,0 1 0 0 0,1-1-1 0 0,-1 1 1 0 0,0-1 0 0 0,0 1 0 0 0,0-1 0 0 0,1 1 0 0 0,-1-1-1 0 0,0 1 1 0 0,1 0 0 0 0,-1-1 0 0 0,0 1 0 0 0,1 0 0 0 0,-1-1-1 0 0,0 1 1 0 0,1 0 0 0 0,-1-1 0 0 0,1 1 0 0 0,-1 0-1 0 0,0 0 0 0 0,-1 0 0 0 0,1 0 0 0 0,0 0 0 0 0,-1 0 0 0 0,1 0 0 0 0,0 0 0 0 0,-1 0 0 0 0,1 0 0 0 0,0 0 0 0 0,-1 0 0 0 0,1 0 0 0 0,0 0 0 0 0,0 0 0 0 0,-1-1 0 0 0,1 1 0 0 0,0 0 0 0 0,-1 0 0 0 0,1 0 0 0 0,0 0 0 0 0,0-1 1 0 0,-1 1-1 0 0,1 0 0 0 0,0 0 0 0 0,0 0 0 0 0,0-1 0 0 0,-1 1 0 0 0,1 0 0 0 0,0 0 0 0 0,0-1 0 0 0,0 1 0 0 0,0 0 0 0 0,-1-1 0 0 0,1 1 0 0 0,0 0 0 0 0,0 0 0 0 0,0-1 0 0 0,0 1 0 0 0,0 0 0 0 0,0-1 0 0 0,0 1 0 0 0,0 0 0 0 0,0-1 0 0 0,0 1 0 0 0,0 0 0 0 0,0 0 0 0 0,0-1 0 0 0,0 1 0 0 0,0 0 1 0 0,0-1-1 0 0,1 1 0 0 0,-1 0 0 0 0,0-1 0 0 0,0 1 0 0 0,0 0 0 0 0,0 0 0 0 0,0-1 0 0 0,1 1 0 0 0,-1 0 0 0 0,0 0 0 0 0,0 0 0 0 0,1-1 0 0 0,-1 1 0 0 0,0 0 0 0 0,0 0 0 0 0,1 0 0 0 0,-1-1 0 0 0,1 1 0 0 0,-26-5 63 0 0,20 5-7 0 0,0 1 0 0 0,0-1 0 0 0,0 1 0 0 0,0 0 0 0 0,1 0 0 0 0,-1 0 0 0 0,0 1 0 0 0,0-1 0 0 0,-6 4 0 0 0,9-4-14 0 0,1 1 1 0 0,-1-1-1 0 0,0 0 1 0 0,0 0-1 0 0,1 1 0 0 0,-1-1 1 0 0,1 1-1 0 0,-1-1 0 0 0,1 1 1 0 0,-1 0-1 0 0,1 0 0 0 0,0-1 1 0 0,0 1-1 0 0,0 0 1 0 0,0 0-1 0 0,0 0 0 0 0,1 0 1 0 0,-1 0-1 0 0,0 0 0 0 0,1 1 1 0 0,0-1-1 0 0,-1 0 1 0 0,1 3-1 0 0,1-2-36 0 0,0-1 1 0 0,0 1-1 0 0,0-1 1 0 0,1 1-1 0 0,-1-1 0 0 0,0 1 1 0 0,1-1-1 0 0,0 0 1 0 0,0 0-1 0 0,0 0 1 0 0,0 0-1 0 0,0 0 0 0 0,0 0 1 0 0,0-1-1 0 0,0 1 1 0 0,1 0-1 0 0,-1-1 1 0 0,4 2-1 0 0,17 14-19 0 0,-21-15 14 0 0,0 1 0 0 0,0 0 1 0 0,1-1-1 0 0,-1 0 1 0 0,1 0-1 0 0,-1 1 1 0 0,1-2-1 0 0,0 1 0 0 0,0 0 1 0 0,0 0-1 0 0,0-1 1 0 0,0 0-1 0 0,4 2 1 0 0,-5-3 32 0 0,-2 0-31 0 0,1-1 0 0 0,-1 1 0 0 0,1 0-1 0 0,-1 0 1 0 0,1 0 0 0 0,-1 0 0 0 0,0-1 0 0 0,1 1 0 0 0,-1 0-1 0 0,1 0 1 0 0,-1-1 0 0 0,1 1 0 0 0,-1 0 0 0 0,0-1-1 0 0,1 1 1 0 0,-1 0 0 0 0,0-1 0 0 0,1 1 0 0 0,-1 0-1 0 0,0-1 1 0 0,0 1 0 0 0,1-1 0 0 0,-1 1 0 0 0,0-1 0 0 0,0 1-1 0 0,0-1 1 0 0,1 1 0 0 0,-1-1 0 0 0,0 1 0 0 0,0-1-1 0 0,0 0 1 0 0,0-7-24 0 0,-1 4-7 0 0,1 0 0 0 0,0 0 0 0 0,0 0-1 0 0,1 0 1 0 0,-1 0 0 0 0,1 0 0 0 0,0 0-1 0 0,0 0 1 0 0,0 0 0 0 0,3-7 0 0 0,-2 6-17 0 0,-1-1-1 0 0,0 0 1 0 0,0 0 0 0 0,-1 0 0 0 0,0 0 0 0 0,0 1-1 0 0,0-1 1 0 0,-2-7 0 0 0,1-8-158 0 0,-3 21 199 0 0,-1 1 0 0 0,1 0-1 0 0,0 1 1 0 0,0-1 0 0 0,-1 1 0 0 0,1 0 0 0 0,0 0 0 0 0,0 0 0 0 0,1 0 0 0 0,-7 6-1 0 0,-5 4 12 0 0,10-9 0 0 0,0 1-1 0 0,1 0 0 0 0,-1 0 1 0 0,1 1-1 0 0,0-1 0 0 0,0 1 0 0 0,-3 6 1 0 0,-7 7 18 0 0,12-16-21 0 0,1-1 1 0 0,-1 1 0 0 0,1 0 0 0 0,0-1 0 0 0,0 1-1 0 0,0 0 1 0 0,0 0 0 0 0,0 0 0 0 0,0 0 0 0 0,0 0-1 0 0,1 0 1 0 0,-1 0 0 0 0,1 0 0 0 0,-1 0 0 0 0,1 0-1 0 0,0 0 1 0 0,0 0 0 0 0,0 4 0 0 0,1-4-5 0 0,-1-1 1 0 0,1 0-1 0 0,0 0 1 0 0,0 0-1 0 0,0 0 0 0 0,0 0 1 0 0,1 0-1 0 0,-1 0 1 0 0,0 0-1 0 0,0 0 1 0 0,1 0-1 0 0,-1 0 0 0 0,0-1 1 0 0,1 1-1 0 0,-1-1 1 0 0,0 1-1 0 0,1-1 1 0 0,-1 1-1 0 0,1-1 0 0 0,2 0 1 0 0,-1 1-12 0 0,-1 0 0 0 0,1-1 0 0 0,0 1 0 0 0,0-1 0 0 0,0 0 0 0 0,0 0 1 0 0,0 0-1 0 0,-1 0 0 0 0,1 0 0 0 0,0-1 0 0 0,0 1 0 0 0,5-2 0 0 0,14-8-129 0 0,-22 9 136 0 0,2-28-71 0 0,0 26 51 0 0,-1-1-1 0 0,1 0 1 0 0,-1 1 0 0 0,0-1 0 0 0,0 0 0 0 0,0 0 0 0 0,-1 0-1 0 0,1 0 1 0 0,-1 0 0 0 0,0 0 0 0 0,0 0 0 0 0,0 1 0 0 0,-1-6 0 0 0,0-8-62 0 0,2 17 85 0 0,-1-1 1 0 0,0 0 0 0 0,0 1 0 0 0,0-1-1 0 0,0 1 1 0 0,0-1 0 0 0,0 0 0 0 0,0 1-1 0 0,-1-1 1 0 0,1 0 0 0 0,0 1 0 0 0,0-1-1 0 0,0 1 1 0 0,-1-1 0 0 0,1 1 0 0 0,0-1-1 0 0,0 1 1 0 0,-1-1 0 0 0,1 0 0 0 0,0 1-1 0 0,-1 0 1 0 0,1-1 0 0 0,-1 1 0 0 0,1-1-1 0 0,-1 1 1 0 0,1-1 0 0 0,-1 1-1 0 0,1 0 1 0 0,-1-1 0 0 0,1 1 0 0 0,-1 0-1 0 0,1 0 1 0 0,-1-1 0 0 0,0 1 0 0 0,0 0-1 0 0,-25 8-16 0 0,20-5 30 0 0,1 1 1 0 0,-1-1-1 0 0,1 1 1 0 0,0 1-1 0 0,0-1 1 0 0,0 1-1 0 0,-4 6 1 0 0,-1 3 21 0 0,9-13-27 0 0,0 0-1 0 0,-1 0 1 0 0,1 0 0 0 0,0 1-1 0 0,0-1 1 0 0,0 1-1 0 0,0-1 1 0 0,0 0-1 0 0,0 1 1 0 0,1-1-1 0 0,-1 1 1 0 0,0 0 0 0 0,1-1-1 0 0,-1 1 1 0 0,1 0-1 0 0,0-1 1 0 0,-1 1-1 0 0,1 0 1 0 0,0-1-1 0 0,0 1 1 0 0,0 0 0 0 0,0 0-1 0 0,0-1 1 0 0,1 1-1 0 0,-1 0 1 0 0,0-1-1 0 0,1 1 1 0 0,-1 0 0 0 0,2 2-1 0 0,5 8 51 0 0,-7-11-54 0 0,0 0 0 0 0,0 0 0 0 0,0-1 0 0 0,1 1 0 0 0,-1 0 0 0 0,0 0 1 0 0,1-1-1 0 0,-1 1 0 0 0,1 0 0 0 0,-1-1 0 0 0,1 1 0 0 0,-1 0 0 0 0,1-1 0 0 0,0 1 0 0 0,-1-1 0 0 0,1 1 0 0 0,-1-1 0 0 0,1 1 0 0 0,0-1 0 0 0,0 1 0 0 0,-1-1 0 0 0,1 0 0 0 0,0 1 0 0 0,0-1 0 0 0,-1 0 0 0 0,2 0 0 0 0,4 2 5 0 0,-4-1-6 0 0,1 0 0 0 0,0-1 1 0 0,-1 1-1 0 0,1-1 1 0 0,0 0-1 0 0,0 0 0 0 0,-1 1 1 0 0,1-2-1 0 0,0 1 1 0 0,-1 0-1 0 0,1-1 0 0 0,0 1 1 0 0,-1-1-1 0 0,1 0 1 0 0,0 0-1 0 0,3-2 0 0 0,1 2 1 0 0,-3-1-2 0 0,0 1 0 0 0,-1-1-1 0 0,1 1 1 0 0,0-1 0 0 0,-1 0-1 0 0,1 0 1 0 0,5-5 0 0 0,5-3-2 0 0,-12 8-5 0 0,5-11 11 0 0,-5 10 11 0 0,-9-2-14 0 0,6 4-2 0 0,1 0 0 0 0,-1 0 0 0 0,1 0 0 0 0,0 0-1 0 0,-1 0 1 0 0,1 0 0 0 0,0 0 0 0 0,-1 0 0 0 0,1 0 0 0 0,0-1 0 0 0,0 1 0 0 0,0 0-1 0 0,0 0 1 0 0,0 0 0 0 0,0 0 0 0 0,0 0 0 0 0,1 0 0 0 0,-1-2 0 0 0,-1-17-14 0 0,0 15 12 0 0,-8-13-4 0 0,9 18 11 0 0,0-1 0 0 0,0 1-1 0 0,0 0 1 0 0,-1 0 0 0 0,1-1 0 0 0,0 1 0 0 0,0 0 0 0 0,0 0 0 0 0,0-1-1 0 0,0 1 1 0 0,0 0 0 0 0,0-1 0 0 0,-1 1 0 0 0,1 0 0 0 0,0 0 0 0 0,0-1-1 0 0,0 1 1 0 0,0 0 0 0 0,0-1 0 0 0,0 1 0 0 0,0 0 0 0 0,0-1 0 0 0,1 1-1 0 0,-1 0 1 0 0,0 0 0 0 0,0-1 0 0 0,0 1 0 0 0,0 0 0 0 0,0-1 0 0 0,0 1-1 0 0,1 0 1 0 0,-1 0 0 0 0,0-1 0 0 0,0 1 0 0 0,0 0 0 0 0,1 0 0 0 0,-1 0 0 0 0,0-1-1 0 0,0 1 1 0 0,1 0 449 0 0,-3 1-426 0 0,0 0-1 0 0,-1 1 0 0 0,1-1 1 0 0,1 1-1 0 0,-1-1 0 0 0,0 1 1 0 0,0 0-1 0 0,0 0 0 0 0,1 0 1 0 0,-1 0-1 0 0,1 0 0 0 0,0 0 0 0 0,-1 0 1 0 0,1 0-1 0 0,0 0 0 0 0,0 1 1 0 0,1-1-1 0 0,-1 0 0 0 0,0 1 1 0 0,1-1-1 0 0,-1 4 0 0 0,1-6-29 0 0,1 1 0 0 0,-1-1 0 0 0,0 0 0 0 0,0 1 0 0 0,1-1-1 0 0,-1 0 1 0 0,0 1 0 0 0,1-1 0 0 0,-1 0 0 0 0,1 1 0 0 0,-1-1 0 0 0,0 0 0 0 0,1 0-1 0 0,-1 1 1 0 0,1-1 0 0 0,-1 0 0 0 0,0 0 0 0 0,1 0 0 0 0,-1 0 0 0 0,1 0-1 0 0,-1 0 1 0 0,1 0 0 0 0,-1 0 0 0 0,1 0 0 0 0,-1 0 0 0 0,1 0 0 0 0,0 0 0 0 0,-1 0-1 0 0,1 0 0 0 0,0 0 0 0 0,0 0 0 0 0,-1 0 0 0 0,1 0 0 0 0,0 0 0 0 0,-1 0 0 0 0,1 0 0 0 0,0 1 0 0 0,0-1 1 0 0,-1 0-1 0 0,1 0 0 0 0,0 0 0 0 0,-1 1 0 0 0,1-1 0 0 0,0 1 0 0 0,-1-1 0 0 0,1 0 0 0 0,-1 1 0 0 0,1-1 0 0 0,-1 1 0 0 0,1-1 1 0 0,-1 1-1 0 0,1-1 0 0 0,-1 1 0 0 0,1 0 0 0 0,-1-1 0 0 0,0 1 0 0 0,1-1 0 0 0,-1 1 0 0 0,0 0 0 0 0,0-1 0 0 0,1 2 0 0 0,-1-1 4 0 0,-1 3-165 0 0,-7-15 46 0 0,-33-17-170 0 0,37 23 285 0 0,-7-6 73 0 0,11 11-66 0 0,-1 0-1 0 0,1 0 0 0 0,0 0 0 0 0,0 0 0 0 0,0 0 0 0 0,0-1 1 0 0,0 1-1 0 0,0 0 0 0 0,-1 0 0 0 0,1 0 0 0 0,0 0 1 0 0,0 0-1 0 0,0 0 0 0 0,0 0 0 0 0,0 0 0 0 0,-1 0 0 0 0,1 0 1 0 0,0 0-1 0 0,0 0 0 0 0,0 0 0 0 0,0 0 0 0 0,-1 0 1 0 0,1 0-1 0 0,0 0 0 0 0,0 0 0 0 0,0 0 0 0 0,0 0 0 0 0,-1 0 1 0 0,1 0-1 0 0,0 0 0 0 0,0 0 0 0 0,0 0 0 0 0,0 0 0 0 0,0 0 1 0 0,-1 0-1 0 0,1 0 0 0 0,0 0 0 0 0,0 0 0 0 0,0 1 1 0 0,0-1-1 0 0,0 0 0 0 0,0 0 0 0 0,-1 0 0 0 0,1 0 0 0 0,0 0 1 0 0,0 0-1 0 0,0 1 0 0 0,0-1 0 0 0,0 0 0 0 0,0 0 0 0 0,0 0 1 0 0,0 0-1 0 0,0 1 0 0 0,0-1 0 0 0,0 0 0 0 0,0 0 1 0 0,0 0-1 0 0,0 0 0 0 0,0 1 0 0 0,0-1 0 0 0,0 0 0 0 0,0 0 1 0 0,0 0-1 0 0,0 0 0 0 0,0 1 0 0 0,0-1 0 0 0,0 0 0 0 0,-7 9 6 0 0,4-5-11 0 0,-1-1 1 0 0,2 1-1 0 0,-1 0 0 0 0,0 0 1 0 0,1 0-1 0 0,-1 0 1 0 0,-1 5-1 0 0,4-6 3 0 0,0-1 0 0 0,1 0-1 0 0,-1 1 1 0 0,1-1 0 0 0,-1 0-1 0 0,1 0 1 0 0,0 1 0 0 0,-1-1 0 0 0,1 0-1 0 0,0 0 1 0 0,0 0 0 0 0,1 0 0 0 0,-1 0-1 0 0,0 0 1 0 0,1 0 0 0 0,-1 0-1 0 0,1-1 1 0 0,0 1 0 0 0,-1 0 0 0 0,1-1-1 0 0,0 0 1 0 0,0 1 0 0 0,0-1-1 0 0,0 0 1 0 0,0 0 0 0 0,1 0 0 0 0,-1 0-1 0 0,0 0 1 0 0,4 0 0 0 0,14 9-74 0 0,-20-10 72 0 0,1 0 0 0 0,0 1-1 0 0,0-1 1 0 0,-1 0 0 0 0,1 0 0 0 0,0 1-1 0 0,0-1 1 0 0,0 0 0 0 0,0 0 0 0 0,-1 0 0 0 0,1 0-1 0 0,0 0 1 0 0,0 0 0 0 0,0 0 0 0 0,0 0-1 0 0,-1-1 1 0 0,1 1 0 0 0,0 0 0 0 0,0 0-1 0 0,0-1 1 0 0,-1 1 0 0 0,1 0 0 0 0,0-1-1 0 0,0 1 1 0 0,-1-1 0 0 0,1 1 0 0 0,0-1 0 0 0,-1 1-1 0 0,1-1 1 0 0,-1 0 0 0 0,1 1 0 0 0,-1-1-1 0 0,1 0 1 0 0,-1 1 0 0 0,1-1 0 0 0,-1 0-1 0 0,1 0 1 0 0,-1 1 0 0 0,0-1 0 0 0,0 0-1 0 0,1 0 1 0 0,-1 0 0 0 0,0 1 0 0 0,0-1 0 0 0,0 0-1 0 0,0 0 1 0 0,0 0 0 0 0,0 0 0 0 0,0 0-1 0 0,0 1 1 0 0,0-1 0 0 0,0 0 0 0 0,-1 0-1 0 0,1 0 1 0 0,0 1 0 0 0,-1-1 0 0 0,1 0-1 0 0,0 0 1 0 0,-1 1 0 0 0,1-1 0 0 0,-1 0 0 0 0,1 0-1 0 0,-1 1 1 0 0,1-1 0 0 0,-1 1 0 0 0,0-1-1 0 0,0 0 1 0 0,-1-1-7 0 0,1-1 1 0 0,-1 1-1 0 0,1-1 0 0 0,0 0 0 0 0,0 1 1 0 0,0-1-1 0 0,0 0 0 0 0,0 1 1 0 0,0-5-1 0 0,-9-33-95 0 0,10 40 104 0 0,0-1 0 0 0,0 1-1 0 0,0 0 1 0 0,0 0 0 0 0,0-1 0 0 0,0 1-1 0 0,0 0 1 0 0,0 0 0 0 0,0 0-1 0 0,0-1 1 0 0,0 1 0 0 0,0 0-1 0 0,0 0 1 0 0,0-1 0 0 0,0 1-1 0 0,0 0 1 0 0,0 0 0 0 0,0 0 0 0 0,-1-1-1 0 0,1 1 1 0 0,0 0 0 0 0,0 0-1 0 0,0 0 1 0 0,0-1 0 0 0,0 1-1 0 0,-1 0 1 0 0,1 0 0 0 0,0 0-1 0 0,0 0 1 0 0,0 0 0 0 0,0 0-1 0 0,-1-1 1 0 0,1 1 0 0 0,0 0 0 0 0,0 0-1 0 0,-1 0 1 0 0,1 0 0 0 0,0 0-1 0 0,0 0 1 0 0,0 0 0 0 0,-1 0-1 0 0,1 0 1 0 0,-12 6 15 0 0,-11 15 15 0 0,22-19-36 0 0,-4 3-87 0 0,0 0-1 0 0,0 1 1 0 0,1 0 0 0 0,-1 0 0 0 0,1 0 0 0 0,1 0 0 0 0,-1 1 0 0 0,1-1 0 0 0,1 1-1 0 0,-1 0 1 0 0,1 0 0 0 0,0 0 0 0 0,0 0 0 0 0,1 0 0 0 0,-1 8 0 0 0,2-15 42 0 0,0 0 1 0 0,0 1 0 0 0,0-1 0 0 0,0 1 0 0 0,0-1 0 0 0,0 1 0 0 0,1-1-1 0 0,-1 0 1 0 0,0 1 0 0 0,0-1 0 0 0,0 1 0 0 0,0-1 0 0 0,0 0-1 0 0,0 1 1 0 0,1-1 0 0 0,-1 1 0 0 0,0-1 0 0 0,0 0 0 0 0,1 1-1 0 0,-1-1 1 0 0,0 0 0 0 0,1 1 0 0 0,-1-1 0 0 0,0 0 0 0 0,1 0-1 0 0,-1 1 1 0 0,0-1 0 0 0,1 0 0 0 0,-1 0 0 0 0,1 0 0 0 0,-1 1 0 0 0,0-1-1 0 0,1 0 1 0 0,18-3-1681 0 0,21-19-902 0 0,-35 19 2303 0 0,65-43-2446 0 0,-47 29 1938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6:5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3 0 0 0,'-12'11'1749'0'0,"6"-6"-219"0"0,12-4 2473 0 0,-4-1-3722 0 0,41-17 12799 0 0,-35 15-12989 0 0,1 1 1 0 0,-1-2-1 0 0,0 1 1 0 0,1-1-1 0 0,-1 0 1 0 0,12-7 0 0 0,31-11 744 0 0,-42 18-1076 0 0,25-1 5444 0 0,45 4-7191 0 0,-78 0 1458 0 0,-6 8-5271 0 0,-11 1-714 0 0,39-3-4807 0 0,-4-6 10488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6:5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 0 0 0,'5'0'5352'0'0,"0"18"3435"0"0,-6-14-8621 0 0,0 0 0 0 0,0 0 0 0 0,-1 0 1 0 0,1 0-1 0 0,-1 0 0 0 0,0 0 0 0 0,0-1 0 0 0,0 1 1 0 0,0-1-1 0 0,-1 0 0 0 0,-5 7 0 0 0,-18 30 797 0 0,24-37-894 0 0,0 0 0 0 0,0 0 0 0 0,0 0 0 0 0,0 0 0 0 0,-1 0 0 0 0,1 0 0 0 0,-1-1 0 0 0,-5 5 0 0 0,-16 17 375 0 0,18-16-307 0 0,0 1 0 0 0,0 0 0 0 0,1 0 0 0 0,-4 11 0 0 0,5-12-73 0 0,0 0 0 0 0,0 0 0 0 0,-1-1 1 0 0,-8 12-1 0 0,-5 6-29 0 0,-6 23-28 0 0,12-30-7 0 0,-1 0 0 0 0,-21 22 1 0 0,25-30-1 0 0,-2 8 13 0 0,11-18-13 0 0,0 0 0 0 0,0 1 0 0 0,0-1 0 0 0,-1 0-1 0 0,1 1 1 0 0,0-1 0 0 0,0 0 0 0 0,0 0 0 0 0,0 1 0 0 0,0-1 0 0 0,0 0 0 0 0,0 1 0 0 0,0-1 0 0 0,0 0-1 0 0,0 1 1 0 0,0-1 0 0 0,0 0 0 0 0,0 1 0 0 0,0-1 0 0 0,0 0 0 0 0,1 0 0 0 0,-1 1 0 0 0,0-1 0 0 0,0 0-1 0 0,0 1 1 0 0,0-1 0 0 0,0 0 0 0 0,1 0 0 0 0,-1 1 0 0 0,0-1 0 0 0,0 0 0 0 0,1 0 0 0 0,-1 0-1 0 0,0 1 1 0 0,0-1 0 0 0,1 0 0 0 0,-1 0 0 0 0,0 0 0 0 0,0 0 0 0 0,1 0 0 0 0,-1 1 0 0 0,0-1 0 0 0,1 0-1 0 0,-1 0 1 0 0,0 0 0 0 0,1 0 0 0 0,-1 0 0 0 0,0 0 0 0 0,0 0 0 0 0,1 0 0 0 0,1-1 5 0 0,-1 1 1 0 0,1-1-1 0 0,0 1 0 0 0,-1-1 1 0 0,1 1-1 0 0,-1-1 0 0 0,1 0 1 0 0,-1 0-1 0 0,1 0 1 0 0,-1 0-1 0 0,0 0 0 0 0,0 0 1 0 0,1-1-1 0 0,-1 1 1 0 0,0 0-1 0 0,0 0 0 0 0,1-3 1 0 0,13-11 594 0 0,0 9-306 0 0,0 0 0 0 0,0 1 0 0 0,0 0 0 0 0,1 2 0 0 0,16-3 0 0 0,36-9-292 0 0,-52 11-28 0 0,0 1 0 0 0,0 1 1 0 0,29-1-1 0 0,-43 3 25 0 0,-1 0 0 0 0,1 0 0 0 0,0 1 0 0 0,0-1-1 0 0,-1 1 1 0 0,1-1 0 0 0,0 1 0 0 0,-1 0 0 0 0,1-1 0 0 0,-1 1 0 0 0,1 0 0 0 0,-1 0-1 0 0,1 0 1 0 0,2 3 0 0 0,18 11-20 0 0,-10-6-35 0 0,-11-8 23 0 0,0 0 0 0 0,0 0 0 0 0,0 0 0 0 0,0-1 0 0 0,0 1 0 0 0,0 0 0 0 0,0-1 0 0 0,0 1 0 0 0,0-1 0 0 0,0 1 0 0 0,0-1 0 0 0,1 1 1 0 0,-1-1-1 0 0,0 0 0 0 0,2 1 0 0 0,5 1-226 0 0,-8-1 65 0 0,1-1 1 0 0,-1 1 0 0 0,0-1 0 0 0,0 0 0 0 0,0 1 0 0 0,0-1 0 0 0,0 1 0 0 0,0-1 0 0 0,0 0 0 0 0,0 1-1 0 0,0-1 1 0 0,0 1 0 0 0,0-1 0 0 0,0 0 0 0 0,0 1 0 0 0,0-1 0 0 0,0 1 0 0 0,0-1 0 0 0,0 0-1 0 0,0 1 1 0 0,0-1 0 0 0,-1 1 0 0 0,1-1 0 0 0,0 0 0 0 0,0 1 0 0 0,-1-1 0 0 0,1 0 0 0 0,0 1-1 0 0,0-1 1 0 0,-1 0 0 0 0,1 1 0 0 0,0-1 0 0 0,-1 0 0 0 0,1 0 0 0 0,0 1 0 0 0,-1-1 0 0 0,-1 1-471 0 0,-29-8-7424 0 0,27-5 6313 0 0,4 12 1731 0 0,-1-1-1 0 0,1 1 0 0 0,0 0 0 0 0,0-1 0 0 0,-1 1 0 0 0,1-1 0 0 0,0 1 0 0 0,0-1 0 0 0,0 1 0 0 0,0-1 0 0 0,0 1 0 0 0,0-1 0 0 0,0 1 1 0 0,-1-1-1 0 0,2 1 0 0 0,-1-1 0 0 0,0 0 0 0 0,0 1 0 0 0,0-1 0 0 0,0 1 0 0 0,0-1 0 0 0,0 1 0 0 0,0-1 0 0 0,1 1 0 0 0,-1-1 0 0 0,0 1 1 0 0,0 0-1 0 0,1-1 0 0 0,-1 1 0 0 0,0-1 0 0 0,1 1 0 0 0,-1 0 0 0 0,0-1 0 0 0,1 0 0 0 0,1-16-1204 0 0,-2 7 104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6:58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0 0 0,'0'5'6727'0'0,"0"-2"-6308"0"0,-1 0-1 0 0,1 0 1 0 0,-1 0 0 0 0,0 0 0 0 0,1 1 0 0 0,-2-1 0 0 0,1 0 0 0 0,-3 5 0 0 0,3-5-242 0 0,-1 0 1 0 0,1 0-1 0 0,-1 1 1 0 0,1-1-1 0 0,0 0 1 0 0,0 1-1 0 0,1-1 0 0 0,-1 8 1 0 0,1 128 3213 0 0,-2-127-3217 0 0,1-1 0 0 0,-2 1 0 0 0,0-1 0 0 0,0 0 0 0 0,-5 12 0 0 0,-2 6 174 0 0,2-1-16 0 0,-25 71 674 0 0,32-95-968 0 0,1 0 0 0 0,-1 0-1 0 0,0 0 1 0 0,1 1 0 0 0,0-1 0 0 0,0 0-1 0 0,1 5 1 0 0,0 4-599 0 0,-1-12 223 0 0,1-2-955 0 0,0 0 1089 0 0,0 1 1 0 0,0-1-1 0 0,0 0 1 0 0,0 1-1 0 0,-1-1 1 0 0,1 0-1 0 0,0 1 1 0 0,-1-1-1 0 0,1 0 1 0 0,-1 0-1 0 0,1 0 1 0 0,-1 0-1 0 0,1 1 1 0 0,-1-1-1 0 0,1 0 1 0 0,-1 0 0 0 0,0 0-1 0 0,1 0 1 0 0,-1 0-1 0 0,0 0 1 0 0,0 0-1 0 0,0 0 1 0 0,0 0-1 0 0,0 0 1 0 0,0 0-1 0 0,0 0 1 0 0,0 0-1 0 0,0 0 1 0 0,-1 0-1 0 0,1 0 1 0 0,0 0-1 0 0,-1-2 1 0 0,-9-34-5000 0 0,7 12 2287 0 0,-6 15 2097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00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1 4 0 0,'0'0'504'0'0,"-8"0"5801"0"0,30-7-5980 0 0,-18 4 311 0 0,-10 6 1584 0 0,4-2-2007 0 0,1-1 22 0 0,0 0-193 0 0,0 1 0 0 0,0-1 0 0 0,-1 0 0 0 0,1 0-1 0 0,0 1 1 0 0,0-1 0 0 0,0 1 0 0 0,0-1 0 0 0,0 1 0 0 0,1-1 0 0 0,-1 1 0 0 0,0 0 0 0 0,0-1 0 0 0,0 1 0 0 0,0 0 0 0 0,1 0 0 0 0,-1-1 0 0 0,0 1-1 0 0,0 1 1 0 0,-1 1-39 0 0,1-1 0 0 0,-1 0-1 0 0,1 0 1 0 0,-1 0-1 0 0,0-1 1 0 0,0 1 0 0 0,0 0-1 0 0,0-1 1 0 0,-4 3-1 0 0,2-1 62 0 0,0 0 0 0 0,0 0 0 0 0,0 1 1 0 0,1-1-1 0 0,0 1 0 0 0,0-1 0 0 0,0 1 0 0 0,0 0 0 0 0,0 0 0 0 0,1 0 0 0 0,0 1 0 0 0,-1-1 0 0 0,2 1 0 0 0,-1-1 0 0 0,0 1 0 0 0,1-1 0 0 0,0 1 0 0 0,0 0 0 0 0,1 0 0 0 0,-1 7 0 0 0,2-12-58 0 0,0 1 0 0 0,1 0 0 0 0,-1-1 0 0 0,0 1 0 0 0,0-1 0 0 0,1 0 0 0 0,-1 1-1 0 0,0-1 1 0 0,1 0 0 0 0,-1 0 0 0 0,0 0 0 0 0,1 0 0 0 0,-1 0 0 0 0,1 0 0 0 0,-1 0 0 0 0,0 0 0 0 0,1-1 0 0 0,-1 1-1 0 0,0 0 1 0 0,0-1 0 0 0,3 0 0 0 0,16-28 50 0 0,-20-22-155 0 0,0 50 100 0 0,-32 25 419 0 0,11 9 46 0 0,19-30-415 0 0,1-2-30 0 0,0 1 1 0 0,0-1 0 0 0,0 0 0 0 0,0 1 0 0 0,0-1-1 0 0,0 0 1 0 0,0 1 0 0 0,1-1 0 0 0,-1 1-1 0 0,0-1 1 0 0,1 1 0 0 0,-1 0 0 0 0,1-1-1 0 0,0 1 1 0 0,0-1 0 0 0,-1 1 0 0 0,1 0-1 0 0,0-1 1 0 0,0 1 0 0 0,1 0 0 0 0,-1-1-1 0 0,0 1 1 0 0,0-1 0 0 0,1 1 0 0 0,-1 0 0 0 0,2 2-1 0 0,4 11 140 0 0,-6-15-161 0 0,0 1 1 0 0,0 0-1 0 0,0-1 1 0 0,0 1-1 0 0,0-1 0 0 0,0 1 1 0 0,0-1-1 0 0,1 1 1 0 0,-1-1-1 0 0,0 1 1 0 0,0 0-1 0 0,1-1 1 0 0,-1 1-1 0 0,0-1 1 0 0,0 1-1 0 0,1-1 1 0 0,-1 0-1 0 0,1 1 0 0 0,-1-1 1 0 0,0 1-1 0 0,1-1 1 0 0,-1 0-1 0 0,1 1 1 0 0,-1-1-1 0 0,1 0 1 0 0,-1 1-1 0 0,1-1 1 0 0,-1 0-1 0 0,1 0 1 0 0,-1 0-1 0 0,1 1 1 0 0,0-1-1 0 0,-1 0 0 0 0,1 0 1 0 0,-1 0-1 0 0,1 0 1 0 0,-1 0-1 0 0,1 0 1 0 0,0 0-1 0 0,0 0 1 0 0,3 0-47 0 0,-1 0-1 0 0,0 0 1 0 0,1 0 0 0 0,-1-1 0 0 0,0 1 0 0 0,0-1 0 0 0,1 0-1 0 0,-1 0 1 0 0,0 0 0 0 0,0 0 0 0 0,0 0 0 0 0,0-1 0 0 0,0 0 0 0 0,0 1-1 0 0,0-1 1 0 0,-1 0 0 0 0,1 0 0 0 0,-1-1 0 0 0,1 1 0 0 0,-1 0 0 0 0,0-1-1 0 0,3-4 1 0 0,-4 6 26 0 0,0 0 0 0 0,0 1 0 0 0,-1-1-1 0 0,1 0 1 0 0,-1 0 0 0 0,1 0 0 0 0,-1 0-1 0 0,1 0 1 0 0,-1 0 0 0 0,0 0 0 0 0,1-1 0 0 0,-1 1-1 0 0,0 0 1 0 0,0 0 0 0 0,0 0 0 0 0,0 0 0 0 0,0 0-1 0 0,0 0 1 0 0,0 0 0 0 0,0 0 0 0 0,0-1-1 0 0,0 1 1 0 0,-1 0 0 0 0,1 0 0 0 0,0 0 0 0 0,-2-2-1 0 0,0-6-87 0 0,2 8 105 0 0,0 0 0 0 0,0 0 0 0 0,0 0 0 0 0,0 0 0 0 0,0 0 0 0 0,0 0 1 0 0,-1 0-1 0 0,1 0 0 0 0,0 0 0 0 0,0 0 0 0 0,-1 0 0 0 0,1 0 0 0 0,-1 1 0 0 0,1-1 0 0 0,-1 0 0 0 0,1 0 0 0 0,-1 0 0 0 0,1 1 0 0 0,-1-1 0 0 0,0 0 0 0 0,0 1 0 0 0,1-1 0 0 0,-1 1 0 0 0,0-1 0 0 0,0 0 0 0 0,0 1 1 0 0,1 0-1 0 0,-1-1 0 0 0,0 1 0 0 0,0-1 0 0 0,0 1 0 0 0,-2 0 0 0 0,2 0 21 0 0,1 3-39 0 0,0-2 21 0 0,0 1 0 0 0,0 0 0 0 0,1 0 0 0 0,-1 0 0 0 0,-1 0 0 0 0,1 0 1 0 0,0 0-1 0 0,0 0 0 0 0,-1-1 0 0 0,1 1 0 0 0,-1 0 0 0 0,1 0 0 0 0,-1 0 0 0 0,0-1 1 0 0,0 1-1 0 0,1 0 0 0 0,-1-1 0 0 0,-2 3 0 0 0,2-3-89 0 0,1-1 0 0 0,-1 1 0 0 0,1-1 0 0 0,-1 1-1 0 0,0-1 1 0 0,0 1 0 0 0,1-1 0 0 0,-1 0 0 0 0,0 1 0 0 0,0-1 0 0 0,1 0-1 0 0,-1 1 1 0 0,0-1 0 0 0,0 0 0 0 0,0 0 0 0 0,1 0 0 0 0,-1 0-1 0 0,0 0 1 0 0,0 0 0 0 0,0 0 0 0 0,0 0 0 0 0,-1 0 0 0 0,-1-29-5574 0 0,3 26 5346 0 0,1 0 0 0 0,-1 1 1 0 0,1-1-1 0 0,0 0 0 0 0,0 0 1 0 0,0 1-1 0 0,1-1 0 0 0,-1 1 1 0 0,1-1-1 0 0,-1 1 0 0 0,1 0 0 0 0,0-1 1 0 0,3-2-1 0 0,6-1-165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23.442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60 0 0 0,'-2'2'0'0,"-11"5"0"0,10-6 0 0,-7 4 0 0,8-3 0 0,-1-1 0 0,-7 4 0 0,2 0 0 0,0-1 0 0,10-5 0 0,1-1 0 0,1 0 0 0,-1 1 0 0,2-2 0 0,-3 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2-23T00:31:31.9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76 4066 71 0,'0'-3'137'0,"-7"-1"5"0,7 4 5 15,0-4 4-15,0 1 6 0,0-2 3 0,0 5 2 0,0-2-4 16,-6-2-11-16,6 0-25 0,0 0-31 0,0 4-24 0,0-3-15 0,0 3-10 16,6-5-8-16,-6 2-5 0,0-1-6 0,0 2-2 0,7-4-2 15,-7 4-2-15,0-2 1 0,6 0 0 0,-6 0 2 0,7 1 3 16,-7-5 3-16,0 4 5 0,0 2 5 0,7 2 3 0,-7-5 4 0,0 2 3 15,0-1 5-15,0 4 1 0,0-3 2 0,0 3-2 0,-7 0 0 16,7-4-2-16,0 4-2 0,0-4-3 0,-7 4-5 0,7 0-4 16,0 0-5-16,-6-3-3 0,6 3-4 0,-7 0-4 0,1-4-4 0,6 4-4 15,-6 0-2-15,-2 0-3 0,8 0 0 0,-6 0-4 0,6 0-1 16,-6 0-1-16,6 0-2 0,-6 0 1 0,6 0 0 0,-8 4 0 16,8-4 1-16,-6 0 0 0,6 0 0 0,-6 3 1 0,6-3-1 0,-7 0 0 15,1 4-1-15,6 0 1 0,-7-1 0 0,0 1-1 0,1-1 1 16,6 2-1-16,-6 1-1 0,-2-2 0 0,2 3 0 0,0 1 1 0,0-2-2 15,-8 2 0-15,8-1 1 0,-1 1 0 0,1 0 0 0,0-2 0 16,-2 2 0-16,2 0 0 0,6-1 0 0,-6 0 1 0,0 4 1 16,6-4 0-16,-7 1-2 0,7-1 0 0,-7-3 0 0,7 7 0 0,0-4-1 15,0 0 1-15,-6 0 0 0,6 1 0 0,0 0 0 0,0 3 1 16,-7-4 0-16,7 0 1 0,0 4 0 0,0-4-2 0,0 1 1 16,0 3-1-16,0-4 2 0,-6 0-1 0,6 1 1 0,0-1 0 0,0 0 1 15,0-3 0-15,0 3-2 0,6-3-1 0,-6 3 0 0,0-3-1 16,7-1 1-16,-7 1-1 0,6-1 2 0,1 1-1 0,0 0-1 0,-1 0 1 15,0-1 2-15,0 2-2 0,2-5 0 0,-2 3 0 0,0-3 3 16,7 4 0-16,-6-4-1 0,0 0 0 0,-7 2-1 0,6-2 0 16,0 0 0-16,0 0 2 0,-6 0 0 0,8 0-3 0,-2-2-2 15,-6 2-5-15,0 0-7 0,6-4-9 0,-6 4-11 0,7-3-10 0,-7-2-11 16,7-2-13-16,-7 3-11 0,6-3-15 0,-6 0-11 0,7 0-19 16,-1-1-19-16,-6-3-27 0,6 4-30 0,2-4-11 0,-8 0-1 15,6 1 3-15,0 2 9 0,0-3 9 0,2 4 11 0,-2-1 12 0,-6 1 13 16,6 0 14-16,1 0 115 0</inkml:trace>
  <inkml:trace contextRef="#ctx0" brushRef="#br0" timeOffset="431.33">14608 4030 0 0,'-6'0'61'0,"6"0"88"16,0 0 9-16,0 0 6 0,0 0 7 0,0-5 3 0,0 5 5 15,0 0 3-15,0 0 2 0,0 0-12 0,0 0-22 0,-6 0-29 16,6 0-33-16,0 0-22 0,0 0-13 0,0 0-11 0,0 0-9 0,0 0-7 16,6-3-6-16,-6 3-4 0,0 0-4 0,0 0-2 0,6 0-4 15,-6 0-3-15,0 3-4 0,6-3-1 0,-6 5 1 0,0-5 2 16,0 3 2-16,8 1 4 0,-8 0 5 0,0 0 4 0,0-2 4 0,0 6 4 16,0-4 5-16,-8 3 3 0,8 1 3 0,0-5 3 0,0 8 2 15,-6-4 1-15,6 1 1 0,-6-1 0 0,6 4-2 0,0-3-3 16,-6 2-2-16,6 1-5 0,0-3-4 0,0 2-4 0,-7-3-4 0,7 5-4 15,0-1-2-15,0-4-2 0,0 4-3 0,7-3-2 0,-7-1-1 16,0 4 0-16,0-3-3 0,0-1 0 0,0 0-1 0,6 0 1 0,-6 1-1 16,0-1-1-16,6 0 1 0,-6-4-1 0,0 5-1 0,6-1 0 15,-6-2 1-15,0 2 2 0,0 0 0 0,0-4 1 0,0 6-1 16,0-6-1-16,0 4 0 0,0-3 1 0,-6 3-1 0,6-3 2 0,0 0 1 16,-6-1-1-16,6 1-1 0,0-1 0 0,0 1-1 0,0-1-1 15,-6-3 0-15,6 4 2 0,0-4 1 0,0 0 0 0,0 0-3 16,0 0-1-16,0 0 0 0,0 0-8 0,0 0-8 0,0 0-13 0,0 0-12 15,6 0-15-15,-6 0-14 0,0 0-22 0,0-4-22 0,0 4-37 16,0-3-44-16,0-1-21 0,0 1-10 0,0-4-3 0,0 3-1 0,0-4 4 16,0 5 8-16,0-5 13 0,0 2 13 0,0-3 14 0,6 1 19 15</inkml:trace>
  <inkml:trace contextRef="#ctx0" brushRef="#br0" timeOffset="1261.35">14934 3920 91 0,'-6'0'162'0,"6"0"7"0,0 0 4 0,0 0 2 16,0 0 3-16,0 0 1 0,0 0 2 0,0 0-1 0,0 0 1 15,0 0-29-15,0 0-44 0,0 0-29 0,0 0-22 0,0 0-10 0,0 4-4 16,0-4-3-16,0 3-3 0,0-3 0 0,0 4 3 0,6-4 2 16,-6 3 3-16,0-3 2 0,6 4-1 0,-6 0-2 0,0-1-7 15,7 1-3-15,-7 0-1 0,7-1-4 0,-7 1-5 0,6 0-2 0,1 3-2 16,-7-4-2-16,6 4-5 0,-6 1-4 0,6-4-2 0,2 3-4 15,-2 1-1-15,0 0-1 0,1-2-1 0,0 2-1 0,-1-1 0 0,0 1 0 16,1-1 0-16,-1-4 1 0,8 5 1 0,-8-1-1 16,0 0-1-16,8-3 1 0,-8 3 1 0,0-3 0 0,1 4-1 0,0-5 1 15,-1 4-1-15,1-3 1 0,-7-1 0 0,6 5 0 0,0-4-2 0,-6-1 1 16,8 2-2-16,-8-3 1 0,6 2 0 0,-6-4 0 0,0 3-1 16,0 1 2-16,0-4 1 0,6 4 0 0,-6-4 0 0,0 4-1 15,0-4-1-15,0 0 0 0,0 0 2 0,0 0 0 0,0 0 0 0,0 0 0 16,0 0 0-16,0 0-1 0,0 0 0 0,0 0-1 0,0 0 0 15,0 0 0-15,0 0 2 0,0 0 1 0,0 0-1 0,0 4 0 16,0-4 1-16,0 0 0 0,0 4-1 0,0-4 0 0,-6 0-1 16,6 2 1-16,0-2 1 0,0 0 0 0,-6 5-1 0,6-5-2 0,0 2-2 15,-8 3 1-15,8-5 3 0,-6 3 0 0,6 1 1 0,-6 0 0 16,6 0-1-16,-7-1 0 0,7 1 0 0,0-1 0 0,-6 1-1 0,6 0 0 16,-7 4 1-16,7-5 1 0,0 4 0 0,-7-3 0 0,7 3-2 15,-6-3-2-15,6 3 1 0,0 0 0 0,-6 0-3 0,6 1 1 16,0-1 0-16,-7 0 0 0,7 4 2 0,-7-3-1 0,7 3 0 15,-6 0 1-15,0-4 0 0,6 4 0 0,-7 0 0 0,0 4-1 0,1-4 1 16,-1 0 0-16,1 0 2 0,0-1 1 0,-1 2 0 0,0-1-1 16,1-5-1-16,6 6-1 0,-6-4 0 0,-2-1 0 0,8 0-1 15,0 1 1-15,-6-4 1 0,6 3-1 0,0-4 1 0,0 1-6 0,0-4-5 16,0 3-8-16,0 1-9 0,0-4-7 0,0 0-8 0,0 0-9 16,0 0-10-16,0 0-12 0,0 0-13 0,0 0-14 0,6 0-14 0,-6 0-29 15,0 0-32-15,0 0-19 0,0 0-8 0,0 0 0 0,0 0 4 16,0 0 6-16,0 0 5 0,0-7 11 0,8 3 10 0,-8 1 11 15,6-1 13-15</inkml:trace>
  <inkml:trace contextRef="#ctx0" brushRef="#br0" timeOffset="2050.91">15397 4052 0 0,'0'-5'143'16,"-7"5"12"-16,7-2 3 0,0-2 5 0,0 4 2 0,0 0 4 0,0 0 4 16,-6 0 1-16,6 0 1 0,0 0-23 0,-6 0-36 0,6 0-28 15,0 0-26-15,-8 0-14 0,8 4-8 0,-6-2-6 0,6-2-2 16,0 5-3-16,-6-2-4 0,6 1-2 0,0 0-4 0,0-1-2 0,-7 1-1 15,7 0-1-15,0 3-1 0,0-3-1 0,0 3-5 0,0 1-1 16,0-2-1-16,0 2 0 0,-7-1 2 0,7 1 3 0,0 2 3 16,0-3 4-16,0 5 3 0,0-4 4 0,0 1 0 0,-6 3 2 0,6-1-1 15,0 0 2-15,0-4 1 0,-6 4 1 0,6 0 4 0,0-3-1 16,0 3-5-16,0-4-3 0,-7 4-3 0,7-4-4 0,7 4-5 0,-7-4-2 16,0 1 0-16,0 0-2 0,0-5 0 0,6 3-1 0,-6 2-1 15,6-4-3-15,-6 4-4 0,7-5-1 0,0 1 0 0,-7 0 1 16,6-1 1-16,-6 1 0 0,6 0 1 0,2 0-1 0,-8-1 0 0,6 1-1 15,-6-1 1-15,6 1-1 0,1-4 0 0,-7 3-1 0,6-3 1 16,-6 4 1-16,7-4-1 0,-1 0 2 0,-6 4 0 0,7-4-1 16,-1 0 0-16,-6 0 0 0,6 0 0 0,2 0 1 0,-2 0 0 0,0 0 0 15,1 0 3-15,0-4-1 0,-1 4 0 0,0 0-1 0,1-4-1 16,-1 1-1-16,1-1 1 0,0 1-1 0,-1-1 1 0,0 1 0 16,2-1 0-16,-2-4-2 0,0 5 2 0,1-5-1 0,-7 2-2 0,6-3 2 15,1 1 0-15,-7 2 2 0,6-2 3 0,1 1 2 0,-7-1 0 16,6-2 2-16,-6-1 0 0,6 3 0 0,2-2 1 0,-8-1-1 15,6 3-1-15,-6-3 0 0,6 0 1 0,-6 0 1 0,7 1-1 0,-7-2-1 16,7 2-2-16,-7-1-2 0,0-1-1 0,0 1 3 0,6 1 6 16,-6-5 2-16,0 4 6 0,0 0 3 0,0 0 6 0,0 0 2 0,-6 0 1 15,6-1 1-15,-7 6-1 0,7-5 1 0,-7-1 1 0,1 2 0 16,0 2-1-16,-2-3-4 0,2 3-6 0,0 1-3 0,-1 0-6 16,1 0-3-16,-1 0-5 0,1-1-4 0,-1 5-1 0,1-1-2 0,0 0-2 15,-8 1 0-15,8-1-2 0,-1 4 0 0,0-3-2 0,1 3-1 16,-1 0-7-16,1 3-9 0,0 1-14 0,-1-1-18 0,-6 1-22 15,7 3-27-15,-8-3-32 0,8 3-41 0,-7 4-49 0,0 1-24 0,0-6-12 16,-1 5-6-16,2 1 0 0,-2-2 1 0,2 5 3 0,-8-7 11 16,7 6 14-16,0-6 17 0,0 3 23 0</inkml:trace>
  <inkml:trace contextRef="#ctx0" brushRef="#br0" timeOffset="6785.13">13037 5176 39 0,'0'-4'135'15,"0"4"6"-15,0 0 8 0,0-2 5 0,0 2 5 0,0 0 6 16,0-5 4-16,0 5-6 0,-6 0-8 0,6 0-18 0,0 0-23 0,0-3-20 15,0 3-16-15,-6 0-11 0,6 0-8 0,0 0-7 0,0 0-6 16,0 0-5-16,0 0-5 0,0 0-5 0,0 0-4 0,0 0-5 0,0-4-3 16,0 4-6-16,0 0-4 0,0 0-3 0,0 0-1 0,0-4-1 15,0 4 0-15,0-4-1 0,0 4 2 0,0-3 1 0,0 3 2 16,0 0 4-16,0 0 6 0,-6-4 4 0,6 4 6 0,0 0 3 0,0 0 3 16,0-4 0-16,-7 4-1 0,7 0-1 0,-7 0-1 0,7 0-1 15,-6 0-1-15,-1 0-2 0,7 4-2 0,-6-4-5 0,0 0-5 16,6 0-5-16,-8 0-4 0,2 0-3 0,0 4-3 0,6-4-1 0,-6 3 0 15,6-3 0-15,-8 0 1 0,8 4 0 0,-6-4-1 0,6 4 1 16,0-4 0-16,-6 4 0 0,6-4-1 0,-7 3-1 0,7-3-2 0,-6 5 2 16,6-3 0-16,0-2 0 0,-7 4 0 0,0-1 0 0,7 2 0 15,-6-2 1-15,0 5 1 0,0-4 0 0,-2 3-1 0,2 0 1 16,0 0-1-16,-1 1 0 0,0-1 0 0,1 3 2 0,-1-1 0 0,1-3 0 16,0 5-1-16,-1-3 2 0,0-1-1 0,7 0 0 0,-6 0-2 15,6 1-1-15,0-4 1 0,0 4 0 0,0-1 2 0,0-5 1 16,0 6 1-16,0 0-1 0,6-4-1 0,-6 3 0 0,7 0 0 0,-7-4 0 15,7 6 0-15,-7-3 0 0,6-2 0 0,0 3 2 0,-6 1 1 16,7-1-2-16,-7 0 1 0,6 0-1 0,-6-3 1 0,7 4-1 16,-7 0 0-16,7-1-2 0,-7-1 0 0,6-2 1 0,-6 4 0 0,6-4 0 15,-6-1 0-15,8 3-1 0,-8-1 0 0,6-5 0 0,0 3-1 16,0-3-2-16,1 0-1 0,0 0-6 0,-1 0-5 0,7-3-9 16,-7-2-8-16,8 3-10 0,-8-2-9 0,8 1-9 0,-8-5-9 0,7 4-8 15,-7-4-8-15,8 6-6 0,-8-5-9 0,0 2-8 0,0 2-7 16,2-1-7-16,-2 0-5 0,-6-3-8 0,6 3-8 0,-6 1-9 0,0-1-9 15,0 1 1-15,7-1 4 0,-7-4 5 0,0 5 8 0,0-5 6 16,0 2 9-16,0-6 9 0,7 5 71 0</inkml:trace>
  <inkml:trace contextRef="#ctx0" brushRef="#br0" timeOffset="7153.9">13110 5184 73 0,'0'0'137'0,"0"0"9"16,0 0 6-16,6 0 5 0,-6 0 7 0,0 0 7 0,0 0 6 0,0 0-3 15,0 0-9-15,0 0-20 0,0 0-23 0,0 0-17 0,0 0-12 16,0 3-7-16,0-3-4 0,0 4-5 0,0-4-3 0,-6 4-4 16,6 0-4-16,0-2-4 0,0 3-8 0,0-2-3 0,0 1-4 0,0-1-3 15,6 5-4-15,-6-1-4 0,0 0-6 0,6 0-2 0,-6 2-6 16,8 1-2-16,-8 0-1 0,6 2-1 0,-6-1 2 0,6 0 0 15,-6 3 2-15,0 1-2 0,7-3-1 0,-7 2-3 0,0 1-1 0,6-1 0 16,-6 1 1-16,0-4 0 0,0 4-1 0,0-5-1 0,-6 5-2 16,6-3-3-16,0-3-2 0,0-1 0 0,-7 4-3 0,7-1-1 15,-6-5 0-15,6 3 0 0,0-6 0 0,0 4-1 0,0-3-2 0,-6-1-1 16,6 1 0-16,0-4 0 0,0 4 0 0,0-4 0 0,0 0-2 16,0 0-7-16,0 0-9 0,0 0-12 0,0 0-14 0,0 0-15 15,0 0-16-15,6 0-15 0,-6 0-16 0,0 0-19 0,0-4-23 0,0 4-32 16,0 0-37-16,0 0-18 0,0 0-9 0,0 0 2 0,0 0 5 15,0 0 13-15,0 0 11 0,0 0 16 0,0 0 15 0,0 0 16 16,0 0 69-16</inkml:trace>
  <inkml:trace contextRef="#ctx0" brushRef="#br0" timeOffset="7958.02">13768 5128 71 0,'0'0'150'0,"-7"0"7"0,7 5 4 15,0-5 3-15,0 0 4 0,-6 0 3 0,6 0 2 0,0 0-2 0,0 0-3 16,0 0-28-16,0 3-39 0,-7-3-26 0,7 0-17 0,0 0-11 16,0 3-5-16,-6-3-2 0,6 4-2 0,0-4 1 0,-7 4 0 0,7-1 1 15,-7 1 1-15,1 4 1 0,6-5-1 0,-6 2 0 0,0 1 1 16,-2 2 1-16,-4-1-1 0,5-3-2 0,1 2-2 0,-8 6-3 15,8-5-5-15,-7 1-3 0,6-1-5 0,-5 3-3 0,5-1-4 0,0-3 0 16,1 2-1-16,-1-2-2 0,1 3-5 0,0-1-1 0,6-6-3 16,-7 5-1-16,0-3-1 0,7 4-2 0,-6-4 0 0,6 0 2 15,0-2 0-15,-6 3 0 0,6-3 0 0,0 3-1 0,-8-2 0 0,8-3 0 16,0 4 1-16,0-4 0 0,0 4-1 0,0-4 0 0,-6 0 1 16,6 0 1-16,0 0 0 0,0 0 0 0,0 0-1 0,0 4-1 15,0-4 0-15,6 0 0 0,-6 0-1 0,0 0-1 0,0 3 0 0,0-3 0 16,0 0 1-16,8 0 1 0,-8 0 2 0,0 4 1 0,0-4 1 15,6 0 1-15,-6 0 3 0,6 3 2 0,-6-3 0 0,0 0 1 0,7 4 0 16,-7-4 0-16,0 0-1 0,7 0 3 0,-7 3 6 0,0-3 1 16,6 0 0-16,-6 4-1 0,0-4-1 0,6 5 0 0,-6-2-1 15,7-3-1-15,-7 3-1 0,6 1 0 0,1 0 2 0,-7-1-1 0,7 0 2 16,-1 2-3-16,0 2-4 0,1-3-3 0,0 3-2 0,-1 0-1 16,-6 1 0-16,6 0-1 0,1-1-1 0,0-1-1 0,-1 6 2 0,-6-5-2 15,7 4 0-15,-1-4 0 0,-6 4 0 0,6 0-1 0,-6 1 1 16,8-5 0-16,-8 3 0 0,6 2-1 0,-6-2-2 0,6-3 1 15,-6 5-1-15,0-1-5 0,6-5-7 0,-6 6-6 0,7-4-7 0,-7 3-10 16,0-5-11-16,7 3-13 0,-7-3-13 0,0 2-16 0,6-5-15 16,-6 5-20-16,0-4-23 0,0-1-33 0,0 1-39 0,0-1-15 15,0 1-3-15,0-4 2 0,0 3 4 0,0-3 9 0,0 0 9 0,0 0 13 16,0 0 13-16,0 0 15 0,0 0 48 0</inkml:trace>
  <inkml:trace contextRef="#ctx0" brushRef="#br0" timeOffset="8688.19">14172 5117 0 0,'-6'0'118'0,"6"4"33"0,-8 0 6 0,2-1 6 0,6 2 6 0,-6 1 5 16,-1-2 5-16,7 3 2 0,-6-3 3 0,-1 4-22 0,1-5-32 16,6 4-28-16,-7-3-26 0,7 4-14 0,-6-5-11 0,6 5-5 15,0-4-4-15,0 3-5 0,0-4-4 0,-6 4-3 0,6-3 1 0,0 4-1 16,0-1-1-16,0 0 0 0,0 0 2 0,0 1 1 0,0-1 3 15,0 0 0-15,0 5 0 0,0-2 2 0,0 1 1 0,0-3 1 16,0 2 2-16,0 2 0 0,0-1-6 0,0 0 0 0,0-1-3 0,0 2-1 16,0-1-3-16,0-5-3 0,0 6-3 0,6-5-2 0,-6 0-3 15,6 1-2-15,-6-1-3 0,7-2-4 0,-1 2-3 0,-6-1-2 0,7-2 0 16,-1 0-1-16,1 4-1 0,-1-5-1 0,0 1 2 0,-6-2-1 16,8 3-2-16,-2-2 0 0,0-3 1 0,1 4 1 0,-7 1 0 15,7-5 0-15,-1 0-2 0,0 3 1 0,-6-3-1 0,7 0 1 0,-7 0 1 16,6 3 1-16,1-3 0 0,-7-3 1 0,7 3 0 0,-1 0-2 15,0-3-1-15,1 3-1 0,0-5-2 0,-1 1 0 0,0-4 1 0,1 6-1 16,0-5 1-16,6-1-1 0,-7 4 1 0,0-4 0 0,2 1-3 16,-2 0 0-16,0-4 1 0,0 4 0 0,1 0 1 0,0-4 0 15,-1 3 1-15,-6 1 0 0,7-3 1 0,-7 1 1 0,6-1 1 16,-6-1 0-16,0 3 0 0,0-2 2 0,0-1 0 0,0-5 2 0,0 7-1 16,0-8 0-16,0 7 2 0,-6-5-1 0,6 1 0 0,-7-1 0 15,7 1 2-15,-6 3-1 0,-8-5-1 0,8 7-1 0,0-3 2 16,-8 1-3-16,2 0-1 0,-1 8-1 0,-1-5-1 0,2 4-3 0,-8 0-5 15,7 1-9-15,-7 3-14 0,1 3-18 0,0-3-21 0,-1 4-32 16,0 0-41-16,7-1-36 0,-7 5-37 0,8-5-17 0,-8 5-9 16,7-1-3-16,7-3-2 0,-8 0 2 0,2 4 3 0,4-6 10 0,-4 2 14 15,5-4 17-15,-6 3 5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27.006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58 6755 0 0,'-72'38'0'0,"95"-50"0"0,-51 27 0 0,-31 16 0 0,38-19 0 0,31-18 0 0,100-53 0 0,-101 55 0 0,34-19 0 0,248-132 0 0,-117 63 0 0,8-5 0 0,-180 96 0 0,-2 1 0 0,6-4 0 0,272-143 0 0,-172 90 0 0,1149-610 0 0,-1185 630 0 0,2737-1455 0 0,4434-2359 0 0,-6997 3721 0 0,-236 126 0 0,0 0 0 0,7-4 0 0,-263 140 0 0,222-118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3.8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0 363 384 0 0,'-3'-2'500'0'0,"-1"0"-1"0"0,1 1 1 0 0,0-1-1 0 0,-1 1 1 0 0,1 0-1 0 0,0 0 1 0 0,-1 0-1 0 0,1 1 1 0 0,-7-1-1 0 0,10 1-402 0 0,0 0 1 0 0,-1 0-1 0 0,1 0 0 0 0,0 0 0 0 0,-1 0 0 0 0,1 0 0 0 0,0 0 1 0 0,-1 0-1 0 0,1 0 0 0 0,0 0 0 0 0,-1 0 0 0 0,1 0 1 0 0,0 0-1 0 0,-1 0 0 0 0,1 0 0 0 0,0 0 0 0 0,0-1 1 0 0,-1 1-1 0 0,1 0 0 0 0,0 0 0 0 0,-1 0 0 0 0,1 0 0 0 0,0-1 1 0 0,0 1-1 0 0,0 0 0 0 0,-1 0 0 0 0,1-1 0 0 0,0 1 1 0 0,0 0-1 0 0,0 0 0 0 0,-1-1 0 0 0,1 1 0 0 0,0 0 1 0 0,0-1-1 0 0,0 1 0 0 0,0-1 0 0 0,0 1-44 0 0,1-1 0 0 0,0 0 0 0 0,-1 1 0 0 0,1-1 0 0 0,0 1 0 0 0,0-1 1 0 0,-1 1-1 0 0,1 0 0 0 0,0-1 0 0 0,0 1 0 0 0,0 0 0 0 0,0 0 0 0 0,-1-1 0 0 0,1 1 0 0 0,0 0 0 0 0,0 0 0 0 0,0 0 0 0 0,0 0 0 0 0,0 0 0 0 0,0 0 0 0 0,0 0 1 0 0,3 1 2347 0 0,8-2 4756 0 0,1 1-3796 0 0,-10-1-3377 0 0,0 1 0 0 0,-1 0 1 0 0,1-1-1 0 0,0 0 0 0 0,0 1 0 0 0,0-1 1 0 0,-1 0-1 0 0,1 0 0 0 0,0-1 0 0 0,-1 1 1 0 0,1-1-1 0 0,-1 1 0 0 0,1-1 1 0 0,-1 0-1 0 0,0 0 0 0 0,0 0 0 0 0,0 0 1 0 0,0 0-1 0 0,0 0 0 0 0,3-5 0 0 0,8-8 47 0 0,4-6-146 0 0,2-25-2207 0 0,14-52-1 0 0,-28 81 1410 0 0,2 0 1 0 0,0 1-1 0 0,11-20 1 0 0,-13 28 489 0 0,-4 6 362 0 0,0 0 1 0 0,0 0 0 0 0,1 0-1 0 0,-1 0 1 0 0,0 1 0 0 0,1-1-1 0 0,-1 0 1 0 0,1 1 0 0 0,0-1-1 0 0,-1 1 1 0 0,1-1 0 0 0,0 1 0 0 0,0 0-1 0 0,3-2 1 0 0,-3 2-33 0 0,4-4-182 0 0,-6 5 274 0 0,0 1 1 0 0,0-1 0 0 0,0 0-1 0 0,0 0 1 0 0,0 1-1 0 0,1-1 1 0 0,-1 0-1 0 0,0 1 1 0 0,0-1 0 0 0,0 0-1 0 0,0 0 1 0 0,0 1-1 0 0,0-1 1 0 0,0 0 0 0 0,0 1-1 0 0,0-1 1 0 0,0 0-1 0 0,0 0 1 0 0,0 1-1 0 0,0-1 1 0 0,0 0 0 0 0,-1 1-1 0 0,1-1 1 0 0,0 0-1 0 0,0 0 1 0 0,0 1-1 0 0,0-1 1 0 0,0 0 0 0 0,-1 0-1 0 0,1 1 1 0 0,0-1-1 0 0,0 0 1 0 0,0 0-1 0 0,-1 0 1 0 0,1 1 0 0 0,0-1-1 0 0,0 0 1 0 0,-1 0-1 0 0,1 0 1 0 0,0 0-1 0 0,0 0 1 0 0,-1 0 0 0 0,1 1-1 0 0,-11 40 66 0 0,1 39 82 0 0,8-67-115 0 0,0 1 0 0 0,0 0 0 0 0,2-1 0 0 0,0 1 0 0 0,2 22 0 0 0,0 11 24 0 0,-2-30-33 0 0,-1-13-25 0 0,1 1 1 0 0,-1-1-1 0 0,1 0 0 0 0,0 1 0 0 0,1-1 0 0 0,-1 0 0 0 0,1 1 1 0 0,0-1-1 0 0,0 0 0 0 0,0 1 0 0 0,0-1 0 0 0,4 7 1 0 0,-1 2 2 0 0,-4-13 0 0 0,0 1 0 0 0,0-1 1 0 0,0 0-1 0 0,0 1 0 0 0,0-1 0 0 0,0 1 1 0 0,0-1-1 0 0,0 0 0 0 0,0 1 0 0 0,0-1 1 0 0,0 1-1 0 0,1-1 0 0 0,-1 0 1 0 0,0 1-1 0 0,0-1 0 0 0,0 1 0 0 0,0-1 1 0 0,1 0-1 0 0,-1 1 0 0 0,0-1 0 0 0,0 0 1 0 0,1 0-1 0 0,-1 1 0 0 0,0-1 1 0 0,1 0-1 0 0,-1 1 0 0 0,0-1 0 0 0,1 0 1 0 0,-1 0-1 0 0,1 1 0 0 0,3 0 4 0 0,0 1-1 0 0,1-1 1 0 0,-1 0 0 0 0,0 0-1 0 0,1 0 1 0 0,-1 0 0 0 0,0-1-1 0 0,1 1 1 0 0,-1-1 0 0 0,1-1-1 0 0,-1 1 1 0 0,0 0 0 0 0,1-1-1 0 0,-1 0 1 0 0,0 0 0 0 0,1 0-1 0 0,-1-1 1 0 0,0 0 0 0 0,0 1-1 0 0,0-1 1 0 0,3-3-1 0 0,5-1-147 0 0,-1-1-1 0 0,-1-1 1 0 0,0 0-1 0 0,0 0 1 0 0,16-18-1 0 0,-22 22 27 0 0,0 0 0 0 0,0 0 0 0 0,0-1 0 0 0,-1 0 0 0 0,0 0 0 0 0,0 0 0 0 0,0 0-1 0 0,-1 0 1 0 0,1-1 0 0 0,-1 1 0 0 0,-1-1 0 0 0,1 1 0 0 0,-1-1 0 0 0,1-10 0 0 0,9-35-898 0 0,-1-8-5 0 0,-10 55 936 0 0,0 0-1 0 0,1 0 0 0 0,-1 0 0 0 0,1 0 0 0 0,0 0 0 0 0,0 0 0 0 0,0 0 0 0 0,1 0 0 0 0,-1 0 0 0 0,1 0 0 0 0,0 1 0 0 0,5-7 0 0 0,-6 8-78 0 0,17-14 467 0 0,-15 45 2025 0 0,7 6-1690 0 0,-9 1-5 0 0,0-18-180 0 0,-1 0-1 0 0,0 0 1 0 0,-2 0-1 0 0,-6 35 1 0 0,-13 45 1055 0 0,11-10-541 0 0,8-70-864 0 0,0 1 0 0 0,2-1 0 0 0,0 1 0 0 0,1-1 0 0 0,4 20 0 0 0,1 45 37 0 0,-1-48-123 0 0,-4-31-8 0 0,0 0 0 0 0,0 0 0 0 0,-1 0-1 0 0,1 0 1 0 0,-1 0 0 0 0,0 1 0 0 0,0-1-1 0 0,-1 0 1 0 0,1 0 0 0 0,-1 0 0 0 0,0 0-1 0 0,0 0 1 0 0,-2 5 0 0 0,-3 7 125 0 0,6-14-96 0 0,-1 0 0 0 0,0-1-1 0 0,1 1 1 0 0,-1 0 0 0 0,0 0-1 0 0,0-1 1 0 0,0 1 0 0 0,0 0-1 0 0,0-1 1 0 0,-1 1 0 0 0,1-1-1 0 0,0 0 1 0 0,-1 1 0 0 0,1-1-1 0 0,-1 0 1 0 0,1 0 0 0 0,-1 0-1 0 0,0 0 1 0 0,-2 2 0 0 0,-1-1 49 0 0,1 0 0 0 0,-1 0 0 0 0,0-1 0 0 0,0 1 1 0 0,0-1-1 0 0,1 0 0 0 0,-1 0 0 0 0,0 0 0 0 0,0-1 1 0 0,0 0-1 0 0,0 0 0 0 0,0 0 0 0 0,-8-2 0 0 0,-3-1 60 0 0,0-2 0 0 0,-26-9 0 0 0,39 13-146 0 0,0 0-53 0 0,0-1-1 0 0,0 1 1 0 0,-1-1-1 0 0,1 0 1 0 0,0 0-1 0 0,0 0 1 0 0,1-1-1 0 0,-1 1 0 0 0,0-1 1 0 0,1 1-1 0 0,0-1 1 0 0,-1 0-1 0 0,1 0 1 0 0,0 0-1 0 0,0 0 0 0 0,1 0 1 0 0,-1-1-1 0 0,1 1 1 0 0,0 0-1 0 0,-1-1 1 0 0,1 1-1 0 0,1-1 1 0 0,-2-4-1 0 0,3 5-60 0 0,0 0-1 0 0,0 0 1 0 0,0 0 0 0 0,1 0 0 0 0,-1 0-1 0 0,1 0 1 0 0,0 0 0 0 0,-1 1 0 0 0,1-1-1 0 0,0 1 1 0 0,1-1 0 0 0,-1 1-1 0 0,0 0 1 0 0,4-3 0 0 0,18-22-299 0 0,-17 18 305 0 0,0 0-1 0 0,1 1 0 0 0,0 0 1 0 0,0 0-1 0 0,1 1 1 0 0,13-9-1 0 0,29-28-706 0 0,74-77-3544 0 0,-96 87 400 0 0,-27 33 3076 0 0,10-6-4205 0 0,-4 3 4778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4.2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 72 60 0 0,'-2'-22'8413'0'0,"2"22"-8061"0"0,-1 0 1 0 0,0 0 0 0 0,1-1-1 0 0,-1 1 1 0 0,1 0 0 0 0,-1 0-1 0 0,1 0 1 0 0,-1-1-1 0 0,1 1 1 0 0,-1 0 0 0 0,1-1-1 0 0,-1 1 1 0 0,1 0 0 0 0,-1-1-1 0 0,1 1 1 0 0,-1-1 0 0 0,1 1-1 0 0,0-1 1 0 0,-1 1-1 0 0,1-1 1 0 0,0 1 0 0 0,-1-1-1 0 0,1 1 1 0 0,0-1 0 0 0,0 1-1 0 0,0-1 1 0 0,-1 0 0 0 0,18-3 8609 0 0,-4 3-7547 0 0,2-2-3368 0 0,108-24 2268 0 0,-116 25-423 0 0,1 2 0 0 0,-1-1-1 0 0,0 1 1 0 0,15 1 0 0 0,-3 0-1875 0 0,-18-1 1689 0 0,-1 0 0 0 0,1 0-1 0 0,0 1 1 0 0,0-1-1 0 0,-1 0 1 0 0,1 1 0 0 0,-1-1-1 0 0,1 1 1 0 0,0-1 0 0 0,-1 1-1 0 0,1-1 1 0 0,-1 1 0 0 0,1-1-1 0 0,-1 1 1 0 0,1-1-1 0 0,-1 1 1 0 0,1 0 0 0 0,-1-1-1 0 0,0 1 1 0 0,1 0 0 0 0,-1-1-1 0 0,0 1 1 0 0,0 0 0 0 0,1 0-1 0 0,-1-1 1 0 0,0 1-1 0 0,0 0 1 0 0,0 0 0 0 0,0-1-1 0 0,0 1 1 0 0,0 1 0 0 0,-1 32-11209 0 0,1-25 8679 0 0,0-8 2032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4.5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0 388 0 0,'-6'15'1665'0'0,"6"-14"-1488"0"0,-1-1 1 0 0,1 0 0 0 0,0 1 0 0 0,-1-1-1 0 0,1 1 1 0 0,0-1 0 0 0,-1 0 0 0 0,1 1-1 0 0,0-1 1 0 0,0 1 0 0 0,-1-1 0 0 0,1 1-1 0 0,0-1 1 0 0,0 1 0 0 0,0-1 0 0 0,0 1-1 0 0,0-1 1 0 0,0 1 0 0 0,0-1 0 0 0,0 1-1 0 0,0-1 1 0 0,0 1 0 0 0,0-1 0 0 0,0 0-1 0 0,0 1 1 0 0,0-1 0 0 0,0 1 0 0 0,0-1-1 0 0,0 1 1 0 0,1-1 0 0 0,-1 1 0 0 0,0-1-1 0 0,0 1 1 0 0,1-1 0 0 0,-1 0 0 0 0,0 1-1 0 0,1-1 1 0 0,-1 1 0 0 0,0-1 0 0 0,1 0 0 0 0,-1 1-1 0 0,0-1 1 0 0,1 0 0 0 0,-1 0 0 0 0,1 1-1 0 0,-1-1 1 0 0,1 0 0 0 0,-1 0 0 0 0,1 1-1 0 0,7 2 468 0 0,0 1 0 0 0,0-1-1 0 0,0-1 1 0 0,0 1 0 0 0,0-1-1 0 0,0-1 1 0 0,0 1-1 0 0,1-1 1 0 0,-1-1 0 0 0,9 0-1 0 0,2-1-1564 0 0,0-1 0 0 0,0 0 0 0 0,33-11 0 0 0,-32 7-1277 0 0,20-4-3684 0 0,-38 10 4531 0 0,18 5-2890 0 0,-9-4 3557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5.4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5 80 688 0 0,'-1'-2'354'0'0,"1"1"-1"0"0,-1-1 1 0 0,1 1-1 0 0,-1 0 1 0 0,0-1-1 0 0,1 1 1 0 0,-1 0 0 0 0,0 0-1 0 0,0-1 1 0 0,0 1-1 0 0,0 0 1 0 0,0 0-1 0 0,0 0 1 0 0,-1 0 0 0 0,1 0-1 0 0,-6-1 4968 0 0,-25 52-4901 0 0,30-46-379 0 0,0-1 1 0 0,0 1-1 0 0,-1 0 0 0 0,1-1 1 0 0,-1 1-1 0 0,0-1 1 0 0,-5 5-1 0 0,-17 24 377 0 0,16-17-134 0 0,1 1 0 0 0,0 1-1 0 0,1-1 1 0 0,0 1 0 0 0,2 0 0 0 0,0 1-1 0 0,1-1 1 0 0,1 1 0 0 0,-2 32 0 0 0,4-46-244 0 0,2 0 1 0 0,-1 0-1 0 0,0 0 1 0 0,1 0 0 0 0,0 0-1 0 0,0 0 1 0 0,0 0-1 0 0,0 0 1 0 0,0 0-1 0 0,1 0 1 0 0,0-1 0 0 0,0 1-1 0 0,0-1 1 0 0,0 1-1 0 0,1-1 1 0 0,-1 0-1 0 0,1 0 1 0 0,0 0 0 0 0,0 0-1 0 0,0 0 1 0 0,4 3-1 0 0,-2-3-12 0 0,0-1-1 0 0,0 0 1 0 0,0 1-1 0 0,1-2 1 0 0,-1 1 0 0 0,0 0-1 0 0,1-1 1 0 0,-1 0-1 0 0,1-1 1 0 0,-1 1-1 0 0,1-1 1 0 0,0 0 0 0 0,-1 0-1 0 0,1-1 1 0 0,8-1-1 0 0,-5-1-13 0 0,0 0 0 0 0,1-1 0 0 0,-1 0 0 0 0,-1-1 0 0 0,1 0 0 0 0,-1 0 0 0 0,0-1 0 0 0,0 0 0 0 0,0-1 0 0 0,-1 1 0 0 0,0-1-1 0 0,0-1 1 0 0,-1 1 0 0 0,0-1 0 0 0,0 0 0 0 0,-1-1 0 0 0,0 1 0 0 0,0-1 0 0 0,-1 0 0 0 0,6-19 0 0 0,-2 6-83 0 0,-6 18 51 0 0,-1 0-1 0 0,1 1 1 0 0,-1-2 0 0 0,0 1-1 0 0,0 0 1 0 0,0 0-1 0 0,0-8 1 0 0,5-38-225 0 0,-4 42 193 0 0,0 1 0 0 0,-1-1 0 0 0,-1 0 0 0 0,1 0 0 0 0,-1 1 1 0 0,0-1-1 0 0,-3-15 0 0 0,-5-12-160 0 0,-11-35-451 0 0,16 48-1181 0 0,4 32-4391 0 0,2-2 5342 0 0,0-1 1 0 0,1 0 0 0 0,-1 0-1 0 0,2 0 1 0 0,-1-1 0 0 0,1 1-1 0 0,9 9 1 0 0,-4-6 51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5.7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1 0 380 0 0,'0'0'5704'0'0,"-2"23"-768"0"0,0-20-4780 0 0,1 0 0 0 0,-1 0 0 0 0,1 0-1 0 0,0 1 1 0 0,0-1 0 0 0,0 0 0 0 0,0 0-1 0 0,0 1 1 0 0,1-1 0 0 0,0 0-1 0 0,-1 1 1 0 0,1-1 0 0 0,1 0 0 0 0,-1 1-1 0 0,0-1 1 0 0,1 0 0 0 0,0 1 0 0 0,-1-1-1 0 0,1 0 1 0 0,2 5 0 0 0,-1-3-31 0 0,-1 0 1 0 0,0 0-1 0 0,0 0 1 0 0,0 0-1 0 0,0 1 1 0 0,-1-1-1 0 0,0 0 1 0 0,0 0-1 0 0,-2 9 0 0 0,-7 45 379 0 0,9-51-553 0 0,-1 0 0 0 0,0 0 0 0 0,0 0 0 0 0,-1 0 0 0 0,0 0 0 0 0,0 0 0 0 0,-1-1-1 0 0,-3 9 1 0 0,0-1-766 0 0,1 1-396 0 0,5-16 1097 0 0,0 0 1 0 0,0 0-1 0 0,-1 0 1 0 0,1 1-1 0 0,0-1 1 0 0,0 0 0 0 0,0 0-1 0 0,-1 0 1 0 0,1 0-1 0 0,0 1 1 0 0,0-1-1 0 0,0 0 1 0 0,-1 0-1 0 0,1 0 1 0 0,0 0 0 0 0,0 0-1 0 0,0 0 1 0 0,-1 0-1 0 0,1 0 1 0 0,0 0-1 0 0,0 0 1 0 0,-1 0 0 0 0,1 0-1 0 0,0 0 1 0 0,0 0-1 0 0,-1 0 1 0 0,1 0-1 0 0,0 0 1 0 0,0 0 0 0 0,-1 0-1 0 0,1 0 1 0 0,0 0-1 0 0,0 0 1 0 0,0 0-1 0 0,-1-1 1 0 0,1 1-1 0 0,0 0 1 0 0,0 0 0 0 0,0 0-1 0 0,-1 0 1 0 0,1 0-1 0 0,0-1 1 0 0,0 1-1 0 0,0 0 1 0 0,0 0 0 0 0,0 0-1 0 0,-1-1 1 0 0,1 1-1 0 0,0 0 1 0 0,0-1-1 0 0,0-3-419 0 0,-1 0 0 0 0,1 0 0 0 0,0 0 0 0 0,1-1 0 0 0,-1 1 0 0 0,1 0 0 0 0,0 0 0 0 0,0 0 0 0 0,0 0 0 0 0,1 0 0 0 0,2-5 0 0 0,-4 7 243 0 0,9-11-539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6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3 9 0 0 0,'-1'0'269'0'0,"0"-1"0"0"0,0 0 0 0 0,0 0 0 0 0,0 1 0 0 0,0-1-1 0 0,0 0 1 0 0,0 1 0 0 0,0-1 0 0 0,-1 1 0 0 0,1-1 0 0 0,0 1 0 0 0,0 0 0 0 0,0-1 0 0 0,0 1 0 0 0,-1 0-1 0 0,1 0 1 0 0,0 0 0 0 0,0 0 0 0 0,-1 0 0 0 0,1 0 0 0 0,0 0 0 0 0,-2 1 0 0 0,3 1 174 0 0,-1-1 0 0 0,0 1 0 0 0,1 0 0 0 0,-1 0 0 0 0,1 0 0 0 0,-1 0 0 0 0,1 0 0 0 0,0 0 0 0 0,0 0 0 0 0,0 0-1 0 0,0 0 1 0 0,1 2 0 0 0,-1 6-1452 0 0,10 35 2100 0 0,0-3-339 0 0,-8-35-624 0 0,0 0 0 0 0,0 1-1 0 0,1-1 1 0 0,0 0 0 0 0,0 0-1 0 0,1-1 1 0 0,6 9 0 0 0,4 12 284 0 0,37 54 237 0 0,-49-78-643 0 0,0 0 1 0 0,-1 1-1 0 0,0-1 0 0 0,0 1 1 0 0,0-1-1 0 0,0 1 1 0 0,-1-1-1 0 0,1 1 0 0 0,-1 0 1 0 0,0-1-1 0 0,0 1 0 0 0,0 0 1 0 0,-1-1-1 0 0,0 5 1 0 0,0-6 2 0 0,0 0 0 0 0,0 0 0 0 0,0 0 0 0 0,0 0 0 0 0,0 0 0 0 0,0 0 0 0 0,-1 0 0 0 0,1-1 0 0 0,-1 1 0 0 0,0 0 0 0 0,1-1 0 0 0,-1 1 0 0 0,0-1 0 0 0,0 0 1 0 0,0 1-1 0 0,0-1 0 0 0,0 0 0 0 0,0 0 0 0 0,0 0 0 0 0,0-1 0 0 0,0 1 0 0 0,-3 0 0 0 0,2 0-88 0 0,-1 1 0 0 0,1-1 0 0 0,0-1 0 0 0,-1 1 0 0 0,1-1 1 0 0,-1 1-1 0 0,1-1 0 0 0,0 0 0 0 0,-1 0 0 0 0,1 0 0 0 0,-1-1 0 0 0,1 1 0 0 0,-1-1 0 0 0,1 0 0 0 0,0 0 0 0 0,-1 0 0 0 0,1 0 0 0 0,0-1 1 0 0,0 1-1 0 0,0-1 0 0 0,0 0 0 0 0,0 0 0 0 0,0 0 0 0 0,1 0 0 0 0,-1 0 0 0 0,1-1 0 0 0,-1 1 0 0 0,1-1 0 0 0,0 1 0 0 0,0-1 0 0 0,0 0 1 0 0,0 0-1 0 0,0 0 0 0 0,-1-6 0 0 0,-5-9-927 0 0,6 14 693 0 0,1 0 0 0 0,-1 1 1 0 0,0-1-1 0 0,1 0 0 0 0,0 0 0 0 0,0 0 0 0 0,0 0 0 0 0,1-1 0 0 0,-1 1 0 0 0,1 0 0 0 0,0 0 0 0 0,0 0 0 0 0,1 0 1 0 0,1-8-1 0 0,4-11-1510 0 0,2 1 1 0 0,17-35-1 0 0,-15 38 98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6.4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8 0 0 0,'0'0'2600'0'0,"21"11"2957"0"0,-3-10-3448 0 0,37-3-371 0 0,-38-2-1884 0 0,0-1 1 0 0,-1-1-1 0 0,28-14 0 0 0,35-12-6169 0 0,-38 31 2316 0 0,-31 1 314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6.8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18 0 0 0,'-23'-4'1934'0'0,"22"3"-1732"0"0,1 1 0 0 0,-1 0 1 0 0,1-1-1 0 0,-1 1 1 0 0,1 0-1 0 0,0-1 0 0 0,-1 1 1 0 0,1 0-1 0 0,-1-1 1 0 0,1 1-1 0 0,0-1 0 0 0,-1 1 1 0 0,1-1-1 0 0,0 1 1 0 0,0-1-1 0 0,-1 1 0 0 0,1-1 1 0 0,0 1-1 0 0,0-1 1 0 0,0 0-1 0 0,0 1 0 0 0,0-1 1 0 0,0 0-1 0 0,-7 0 4410 0 0,12 1-3472 0 0,-3 0-930 0 0,30 18 240 0 0,-6 12-387 0 0,-23-28-62 0 0,0 1-1 0 0,-1-1 0 0 0,1 1 1 0 0,-1-1-1 0 0,1 1 0 0 0,-1 0 1 0 0,0 0-1 0 0,0 0 0 0 0,0 0 0 0 0,0 1 1 0 0,-1-1-1 0 0,1 0 0 0 0,-1 1 1 0 0,0-1-1 0 0,0 1 0 0 0,0 0 1 0 0,0 4-1 0 0,2 13-14 0 0,-2-20 14 0 0,-1 0-1 0 0,0 0 1 0 0,0 0 0 0 0,1 0 0 0 0,-1 0 0 0 0,0 0-1 0 0,0 0 1 0 0,0 0 0 0 0,0 0 0 0 0,0 0 0 0 0,0 0-1 0 0,0 0 1 0 0,-1 0 0 0 0,1 0 0 0 0,0 0-1 0 0,-1 0 1 0 0,1 0 0 0 0,-1 2 0 0 0,-4 15 5 0 0,-2 5-4 0 0,-5-6 1 0 0,-1 0 0 0 0,0-1 1 0 0,-2-1-1 0 0,1 0 0 0 0,-2-1 0 0 0,0-1 0 0 0,0 0 1 0 0,-21 11-1 0 0,-5 3-299 0 0,41-26 95 0 0,23-19-2002 0 0,-6 6 1177 0 0,-1-1-1 0 0,0 0 1 0 0,-1-2-1 0 0,-1 1 1 0 0,0-1-1 0 0,15-26 1 0 0,-9 16-148 0 0,21-28-785 0 0,-30 36 171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7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118 156 0 0,'6'-8'545'0'0,"-1"0"1"0"0,1 0-1 0 0,-1 0 0 0 0,7-17 1 0 0,3-6 1670 0 0,-11 19-1076 0 0,-4 11-1090 0 0,0 1-1 0 0,0-1 1 0 0,0 1 0 0 0,0-1-1 0 0,0 1 1 0 0,0-1-1 0 0,0 1 1 0 0,0 0-1 0 0,1-1 1 0 0,-1 1-1 0 0,0-1 1 0 0,0 1-1 0 0,0-1 1 0 0,1 1-1 0 0,-1 0 1 0 0,0-1-1 0 0,0 1 1 0 0,1 0-1 0 0,-1-1 1 0 0,0 1-1 0 0,1 0 1 0 0,-1-1-1 0 0,0 1 1 0 0,1 0-1 0 0,-1 0 1 0 0,1-1 0 0 0,0 1-1 0 0,0-3 733 0 0,2-1 1183 0 0,-7 13-1302 0 0,-5 4 43 0 0,-13 31 1421 0 0,17-32-1486 0 0,0 1 1 0 0,-1-1-1 0 0,-13 21 1 0 0,11-21-90 0 0,1 0 0 0 0,1 0 0 0 0,-10 26-1 0 0,13-28-278 0 0,-13 60 941 0 0,15-65-1181 0 0,1-1 0 0 0,0 1 0 0 0,0 0-1 0 0,0 0 1 0 0,0 0 0 0 0,1-1 0 0 0,0 1-1 0 0,0 0 1 0 0,0-1 0 0 0,1 1 0 0 0,-1-1-1 0 0,5 9 1 0 0,-4-10-100 0 0,0 0-1 0 0,0 0 1 0 0,0 0 0 0 0,0 0-1 0 0,0-1 1 0 0,1 1-1 0 0,-1 0 1 0 0,1-1 0 0 0,0 0-1 0 0,4 3 1 0 0,-6-4-95 0 0,0-1 0 0 0,1 1 0 0 0,-1-1 1 0 0,1 0-1 0 0,-1 0 0 0 0,1 1 0 0 0,-1-1 0 0 0,1 0 1 0 0,-1 0-1 0 0,1 0 0 0 0,-1-1 0 0 0,1 1 0 0 0,-1 0 1 0 0,0 0-1 0 0,1-1 0 0 0,-1 1 0 0 0,1-1 0 0 0,-1 1 1 0 0,0-1-1 0 0,1 0 0 0 0,-1 1 0 0 0,0-1 0 0 0,0 0 1 0 0,1 0-1 0 0,-1 0 0 0 0,0 0 0 0 0,0 0 0 0 0,0 0 1 0 0,0 0-1 0 0,1-3 0 0 0,20-24-4879 0 0,-15 18 3862 0 0,0 0 0 0 0,1 1 1 0 0,-1 0-1 0 0,2 0 0 0 0,-1 1 0 0 0,16-12 0 0 0,-5 14 258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2T02:01:14.22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 212,'0'0'9608,"1"1"-9444,-1-1 0,0 1 1,0 0-1,0-1 1,1 1-1,-1-1 0,0 1 1,1 0-1,-1-1 1,1 1-1,-1-1 0,1 1 1,-1-1-1,1 1 1,-1-1-1,1 0 1,-1 1-1,1-1 0,0 0 1,-1 1-1,2-1 1,119 18 1185,-45-13-978,-58-4-7723,-26 3 6458,1-1 0,-1 1 0,1 0 0,-1 0 0,1 1 0,1 0 0,-13 12 0,17-12 26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7.4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 289 472 0 0,'-8'1'3349'0'0,"9"0"-2885"0"0,1-1-1 0 0,0 1 1 0 0,-1-1-1 0 0,1 1 1 0 0,0-1-1 0 0,-1 1 1 0 0,1-1-1 0 0,0 0 1 0 0,0 0-1 0 0,-1 0 1 0 0,1 0-1 0 0,0 0 1 0 0,2-1 0 0 0,45-16 2777 0 0,-1 0-1671 0 0,-18 11-952 0 0,-3 1-83 0 0,-1 0 0 0 0,40-1 1 0 0,-36 14-678 0 0,-29-8 21 0 0,1 1 1 0 0,-1 0-1 0 0,1-1 0 0 0,-1 1 1 0 0,1 0-1 0 0,-1-1 1 0 0,1 0-1 0 0,-1 1 0 0 0,1-1 1 0 0,-1 0-1 0 0,1 0 0 0 0,0 0 1 0 0,-1 0-1 0 0,1 0 1 0 0,-1 0-1 0 0,1 0 0 0 0,-1-1 1 0 0,1 1-1 0 0,2-1 0 0 0,-3 0-228 0 0,0 0 0 0 0,1-1-1 0 0,-1 1 1 0 0,0 0-1 0 0,0 0 1 0 0,0 0-1 0 0,0-1 1 0 0,-1 1 0 0 0,1 0-1 0 0,0-1 1 0 0,-1 1-1 0 0,1-1 1 0 0,0 1 0 0 0,-1-1-1 0 0,0 1 1 0 0,1-1-1 0 0,-1 1 1 0 0,0-1-1 0 0,0 1 1 0 0,0-1 0 0 0,0 0-1 0 0,0 1 1 0 0,0-2-1 0 0,-1-1-141 0 0,1 0 0 0 0,-1 0-1 0 0,1 0 1 0 0,-1 0 0 0 0,0 0-1 0 0,-1 1 1 0 0,1-1 0 0 0,-3-4 0 0 0,1-9-1064 0 0,-6 10 1126 0 0</inkml:trace>
  <inkml:trace contextRef="#ctx0" brushRef="#br0" timeOffset="1">225 35 396 0 0,'-21'-35'10166'0'0,"32"88"-7221"0"0,-1 10-1703 0 0,0 46 1213 0 0,-10-103-2353 0 0,1 0-2 0 0,-1 1 0 0 0,0 0 0 0 0,0 0 1 0 0,-1 0-1 0 0,0 0 0 0 0,0 0 0 0 0,0-1 0 0 0,-1 1 0 0 0,0-1 0 0 0,-1 1 0 0 0,1-1 0 0 0,-1 1 1 0 0,-4 5-1 0 0,-13 13-600 0 0,-4 3-2463 0 0,18-7-7157 0 0,37-33 5672 0 0,-21 1 3771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37.8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 580 0 0,'11'-1'1385'0'0,"9"1"2374"0"0,-10 2-2874 0 0,0 0 0 0 0,1-2 0 0 0,-1 1 1 0 0,1-1-1 0 0,14-2 0 0 0,10 0 1101 0 0,-27 3-1331 0 0,-1 0 1 0 0,0 0-1 0 0,0 0 0 0 0,-1 1 0 0 0,9 3 0 0 0,-14-2-463 0 0,0 0 0 0 0,-1 1 0 0 0,1-1 0 0 0,-1 0 0 0 0,0 1 0 0 0,0-1-1 0 0,0 0 1 0 0,-1 1 0 0 0,1-1 0 0 0,-2 5 0 0 0,-5 5-2 0 0,0-1 0 0 0,-1 0 0 0 0,-10 12 0 0 0,-12 19 146 0 0,15-19-184 0 0,10-19-125 0 0,1 1 1 0 0,0 0-1 0 0,0 0 1 0 0,1 1-1 0 0,0-1 0 0 0,0 1 1 0 0,0-1-1 0 0,1 1 1 0 0,0 0-1 0 0,-1 10 1 0 0,-2 3 55 0 0,4-20-74 0 0,1 1 1 0 0,-1 0-1 0 0,1 0 0 0 0,-1 0 1 0 0,1-1-1 0 0,0 1 1 0 0,0 0-1 0 0,-1 0 0 0 0,1 0 1 0 0,0 0-1 0 0,0-1 1 0 0,0 1-1 0 0,0 0 0 0 0,0 0 1 0 0,0 0-1 0 0,0 0 1 0 0,0 0-1 0 0,0-1 0 0 0,1 1 1 0 0,-1 0-1 0 0,0 0 1 0 0,1 0-1 0 0,-1-1 0 0 0,0 1 1 0 0,1 0-1 0 0,-1 0 1 0 0,1-1-1 0 0,-1 1 0 0 0,1 0 1 0 0,-1-1-1 0 0,2 2 1 0 0,0 0 47 0 0,0 1 1 0 0,0-1-1 0 0,1 0 1 0 0,-1 0-1 0 0,0 0 1 0 0,1-1-1 0 0,0 1 1 0 0,-1-1-1 0 0,1 1 1 0 0,0-1-1 0 0,0 0 1 0 0,0 0-1 0 0,-1 0 0 0 0,1 0 1 0 0,0-1-1 0 0,0 1 1 0 0,1-1-1 0 0,-1 0 1 0 0,0 0-1 0 0,0 0 1 0 0,0 0-1 0 0,0 0 1 0 0,0-1-1 0 0,0 1 1 0 0,3-2-1 0 0,8-1-158 0 0,-1 0 0 0 0,0-1-1 0 0,0 0 1 0 0,18-10 0 0 0,-22 10-755 0 0,-1-1 0 0 0,1-1 0 0 0,-1 0 0 0 0,0 0 0 0 0,0 0 0 0 0,10-13 0 0 0,3-2-2615 0 0,-13 12 1156 0 0,0 1 0 0 0,-1-1 0 0 0,13-20 0 0 0,-1 13 138 0 0,-9 10 1288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52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29 0 0 0,'-26'-3'1701'0'0,"13"0"418"0"0,13 3-2055 0 0,0 0 0 0 0,0 0-1 0 0,0 0 1 0 0,0 0 0 0 0,-1 0 0 0 0,1 0 0 0 0,0 0-1 0 0,0 0 1 0 0,0 0 0 0 0,0-1 0 0 0,0 1 0 0 0,0 0-1 0 0,0 0 1 0 0,-1 0 447 0 0,1 0-448 0 0,0 0 1 0 0,0 0 0 0 0,0 0 0 0 0,0-1 0 0 0,0 1-1 0 0,0 0 1 0 0,0 0 0 0 0,0 0 0 0 0,0 0 0 0 0,0 0 0 0 0,0 0-1 0 0,0 0 1 0 0,0 0 0 0 0,0 0 0 0 0,0-1 0 0 0,0 1-1 0 0,0 0 1 0 0,0 0 0 0 0,0 0 0 0 0,0 0 0 0 0,0 0-1 0 0,0 0 1 0 0,0 0 0 0 0,0 0 0 0 0,0 0 0 0 0,0-1-1 0 0,0 1 1 0 0,0 0 447 0 0,0 0-447 0 0,1 0-1 0 0,-1 0 1 0 0,0 0 0 0 0,0-1 0 0 0,0 1 0 0 0,0 0-1 0 0,0 0 1 0 0,0 0 0 0 0,0 0 0 0 0,40-18 4783 0 0,-44 25-4089 0 0,3-7-718 0 0,1 1-1 0 0,-1 0 0 0 0,1-1 1 0 0,-1 1-1 0 0,1 0 1 0 0,-1 0-1 0 0,1-1 1 0 0,-1 1-1 0 0,1 0 1 0 0,0 0-1 0 0,-1-1 1 0 0,1 1-1 0 0,0 0 1 0 0,0 0-1 0 0,0 0 1 0 0,0 0-1 0 0,-1 0 1 0 0,1 1-1 0 0,0 7 87 0 0,0-5-89 0 0,0 1 0 0 0,0 0 0 0 0,0 0-1 0 0,0 0 1 0 0,1-1 0 0 0,0 1 0 0 0,0 0-1 0 0,0-1 1 0 0,4 9 0 0 0,-3-8-32 0 0,0 0 0 0 0,0 0 0 0 0,-1 0-1 0 0,1 0 1 0 0,-1 0 0 0 0,1 8 0 0 0,7 24 34 0 0,-8-33-38 0 0,0-1 0 0 0,-1 0-1 0 0,1 1 1 0 0,-1-1 0 0 0,1 1 0 0 0,-1-1-1 0 0,0 1 1 0 0,0-1 0 0 0,0 1-1 0 0,-1-1 1 0 0,1 0 0 0 0,-1 1-1 0 0,0-1 1 0 0,-2 7 0 0 0,-4 25 24 0 0,-1-22-40 0 0,6-10-107 0 0,10-2 38 0 0,-7-3 56 0 0,-1 0 0 0 0,1 0-1 0 0,0 0 1 0 0,-1 0 0 0 0,1 0 0 0 0,0 0-1 0 0,0 0 1 0 0,0 0 0 0 0,0 1 0 0 0,3-4-1 0 0,-3 3 26 0 0,-1 1-1 0 0,1-1 0 0 0,-1 1 0 0 0,1 0 0 0 0,-1-1 1 0 0,1 1-1 0 0,0 0 0 0 0,0-1 0 0 0,0 1 0 0 0,0 0 1 0 0,0 0-1 0 0,0 0 0 0 0,0 0 0 0 0,0 0 0 0 0,0 0 1 0 0,0 0-1 0 0,1 0 0 0 0,-1 0 0 0 0,0 0 0 0 0,1 1 1 0 0,-1-1-1 0 0,0 0 0 0 0,1 1 0 0 0,-1 0 0 0 0,1-1 1 0 0,-1 1-1 0 0,1 0 0 0 0,-1-1 0 0 0,1 1 0 0 0,-1 0 1 0 0,3 1-1 0 0,63-3 38 0 0,-49 3-39 0 0,-13 0 5 0 0,-1 0 0 0 0,0 0 0 0 0,0 0 0 0 0,0 1 0 0 0,0-1 0 0 0,0 1 0 0 0,0 0 0 0 0,0 0 0 0 0,-1 0 0 0 0,1 1 0 0 0,-1-1 0 0 0,0 1 0 0 0,1 0 0 0 0,-1 0 0 0 0,0 0 0 0 0,-1 1 0 0 0,4 3 0 0 0,-3-4-4 0 0,-3-1 5 0 0,1 0 1 0 0,0 0-1 0 0,0 0 0 0 0,-1 0 0 0 0,1 0 0 0 0,-1 0 0 0 0,1 0 0 0 0,-1 0 0 0 0,0 1 0 0 0,0-1 1 0 0,0 0-1 0 0,0 0 0 0 0,0 0 0 0 0,0 0 0 0 0,-1 0 0 0 0,1 0 0 0 0,-1 0 0 0 0,0 0 0 0 0,-1 4 0 0 0,-16 30 131 0 0,5-2 135 0 0,-66 98 597 0 0,79-131-849 0 0,0 0 0 0 0,-1 0 1 0 0,1 0-1 0 0,0 0 0 0 0,-1 0 0 0 0,1 0 0 0 0,-1 0 0 0 0,1 0 1 0 0,-1 0-1 0 0,1 0 0 0 0,-1 0 0 0 0,0 0 0 0 0,1-1 0 0 0,-1 1 0 0 0,0 0 1 0 0,0-1-1 0 0,0 1 0 0 0,0 0 0 0 0,1-1 0 0 0,-1 1 0 0 0,0-1 1 0 0,0 1-1 0 0,0-1 0 0 0,0 0 0 0 0,0 1 0 0 0,0-1 0 0 0,0 0 1 0 0,0 0-1 0 0,0 1 0 0 0,-1-1 0 0 0,1 0 0 0 0,0 0 0 0 0,0 0 0 0 0,0 0 1 0 0,0-1-1 0 0,0 1 0 0 0,0 0 0 0 0,0 0 0 0 0,0-1 0 0 0,0 1 1 0 0,0 0-1 0 0,0-1 0 0 0,0 1 0 0 0,0-1 0 0 0,0 0 0 0 0,1 1 1 0 0,-1-1-1 0 0,-1 0 0 0 0,0-1-30 0 0,-1 0 0 0 0,1 0 1 0 0,0 0-1 0 0,0 0 0 0 0,0 0 0 0 0,0 0 1 0 0,0-1-1 0 0,1 1 0 0 0,-1-1 0 0 0,1 1 0 0 0,-2-5 1 0 0,-16-20-817 0 0,9 19-236 0 0,0 1-1 0 0,0 1 0 0 0,-17-9 0 0 0,4 3-1761 0 0,22 11 2674 0 0,1 1 0 0 0,0-1-1 0 0,-1 1 1 0 0,1-1 0 0 0,0 0 0 0 0,-1 1 0 0 0,1-1 0 0 0,0 0 0 0 0,0 1 0 0 0,-1-1-1 0 0,1 0 1 0 0,0 1 0 0 0,0-1 0 0 0,0 0 0 0 0,0 1 0 0 0,0-1 0 0 0,0 0 0 0 0,0 1-1 0 0,0-1 1 0 0,0 0 0 0 0,0 0 0 0 0,1 1 0 0 0,-1-1 0 0 0,0 0 0 0 0,0 1 0 0 0,1-1 0 0 0,-1 1-1 0 0,0-1 1 0 0,1 0 0 0 0,-1 1 0 0 0,1-1 0 0 0,-1 1 0 0 0,1-1 0 0 0,-1 1 0 0 0,1-1-1 0 0,-1 1 1 0 0,1-1 0 0 0,-1 1 0 0 0,1 0 0 0 0,0-1 0 0 0,21-18-1133 0 0,-8 11 692 0 0,5-3 431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53.20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99 0 0 0,'0'-5'213'0'0,"0"4"30"0"0,-1 0 0 0 0,1 0 0 0 0,0 0 0 0 0,0 0 0 0 0,0 0 0 0 0,0 0 0 0 0,0 0 0 0 0,0 0 0 0 0,0 0 0 0 0,0 0 0 0 0,1 0 0 0 0,-1 0 0 0 0,0 1 0 0 0,0-1-1 0 0,1 0 1 0 0,-1 0 0 0 0,1 0 0 0 0,-1 0 0 0 0,1 0 0 0 0,-1 0 0 0 0,1 1 0 0 0,-1-1 0 0 0,1 0 0 0 0,0 1 0 0 0,-1-1 0 0 0,2-1 0 0 0,20-12 5066 0 0,-18 10-4712 0 0,0 1 0 0 0,0 0 1 0 0,1 0-1 0 0,0 0 0 0 0,0 1 1 0 0,0 0-1 0 0,5-2 0 0 0,1 2 245 0 0,1 0 1 0 0,-1 1-1 0 0,1 0 0 0 0,-1 1 0 0 0,15 1 0 0 0,-13 0-1292 0 0,1 0 0 0 0,-1-1-1 0 0,16-3 1 0 0,25-7-5385 0 0,1 3 0 0 0,65 0 1 0 0,-103 8 4709 0 0,-5 4 13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7:54.3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85 68 0 0 0,'0'-1'101'0'0,"-1"0"1"0"0,0 0-1 0 0,0 0 0 0 0,0 0 1 0 0,0 0-1 0 0,-1 1 0 0 0,1-1 1 0 0,0 0-1 0 0,0 0 0 0 0,0 1 1 0 0,-1-1-1 0 0,1 1 1 0 0,0-1-1 0 0,-1 1 0 0 0,1-1 1 0 0,0 1-1 0 0,-1 0 0 0 0,1 0 1 0 0,-1 0-1 0 0,-1 0 0 0 0,1 0 106 0 0,0 0-1 0 0,1 0 0 0 0,-1 0 0 0 0,1-1 1 0 0,-1 1-1 0 0,1 0 0 0 0,-1-1 0 0 0,1 1 1 0 0,-1-1-1 0 0,1 1 0 0 0,-1-1 0 0 0,1 0 1 0 0,-1 1-1 0 0,1-1 0 0 0,0 0 1 0 0,-1 0-1 0 0,1 0 0 0 0,0 0 0 0 0,0 0 1 0 0,0 0-1 0 0,0-1 0 0 0,0 1 0 0 0,-1-2 1 0 0,-4-5 1077 0 0,10 5-739 0 0,17-18 568 0 0,-20 20-1000 0 0,8-4 1970 0 0,-24 12-832 0 0,-27 15 1234 0 0,41-22-2373 0 0,-1 1-1 0 0,0 0 1 0 0,1 0 0 0 0,-1 0-1 0 0,1 0 1 0 0,0 0 0 0 0,-1 1-1 0 0,1-1 1 0 0,0 0 0 0 0,-1 1-1 0 0,1-1 1 0 0,0 1 0 0 0,0-1 0 0 0,0 1-1 0 0,1-1 1 0 0,-1 1 0 0 0,0 0-1 0 0,0 3 1 0 0,-4 8 458 0 0,5-13-557 0 0,0 1 0 0 0,0-1 0 0 0,-1 1 0 0 0,1-1 0 0 0,0 0 0 0 0,0 1 0 0 0,0-1-1 0 0,-1 1 1 0 0,1 0 0 0 0,0-1 0 0 0,0 1 0 0 0,0-1 0 0 0,0 1 0 0 0,0-1 0 0 0,0 1 0 0 0,0-1 0 0 0,0 1 0 0 0,0-1 0 0 0,0 1 0 0 0,0-1-1 0 0,1 1 1 0 0,-1-1 0 0 0,0 1 0 0 0,0-1 0 0 0,0 1 0 0 0,1-1 0 0 0,-1 1 0 0 0,0-1 0 0 0,1 0 0 0 0,-1 1 0 0 0,0-1 0 0 0,1 1 0 0 0,0 0-1 0 0,7 16 163 0 0,-7-14-167 0 0,0-1 0 0 0,0 1 0 0 0,0-1 0 0 0,0 1 0 0 0,1-1 0 0 0,-1 0 0 0 0,1 0 0 0 0,-1 1 0 0 0,1-1 0 0 0,0 0 1 0 0,0-1-1 0 0,0 1 0 0 0,3 3 0 0 0,8 7 10 0 0,-13-11-17 0 0,1 0-1 0 0,-1-1 1 0 0,1 1-1 0 0,-1 0 1 0 0,1-1-1 0 0,-1 1 1 0 0,1-1-1 0 0,-1 1 1 0 0,1-1-1 0 0,-1 1 1 0 0,1-1-1 0 0,-1 1 1 0 0,1-1-1 0 0,0 1 1 0 0,-1-1-1 0 0,1 0 1 0 0,0 0-1 0 0,0 1 1 0 0,-1-1-1 0 0,1 0 1 0 0,0 0 0 0 0,0 0-1 0 0,-1 1 1 0 0,2-1-1 0 0,10 3 7 0 0,-12-3-6 0 0,0 1-1 0 0,0-1 0 0 0,0 0 0 0 0,0 0 1 0 0,1 0-1 0 0,-1 1 0 0 0,0-1 0 0 0,0 0 1 0 0,0 0-1 0 0,1 0 0 0 0,-1 0 0 0 0,0 1 1 0 0,0-1-1 0 0,0 0 0 0 0,1 0 1 0 0,-1 0-1 0 0,0 0 0 0 0,0 0 0 0 0,1 0 1 0 0,-1 0-1 0 0,0 0 0 0 0,0 0 0 0 0,1 0 1 0 0,-1 0-1 0 0,0 0 0 0 0,0 0 0 0 0,0 0 1 0 0,1 0-1 0 0,-1 0 0 0 0,0 0 1 0 0,0 0-1 0 0,1 0 0 0 0,-1 0 0 0 0,0 0 1 0 0,0 0-1 0 0,1 0 0 0 0,-1 0 0 0 0,0 0 1 0 0,0-1-1 0 0,0 1 0 0 0,1 0 0 0 0,-1 0 1 0 0,0 0-1 0 0,0 0 0 0 0,0-1 0 0 0,0 1 1 0 0,1 0-1 0 0,-1 0 0 0 0,0 0 1 0 0,0-1-1 0 0,0 1 0 0 0,0 0 0 0 0,0 0 1 0 0,0-1-1 0 0,0 1 0 0 0,1 0 0 0 0,-1 0 1 0 0,0-1-1 0 0,0 1 0 0 0,0 0 0 0 0,0-1 10 0 0,1-10 26 0 0,1 10-49 0 0,-1-1 1 0 0,0 1-1 0 0,0-1 1 0 0,0 1-1 0 0,0-1 0 0 0,0 1 1 0 0,0-1-1 0 0,-1 0 1 0 0,1 1-1 0 0,0-1 1 0 0,-1 0-1 0 0,1 0 1 0 0,-1 1-1 0 0,0-4 0 0 0,9-20-368 0 0,6-3-258 0 0,18-26-896 0 0,-33 54 1523 0 0,1 0 1 0 0,-1 0-1 0 0,0-1 0 0 0,1 1 0 0 0,-1 0 0 0 0,0-1 0 0 0,1 1 1 0 0,-1 0-1 0 0,0-1 0 0 0,1 1 0 0 0,-1 0 0 0 0,0-1 0 0 0,0 1 1 0 0,1-1-1 0 0,-1 1 0 0 0,0-1 0 0 0,0 1 0 0 0,0 0 0 0 0,0-1 1 0 0,0 1-1 0 0,0-1 0 0 0,1 1 0 0 0,-1-1 0 0 0,0 1 0 0 0,0-1 1 0 0,-1 1-1 0 0,1-1 0 0 0,0 1 0 0 0,0-1 0 0 0,0 0 0 0 0,-14 0 53 0 0,-18 10 581 0 0,10-1 120 0 0,0 1 0 0 0,1 1 0 0 0,0 2 0 0 0,1 0 1 0 0,-37 28-1 0 0,56-39-700 0 0,-1 0 1 0 0,1 0 0 0 0,-1 0 0 0 0,1 1 0 0 0,-1-1-1 0 0,1 0 1 0 0,0 1 0 0 0,0-1 0 0 0,0 1 0 0 0,0 0-1 0 0,0-1 1 0 0,0 1 0 0 0,0 0 0 0 0,0-1-1 0 0,1 1 1 0 0,-1 0 0 0 0,1 0 0 0 0,-1 0 0 0 0,1 0-1 0 0,0 0 1 0 0,-1-1 0 0 0,1 1 0 0 0,0 0 0 0 0,0 0-1 0 0,1 0 1 0 0,-1 0 0 0 0,0 0 0 0 0,1 0-1 0 0,-1-1 1 0 0,1 1 0 0 0,-1 0 0 0 0,1 0 0 0 0,0 0-1 0 0,0-1 1 0 0,0 1 0 0 0,0 0 0 0 0,0-1 0 0 0,0 1-1 0 0,0-1 1 0 0,0 0 0 0 0,1 1 0 0 0,2 1-1 0 0,7 7-59 0 0,0-2 0 0 0,1 1 0 0 0,-1-2-1 0 0,23 12 1 0 0,-19-11-32 0 0,-3-2-181 0 0,0 0-1 0 0,0 0 1 0 0,1-2 0 0 0,0 1 0 0 0,0-1-1 0 0,0-1 1 0 0,1-1 0 0 0,-1 0 0 0 0,26 1 0 0 0,-39-3 220 0 0,1 0 1 0 0,0 0 0 0 0,-1 0 0 0 0,1 0 0 0 0,-1 0 0 0 0,1 0-1 0 0,-1 0 1 0 0,1-1 0 0 0,-1 1 0 0 0,1 0 0 0 0,-1 0-1 0 0,1 0 1 0 0,-1-1 0 0 0,1 1 0 0 0,-1 0 0 0 0,1-1 0 0 0,-1 1-1 0 0,1 0 1 0 0,-1-1 0 0 0,1 1 0 0 0,-1-1 0 0 0,0 1-1 0 0,1-1 1 0 0,-1 1 0 0 0,0-1 0 0 0,0 1 0 0 0,1-1 0 0 0,-1 1-1 0 0,0-1 1 0 0,0 1 0 0 0,1-1 0 0 0,-1 1 0 0 0,0-1 0 0 0,0 1-1 0 0,0-1 1 0 0,0 0 0 0 0,0 1 0 0 0,0-1 0 0 0,0 1-1 0 0,0-1 1 0 0,0 1 0 0 0,0-1 0 0 0,-1 0 0 0 0,1 1 0 0 0,0-1-1 0 0,0 1 1 0 0,0-1 0 0 0,-1 1 0 0 0,1-1 0 0 0,0 1 0 0 0,0-1-1 0 0,-2 0 1 0 0,-16-32 51 0 0,16 29-65 0 0,-7-9 9 0 0,-1 1 0 0 0,-21-22 0 0 0,12 14-21 0 0,19 19 28 0 0,-1 0 16 0 0,1 0 1 0 0,0 1-1 0 0,-1-1 0 0 0,1 1 0 0 0,-1-1 0 0 0,1 0 1 0 0,-1 1-1 0 0,1-1 0 0 0,-1 1 0 0 0,1-1 1 0 0,-1 1-1 0 0,0-1 0 0 0,1 1 0 0 0,-1-1 0 0 0,1 1 1 0 0,-1 0-1 0 0,0-1 0 0 0,0 1 0 0 0,1 0 1 0 0,-1 0-1 0 0,0-1 0 0 0,1 1 0 0 0,-1 0 1 0 0,0 0-1 0 0,0 0 0 0 0,-1 0 0 0 0,0 0 50 0 0,-29 28 1594 0 0,31-28-1636 0 0,-1 0 0 0 0,1 0 1 0 0,0 0-1 0 0,-1 0 0 0 0,1 0 0 0 0,0 0 1 0 0,0 0-1 0 0,-1 0 0 0 0,1 0 0 0 0,0 0 0 0 0,0 0 1 0 0,-1 0-1 0 0,1 1 0 0 0,0-1 0 0 0,0 0 1 0 0,-1 0-1 0 0,1 0 0 0 0,0 0 0 0 0,0 1 0 0 0,0-1 1 0 0,-1 0-1 0 0,1 0 0 0 0,0 0 0 0 0,0 1 0 0 0,0-1 1 0 0,0 0-1 0 0,-1 0 0 0 0,1 1 0 0 0,0-1 1 0 0,0 0-1 0 0,0 0 0 0 0,0 1 0 0 0,0-1 0 0 0,0 0 1 0 0,0 0-1 0 0,0 1 0 0 0,0-1 0 0 0,0 0 1 0 0,0 1-1 0 0,0-1 0 0 0,0 0 0 0 0,0 0 0 0 0,0 1 1 0 0,15 1-200 0 0,26-11-1409 0 0,21-25-2292 0 0,-61 34 3825 0 0,-1 0 1 0 0,1 0 0 0 0,0 0-1 0 0,-1 0 1 0 0,1 0 0 0 0,0 0-1 0 0,-1 0 1 0 0,1 0 0 0 0,-1-1 0 0 0,1 1-1 0 0,0 0 1 0 0,-1 0 0 0 0,1-1-1 0 0,-1 1 1 0 0,1 0 0 0 0,-1-1-1 0 0,1 1 1 0 0,-1-1 0 0 0,1 1-1 0 0,-1-1 1 0 0,1 1 0 0 0,-1 0-1 0 0,1-1 1 0 0,-1 0 0 0 0,0 1 0 0 0,1-1-1 0 0,-1 1 1 0 0,0-1 0 0 0,0 1-1 0 0,1-1 1 0 0,-1 0 0 0 0,0 1-1 0 0,0-1 1 0 0,0 0 0 0 0,0 1-1 0 0,0-1 1 0 0,0 0 0 0 0,0 1 0 0 0,0-2-1 0 0,-1 0 10 0 0,1 1 0 0 0,-1 0 0 0 0,0-1 0 0 0,-1 1 1 0 0,1 0-1 0 0,0-1 0 0 0,0 1 0 0 0,0 0 0 0 0,-1 0 0 0 0,1 0 0 0 0,-1 0 0 0 0,-2-1 0 0 0,-3-1 244 0 0,0 1-1 0 0,-1 1 1 0 0,1 0 0 0 0,0 0 0 0 0,-1 0-1 0 0,1 1 1 0 0,-1 0 0 0 0,1 0 0 0 0,-1 1 0 0 0,1 0-1 0 0,-1 0 1 0 0,1 1 0 0 0,0 0 0 0 0,-9 3-1 0 0,14-4 14 0 0,10-1-1718 0 0,1-1 532 0 0,-1-1-1 0 0,0 0 1 0 0,0 0 0 0 0,14-6 0 0 0,-14 6-211 0 0,-1-1 0 0 0,1 1 0 0 0,-1 0 1 0 0,1 0-1 0 0,12 0 0 0 0,-8-3-2646 0 0,-12 10 3571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8:08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4 42 0 0 0,'0'0'119'0'0,"-22"-5"3952"0"0,18 2-3263 0 0,8 4 322 0 0,7 0-1061 0 0,-10-1 732 0 0,-32 1 150 0 0,17 2-732 0 0,13-3-248 0 0,0 0 1 0 0,0 0 0 0 0,0 0 0 0 0,0 0 0 0 0,0 0 0 0 0,0 0-1 0 0,0 0 1 0 0,0 0 0 0 0,0 1 0 0 0,0-1 0 0 0,0 0-1 0 0,0 1 1 0 0,0-1 0 0 0,0 0 0 0 0,0 1 0 0 0,1-1-1 0 0,-1 1 1 0 0,0-1 0 0 0,0 1 0 0 0,0 0 0 0 0,1-1 0 0 0,-1 1-1 0 0,0 0 1 0 0,1 0 0 0 0,-1-1 0 0 0,1 1 0 0 0,-1 0-1 0 0,1 0 1 0 0,-1 0 0 0 0,1 0 0 0 0,-1 0 0 0 0,1 0 0 0 0,-1 1-1 0 0,1-1-149 0 0,14 3-230 0 0,-10-3 893 0 0,-10-5-109 0 0,5 3 13 0 0,23-17 6438 0 0,-15 19-7202 0 0,-7-1 375 0 0,1 1 0 0 0,0-1 1 0 0,-1 0-1 0 0,1 1 1 0 0,-1-1-1 0 0,1 0 1 0 0,-1 1-1 0 0,1-1 0 0 0,-1 1 1 0 0,1-1-1 0 0,-1 1 1 0 0,1-1-1 0 0,-1 1 0 0 0,1 0 1 0 0,-1-1-1 0 0,0 1 1 0 0,1-1-1 0 0,-1 1 1 0 0,0 0-1 0 0,0-1 0 0 0,0 1 1 0 0,1 0-1 0 0,-1-1 1 0 0,0 1-1 0 0,0 0 0 0 0,0-1 1 0 0,0 1-1 0 0,0 0 1 0 0,0 0-1 0 0,0-1 1 0 0,0 1-1 0 0,-1 0 0 0 0,1-1 1 0 0,0 1-1 0 0,0 0 1 0 0,0-1-1 0 0,-1 1 0 0 0,1-1 1 0 0,0 1-1 0 0,-1 0 1 0 0,1-1-1 0 0,-1 1 1 0 0,1-1-1 0 0,0 1 0 0 0,-1-1 1 0 0,1 1-1 0 0,-2 0 1 0 0,-8 23 539 0 0,4-17-360 0 0,4-6-145 0 0,1 0 1 0 0,0 0-1 0 0,-1 0 0 0 0,1 1 0 0 0,0-1 0 0 0,0 1 1 0 0,0-1-1 0 0,0 1 0 0 0,0-1 0 0 0,0 1 1 0 0,1-1-1 0 0,-1 1 0 0 0,0 0 0 0 0,1-1 1 0 0,-1 1-1 0 0,1 3 0 0 0,-9 4 193 0 0,8-9-224 0 0,1 0 0 0 0,0 1-1 0 0,0-1 1 0 0,-1 0-1 0 0,1 1 1 0 0,0-1 0 0 0,0 0-1 0 0,-1 1 1 0 0,1-1 0 0 0,0 0-1 0 0,0 1 1 0 0,0-1 0 0 0,0 0-1 0 0,0 1 1 0 0,-1-1-1 0 0,1 1 1 0 0,0-1 0 0 0,0 0-1 0 0,0 1 1 0 0,0-1 0 0 0,0 1-1 0 0,0-1 1 0 0,0 0 0 0 0,0 1-1 0 0,0-1 1 0 0,1 1 0 0 0,-1-1-1 0 0,0 0 1 0 0,0 1-1 0 0,0-1 1 0 0,0 0 0 0 0,0 1-1 0 0,1-1 1 0 0,-1 0 0 0 0,0 1-1 0 0,0-1 1 0 0,1 0 0 0 0,-1 1-1 0 0,0-1 1 0 0,1 1-1 0 0,12 17-104 0 0,-13-17 78 0 0,1 1 0 0 0,0 0-1 0 0,0-1 1 0 0,-1 1 0 0 0,1-1-1 0 0,0 1 1 0 0,0-1-1 0 0,1 1 1 0 0,-1-1 0 0 0,0 0-1 0 0,0 0 1 0 0,2 2 0 0 0,5 1-232 0 0,-7-3 35 0 0,-3-2 218 0 0,1 0 0 0 0,0 0 0 0 0,-1 0 1 0 0,1 0-1 0 0,0-1 0 0 0,0 1 0 0 0,0 0 0 0 0,0 0 0 0 0,0-1 0 0 0,0 1 0 0 0,0-1 0 0 0,0 1 0 0 0,0-1 0 0 0,0-1 0 0 0,-3-4 44 0 0,-2-9 14 0 0,6 13-85 0 0,1 0-1 0 0,0 0 0 0 0,-1 0 0 0 0,1 0 0 0 0,1 0 0 0 0,-1 1 0 0 0,0-1 1 0 0,1 0-1 0 0,-1 1 0 0 0,1-1 0 0 0,0 1 0 0 0,0 0 0 0 0,0-1 0 0 0,0 1 1 0 0,0 0-1 0 0,0 0 0 0 0,1 0 0 0 0,4-2 0 0 0,8-10-115 0 0,-13 11 149 0 0,-1 1 1 0 0,1-1 0 0 0,-1 0 0 0 0,0 0 0 0 0,0 0-1 0 0,-1 0 1 0 0,1 0 0 0 0,0 0 0 0 0,0-5 0 0 0,-3 6-6 0 0,2 2 26 0 0,-1-1 0 0 0,0 0 0 0 0,0 0 0 0 0,1 0 1 0 0,-1 0-1 0 0,1 0 0 0 0,-1 0 0 0 0,1 0 0 0 0,-1 0 1 0 0,1 0-1 0 0,0 0 0 0 0,-1 0 0 0 0,1 0 0 0 0,0 0 1 0 0,0 0-1 0 0,0 0 0 0 0,0 0 0 0 0,0 0 0 0 0,0 0 1 0 0,0 0-1 0 0,0-2 0 0 0,-5-6 151 0 0,5 9-169 0 0,0 0 0 0 0,1 0 0 0 0,-1 0 0 0 0,0 0 0 0 0,0 0 0 0 0,1 0 0 0 0,-1 0 0 0 0,0 0 0 0 0,1 0 0 0 0,-1 0 0 0 0,0 0 1 0 0,0 0-1 0 0,1 0 0 0 0,-1 0 0 0 0,0-1 0 0 0,0 1 0 0 0,1 0 0 0 0,-1 0 0 0 0,0 0 0 0 0,0 0 0 0 0,1-1 0 0 0,-1 1 0 0 0,0 0 0 0 0,0 0 0 0 0,0-1 0 0 0,1 1 0 0 0,-1 0 0 0 0,0 0 0 0 0,0-1 0 0 0,0 1 0 0 0,0 0 0 0 0,0 0 0 0 0,0-1 0 0 0,0 1 0 0 0,0 0 1 0 0,1-1-1 0 0,-1 1 0 0 0,0 0 0 0 0,0 0 0 0 0,0-1 0 0 0,0 1 0 0 0,0 0 0 0 0,-1-1 0 0 0,1 1 0 0 0,0 0 0 0 0,0 0 0 0 0,0-1 0 0 0,0 1 0 0 0,0 0 0 0 0,0 0 0 0 0,0-1 0 0 0,0 1 0 0 0,-1 0 0 0 0,1 0 0 0 0,0-1 0 0 0,0 1 0 0 0,0 0 0 0 0,-1 0 0 0 0,1-1 1 0 0,0 1-1 0 0,0 0 0 0 0,-1 0 0 0 0,1 0 0 0 0,0 0 0 0 0,-1-1 0 0 0,3 1-5 0 0,7-5 354 0 0,-11 4-232 0 0,1 1 0 0 0,0 0 0 0 0,0 0-1 0 0,-1 0 1 0 0,1 0 0 0 0,0 0-1 0 0,0 0 1 0 0,0 0 0 0 0,-1 1-1 0 0,1-1 1 0 0,0 0 0 0 0,0 1-1 0 0,0-1 1 0 0,0 1 0 0 0,0-1 0 0 0,0 1-1 0 0,0 0 1 0 0,0-1 0 0 0,0 1-1 0 0,0 0 1 0 0,-1 0 0 0 0,-2 29 1570 0 0,4-20-2169 0 0,5 0 468 0 0,-4-9 6 0 0,0 0 0 0 0,-1-1 1 0 0,1 1-1 0 0,-1 0 0 0 0,1 0 0 0 0,-1 0 0 0 0,1 0 1 0 0,-1 0-1 0 0,1 0 0 0 0,-1 0 0 0 0,0 0 1 0 0,0-1-1 0 0,0 1 0 0 0,1 0 0 0 0,-1 1 1 0 0,0-1-1 0 0,0 0 0 0 0,0 0 0 0 0,0 0 1 0 0,0 0-1 0 0,-1 0 0 0 0,1 0 0 0 0,0 0 1 0 0,0-1-1 0 0,-1 1 0 0 0,1 0 0 0 0,-1 0 0 0 0,1 0 1 0 0,-1 0-1 0 0,1 0 0 0 0,-1 0 0 0 0,1 0 1 0 0,-1-1-1 0 0,0 1 0 0 0,1 0 0 0 0,-1-1 1 0 0,-1 2-1 0 0,1-1 3 0 0,0 0 0 0 0,0 0-1 0 0,0 1 1 0 0,0-1 0 0 0,0 0 0 0 0,0 1 0 0 0,0-1 0 0 0,0 1 0 0 0,1-1-1 0 0,-1 1 1 0 0,1-1 0 0 0,-1 1 0 0 0,0 2 0 0 0,-9 20 44 0 0,20 22-552 0 0,-2-34-60 0 0,-4-7-608 0 0,-18-11 822 0 0,11 2 333 0 0,0 0 0 0 0,0 1 0 0 0,1-1 0 0 0,-1-1 0 0 0,1 1 0 0 0,0 0 0 0 0,0-1 0 0 0,0 1 0 0 0,0-1 0 0 0,1 1 0 0 0,0-1 0 0 0,0 0 0 0 0,0 0 0 0 0,0 1 0 0 0,1-1 0 0 0,0 0 0 0 0,0-5 0 0 0,1 8-17 0 0,-1-1 0 0 0,1 1-1 0 0,-1 0 1 0 0,1 0 0 0 0,0-1-1 0 0,0 1 1 0 0,0 0-1 0 0,0 0 1 0 0,1 0 0 0 0,1-3-1 0 0,6-14-400 0 0,-6 14 287 0 0,-2 5 145 0 0,-1-1 0 0 0,1 1 0 0 0,-1-1 0 0 0,1 1 0 0 0,-1-1-1 0 0,1 1 1 0 0,-1-1 0 0 0,1 1 0 0 0,-1-1 0 0 0,0 0 0 0 0,1 1 0 0 0,-1-1 0 0 0,0 0 0 0 0,0 1 0 0 0,1-1 0 0 0,-1 0 0 0 0,0 1 0 0 0,0-1 0 0 0,0 0 0 0 0,0 1 0 0 0,0-2-1 0 0,0 1 1 0 0,0 1-1 0 0,0-1 0 0 0,0 1 1 0 0,-1-1-1 0 0,1 1 0 0 0,0-1 1 0 0,0 1-1 0 0,0-1 0 0 0,0 1 1 0 0,0-1-1 0 0,0 0 0 0 0,0 1 1 0 0,0-1-1 0 0,1 1 0 0 0,-1-1 1 0 0,0 1-1 0 0,0-1 0 0 0,0 1 1 0 0,1-1-1 0 0,-1 1 0 0 0,0-1 1 0 0,0 1-1 0 0,1-1 0 0 0,-1 1 1 0 0,0 0-1 0 0,1-1 0 0 0,-1 1 1 0 0,1 0-1 0 0,-1-1 0 0 0,0 1 1 0 0,1 0-1 0 0,-1-1 0 0 0,1 1 1 0 0,0-1-1 0 0,1 0 5 0 0,11-3 77 0 0,-9 7 487 0 0,-4-3-504 0 0,-1 1 0 0 0,1-1-1 0 0,0 1 1 0 0,-1-1 0 0 0,1 1-1 0 0,0-1 1 0 0,-1 1 0 0 0,1-1-1 0 0,-1 1 1 0 0,1-1 0 0 0,-1 1-1 0 0,1-1 1 0 0,-1 0 0 0 0,1 1-1 0 0,-1-1 1 0 0,1 0 0 0 0,-1 0-1 0 0,0 1 1 0 0,1-1-1 0 0,-1 0 1 0 0,1 0 0 0 0,-1 0-1 0 0,0 0 1 0 0,1 0 0 0 0,-1 0-1 0 0,0 0 1 0 0,1 0 0 0 0,-2 0-1 0 0,2 0-30 0 0,-1 0-1 0 0,1 1 0 0 0,-1-1 1 0 0,0 0-1 0 0,1 0 0 0 0,-1 1 1 0 0,0-1-1 0 0,1 0 0 0 0,-1 1 1 0 0,1-1-1 0 0,-1 0 1 0 0,1 1-1 0 0,-1-1 0 0 0,1 1 1 0 0,-1-1-1 0 0,1 1 0 0 0,0-1 1 0 0,-1 1-1 0 0,1-1 0 0 0,0 1 1 0 0,-1 0-1 0 0,1-1 0 0 0,0 1 1 0 0,0-1-1 0 0,-1 1 0 0 0,1 0 1 0 0,0-1-1 0 0,0 1 1 0 0,0 0-1 0 0,0-1 0 0 0,0 1 1 0 0,0 0-1 0 0,0-1 0 0 0,0 1 1 0 0,0 0-1 0 0,0-1 0 0 0,0 1 1 0 0,1 1-1 0 0,6 36 15 0 0,-3-16-31 0 0,-4 58 71 0 0,0-79 168 0 0,2-3-388 0 0,-1 0 0 0 0,0 0 1 0 0,0 0-1 0 0,0-1 0 0 0,0 1 0 0 0,-1 0 0 0 0,1 0 1 0 0,0-1-1 0 0,-1 1 0 0 0,0 0 0 0 0,1-1 1 0 0,-1 1-1 0 0,0 0 0 0 0,0-1 0 0 0,-1 1 1 0 0,1 0-1 0 0,0-1 0 0 0,-1 1 0 0 0,1 0 1 0 0,-1 0-1 0 0,0-1 0 0 0,0 1 0 0 0,-2-4 0 0 0,-9-29 248 0 0,7 16 11 0 0,5 19-118 0 0,-1 0 1 0 0,1-1-1 0 0,0 1 0 0 0,0 0 0 0 0,-1-1 1 0 0,1 1-1 0 0,0 0 0 0 0,0-1 0 0 0,0 1 1 0 0,-1-1-1 0 0,1 1 0 0 0,0 0 0 0 0,0-1 1 0 0,0 1-1 0 0,0-1 0 0 0,0 1 0 0 0,0-1 1 0 0,0 1-1 0 0,0 0 0 0 0,0-1 0 0 0,0 1 1 0 0,0-1-1 0 0,0 1 0 0 0,0-1 0 0 0,0 1 1 0 0,1 0-1 0 0,-1-1 0 0 0,0 1 0 0 0,0-1 1 0 0,0 1-1 0 0,1 0 0 0 0,-1-1 0 0 0,0 1 0 0 0,0 0 1 0 0,1-1-1 0 0,-1 1 0 0 0,0 0 0 0 0,1-1 1 0 0,-1 1-1 0 0,0 0 0 0 0,1 0 0 0 0,-1 0 1 0 0,0-1-1 0 0,1 1 0 0 0,9-14-75 0 0,-10 13 64 0 0,0 1 0 0 0,0-1 0 0 0,0 1 1 0 0,1-1-1 0 0,-1 1 0 0 0,0 0 1 0 0,0-1-1 0 0,0 1 0 0 0,1-1 1 0 0,-1 1-1 0 0,0 0 0 0 0,1-1 1 0 0,-1 1-1 0 0,0 0 0 0 0,1-1 1 0 0,-1 1-1 0 0,0 0 0 0 0,1-1 0 0 0,-1 1 1 0 0,1 0-1 0 0,-1 0 0 0 0,1-1 1 0 0,-1 1-1 0 0,0 0 0 0 0,1 0 1 0 0,-1 0-1 0 0,1 0 0 0 0,-1 0 1 0 0,1 0-1 0 0,-1 0 0 0 0,1 0 1 0 0,-1 0-1 0 0,2 0 0 0 0,3-8-95 0 0,-4 6 284 0 0,-16 1 1323 0 0,15 1-1459 0 0,-1 0-1 0 0,1 0 1 0 0,0 0-1 0 0,-1 0 1 0 0,1 0-1 0 0,0 0 1 0 0,-1 0-1 0 0,1 0 1 0 0,0 0-1 0 0,-1 1 1 0 0,1-1-1 0 0,0 0 1 0 0,-1 0-1 0 0,1 0 1 0 0,0 0-1 0 0,-1 1 0 0 0,1-1 1 0 0,0 0-1 0 0,-1 0 1 0 0,1 0-1 0 0,0 1 1 0 0,0-1-1 0 0,-1 0 1 0 0,1 0-1 0 0,0 1 1 0 0,0-1-1 0 0,0 0 1 0 0,-1 1-1 0 0,1-1 1 0 0,0 0-1 0 0,0 1 1 0 0,0-1-1 0 0,0 0 1 0 0,0 1-1 0 0,0-1 1 0 0,0 0-1 0 0,0 1 1 0 0,0-1-1 0 0,0 1 0 0 0,0-1 1 0 0,0 0-1 0 0,0 1 1 0 0,0-1-1 0 0,0 0 1 0 0,0 1-1 0 0,0-1 1 0 0,0 1-1 0 0,10 23 146 0 0,-2-2-186 0 0,1 10 14 0 0,-7-29-18 0 0,0 0 0 0 0,-1 1 0 0 0,0-1 0 0 0,1 1 0 0 0,-1-1 0 0 0,-1 1 0 0 0,1-1 0 0 0,0 7 0 0 0,4 0-25 0 0,-5-10 24 0 0,1 0 1 0 0,-1 0 0 0 0,0 0-1 0 0,0 0 1 0 0,0 0 0 0 0,0 0 0 0 0,0 1-1 0 0,0-1 1 0 0,1 0 0 0 0,-1 0-1 0 0,0 0 1 0 0,0 0 0 0 0,0 0 0 0 0,0 1-1 0 0,0-1 1 0 0,0 0 0 0 0,0 0-1 0 0,0 0 1 0 0,0 0 0 0 0,0 1 0 0 0,0-1-1 0 0,0 0 1 0 0,0 0 0 0 0,0 0-1 0 0,0 0 1 0 0,0 1 0 0 0,0-1-1 0 0,0 0 1 0 0,0 0 0 0 0,0 0 0 0 0,0 0-1 0 0,0 0 1 0 0,0 1 0 0 0,0-1-1 0 0,0 0 1 0 0,0 0 0 0 0,0 0 0 0 0,-1 0-1 0 0,1 0 1 0 0,0 1 0 0 0,0-1-1 0 0,0 0 1 0 0,0 0 0 0 0,0 0 0 0 0,0 0-1 0 0,-1 0 1 0 0,1 0 0 0 0,0 0-1 0 0,0 0 1 0 0,0 1 0 0 0,0-1 0 0 0,0 0-1 0 0,-1 0 1 0 0,1 0 0 0 0,0 0-1 0 0,0 0 1 0 0,0 0 0 0 0,0 0-1 0 0,-1 0 1 0 0,1 0 0 0 0,0 0 0 0 0,0 0-1 0 0,0 0 1 0 0,0 0 0 0 0,-1 0-1 0 0,1 0 1 0 0,0-1 0 0 0,-16 12-781 0 0,15-9 443 0 0,-1-1 1 0 0,1 0-1 0 0,-1 1 0 0 0,0-1 0 0 0,0 0 1 0 0,0 0-1 0 0,0 0 0 0 0,1 0 0 0 0,-1-1 1 0 0,0 1-1 0 0,-4 1 0 0 0,4-2-591 0 0,31 23-11888 0 0,-18-17 11322 0 0,-10-1 130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8:10.7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7 150 392 0 0,'-11'-33'6230'0'0,"-11"9"-2248"0"0,21 23-3833 0 0,0 1-1 0 0,0-1 0 0 0,0 1 1 0 0,0-1-1 0 0,0 1 0 0 0,0-1 0 0 0,0 0 1 0 0,0 1-1 0 0,0-1 0 0 0,0 0 1 0 0,0 0-1 0 0,0 0 0 0 0,1 0 1 0 0,-1 0-1 0 0,0 0 0 0 0,1 0 1 0 0,-1 0-1 0 0,1 0 0 0 0,-1 0 0 0 0,1 0 1 0 0,-1 0-1 0 0,1 0 0 0 0,0 0 1 0 0,-1-2-1 0 0,-4-4 535 0 0,2 3-91 0 0,10-2-381 0 0,3-7 325 0 0,41-16-351 0 0,-48 27-207 0 0,9-6-46 0 0,-12 8 67 0 0,1 0 0 0 0,-1 0-1 0 0,0 0 1 0 0,0 0 0 0 0,0 0 0 0 0,1 0 0 0 0,-1 0-1 0 0,0 0 1 0 0,0 0 0 0 0,0 0 0 0 0,1 0 0 0 0,-1 0-1 0 0,0 0 1 0 0,0 0 0 0 0,1 0 0 0 0,-1 0-1 0 0,0 0 1 0 0,0 0 0 0 0,0 0 0 0 0,1 0 0 0 0,-1 0-1 0 0,0 0 1 0 0,0 0 0 0 0,0 0 0 0 0,1 0-1 0 0,-1 1 1 0 0,0-1 0 0 0,0 0 0 0 0,0 0 0 0 0,0 0-1 0 0,0 0 1 0 0,1 0 0 0 0,-1 1 0 0 0,0-1 0 0 0,0 0-1 0 0,0 0 1 0 0,0 0 0 0 0,0 1 0 0 0,0-1-1 0 0,0 0 1 0 0,0 0 0 0 0,1 0 0 0 0,-1 1 0 0 0,0-1-1 0 0,0 0 1 0 0,0 0 0 0 0,0 0 0 0 0,0 1-1 0 0,0-1 1 0 0,0 0 0 0 0,0 0 0 0 0,0 0 0 0 0,-1 1-1 0 0,1-1 1 0 0,10 13-8 0 0,-10-13 9 0 0,1 1 0 0 0,0-1 0 0 0,0 1 0 0 0,0 0 0 0 0,-1-1 0 0 0,1 1 0 0 0,0 0 0 0 0,-1-1 0 0 0,1 1 0 0 0,-1 0 0 0 0,1 0 0 0 0,-1 0 0 0 0,1 0 0 0 0,-1-1 0 0 0,1 1 0 0 0,-1 0 0 0 0,0 0 0 0 0,1 2 0 0 0,-1 0-1 0 0,1 0 1 0 0,0 0-1 0 0,0 0 1 0 0,0 0-1 0 0,1 0 1 0 0,-1 0-1 0 0,1 0 1 0 0,-1 0-1 0 0,4 3 1 0 0,-3-3-1 0 0,0-1-1 0 0,0 1 1 0 0,-1 0-1 0 0,1 0 1 0 0,-1 0 0 0 0,1 0-1 0 0,-1 0 1 0 0,0 1 0 0 0,1 4-1 0 0,8 45-7 0 0,-11-45 8 0 0,0 1 1 0 0,0-1 0 0 0,-1 0-1 0 0,0 0 1 0 0,0 0-1 0 0,-1 0 1 0 0,0 0-1 0 0,0-1 1 0 0,-1 1-1 0 0,-7 10 1 0 0,3-5-1 0 0,-2-1 0 0 0,1 0 0 0 0,-1 0-1 0 0,-23 19 1 0 0,1-1 24 0 0,24-21-18 0 0,0-1 1 0 0,-1 0 0 0 0,0 0 0 0 0,-17 10 0 0 0,-66 45 38 0 0,79-55 78 0 0,13-8-142 0 0,0 1 1 0 0,-1-1-1 0 0,1 1 1 0 0,-1-1-1 0 0,1 0 1 0 0,-1 1 0 0 0,1-1-1 0 0,0 0 1 0 0,-1 1-1 0 0,0-1 1 0 0,1 0-1 0 0,-1 0 1 0 0,1 1 0 0 0,-1-1-1 0 0,1 0 1 0 0,-1 0-1 0 0,1 0 1 0 0,-1 0-1 0 0,0 0 1 0 0,1 0 0 0 0,-1 0-1 0 0,1 0 1 0 0,-1 0-1 0 0,0 0 1 0 0,1 0-1 0 0,-2 0 1 0 0,-1-32-1231 0 0,3 31 1226 0 0,0 0 0 0 0,0-1 0 0 0,0 1 0 0 0,0 0 0 0 0,0 0 0 0 0,0 0 0 0 0,0-1 0 0 0,0 1-1 0 0,1 0 1 0 0,-1 0 0 0 0,1 0 0 0 0,-1 0 0 0 0,1 0 0 0 0,-1-1 0 0 0,1 1 0 0 0,-1 0 0 0 0,1 0-1 0 0,0 0 1 0 0,0 1 0 0 0,0-1 0 0 0,-1 0 0 0 0,1 0 0 0 0,0 0 0 0 0,0 0 0 0 0,0 1 0 0 0,0-1-1 0 0,2 0 1 0 0,0 0 13 0 0,0 0-1 0 0,-1 1 0 0 0,1 0 0 0 0,0-1 0 0 0,0 1 0 0 0,0 0 0 0 0,-1 0 0 0 0,1 1 0 0 0,0-1 0 0 0,0 1 1 0 0,5 1-1 0 0,2 1 64 0 0,-1 1 1 0 0,1 0 0 0 0,-1 0 0 0 0,1 1 0 0 0,-1 0 0 0 0,12 11-1 0 0,-16-11 27 0 0,1 0-1 0 0,0 0 0 0 0,0-1 1 0 0,0 1-1 0 0,0-1 0 0 0,1-1 0 0 0,-1 1 1 0 0,1-1-1 0 0,0 0 0 0 0,0 0 1 0 0,0-1-1 0 0,0 0 0 0 0,1-1 1 0 0,-1 1-1 0 0,0-1 0 0 0,1-1 0 0 0,13 0 1 0 0,-14 0-204 0 0,-1 0 1 0 0,1-1 0 0 0,0 1 0 0 0,0-2-1 0 0,0 1 1 0 0,11-5 0 0 0,-10 1 537 0 0,0-2-3410 0 0,7-5-5750 0 0,-3 7 5903 0 0,-2 4 2282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8:11.1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2 176 0 0,'8'-2'10041'0'0,"-6"3"-9736"0"0,3 3 322 0 0,-5-4-599 0 0,1 0-1 0 0,-1 1 1 0 0,0-1 0 0 0,1 0 0 0 0,-1 0-1 0 0,0 0 1 0 0,0 0 0 0 0,1 0 0 0 0,-1 1-1 0 0,0-1 1 0 0,1 0 0 0 0,-1 0 0 0 0,0 1-1 0 0,0-1 1 0 0,1 0 0 0 0,-1 0 0 0 0,0 1-1 0 0,0-1 1 0 0,0 0 0 0 0,1 1 0 0 0,-1-1-1 0 0,0 0 1 0 0,0 1 0 0 0,0-1 0 0 0,0 0-1 0 0,0 1 1 0 0,0-1 0 0 0,0 0 0 0 0,0 1-1 0 0,0-1 1 0 0,0 0 0 0 0,0 1 0 0 0,0-1-1 0 0,0 0 1 0 0,0 1 0 0 0,0-1 0 0 0,0 0-1 0 0,0 1 1 0 0,0-1 0 0 0,0 0 0 0 0,0 1-1 0 0,-1-1 1 0 0,1 0 0 0 0,0 1 0 0 0,0-1-1 0 0,0 0 1 0 0,-1 1 0 0 0,1-1-1 0 0,-2 3 178 0 0,1 0-1 0 0,0 0 0 0 0,-1 0 0 0 0,1 0 0 0 0,0 0 0 0 0,1 0 0 0 0,-1 0 0 0 0,0 0 0 0 0,1 0 0 0 0,0 0 0 0 0,0 0 0 0 0,0 6 0 0 0,0-5 0 0 0,0 0 0 0 0,0 0 0 0 0,0 0 1 0 0,-1 0-1 0 0,1 0 0 0 0,-1 0 0 0 0,0 0 0 0 0,-3 7 0 0 0,2-4 32 0 0,1 0 1 0 0,0 1-1 0 0,0 0 0 0 0,0-1 0 0 0,1 1 1 0 0,0-1-1 0 0,3 14 0 0 0,-2 2-28 0 0,-11 30-222 0 0,9-51-171 0 0,1-1-1 0 0,-1 1 1 0 0,0 0 0 0 0,0 0 0 0 0,0 0-1 0 0,0-1 1 0 0,0 1 0 0 0,0 0 0 0 0,-1-1 0 0 0,1 0-1 0 0,-1 1 1 0 0,-1 1 0 0 0,4-4 95 0 0,-1 1 0 0 0,0 0 0 0 0,0-1 0 0 0,0 1 0 0 0,0-1 0 0 0,0 1 0 0 0,0 0 0 0 0,0-1 0 0 0,0 1 0 0 0,0 0 0 0 0,0-1 0 0 0,0 1 0 0 0,0 0 1 0 0,0-1-1 0 0,-1 1 0 0 0,1 0 0 0 0,0-1 0 0 0,0 1 0 0 0,0 0 0 0 0,0-1 0 0 0,-1 1 0 0 0,1 0 0 0 0,0 0 0 0 0,0-1 0 0 0,-1 1 0 0 0,1 0 0 0 0,0 0 0 0 0,0-1 0 0 0,-1 1 0 0 0,1 0 0 0 0,0 0 0 0 0,-1 0 0 0 0,1-1 0 0 0,0 1 0 0 0,-1 0 0 0 0,1 0 1 0 0,0 0-1 0 0,-1 0 0 0 0,1 0 0 0 0,0 0 0 0 0,-1 0 0 0 0,1 0 0 0 0,0 0 0 0 0,-1 0 0 0 0,1 0 0 0 0,0 0 0 0 0,-1 0 0 0 0,1 0 0 0 0,0 0 0 0 0,-1 0 0 0 0,1 0 0 0 0,0 0 0 0 0,-1 0 0 0 0,1 1 0 0 0,0-1 0 0 0,-1 0 0 0 0,1 0 0 0 0,0 0 0 0 0,-1 1 1 0 0,1-1-1 0 0,0 0 0 0 0,0 0 0 0 0,-1 1 0 0 0,1-1 0 0 0,0 0 0 0 0,0 0 0 0 0,0 1 0 0 0,-1-1 0 0 0,1 1 0 0 0,1-4-481 0 0,0 0-1 0 0,0 0 1 0 0,0 0 0 0 0,1 0 0 0 0,-1 0-1 0 0,1 0 1 0 0,0 0 0 0 0,-1 1 0 0 0,1-1-1 0 0,3-3 1 0 0,9-12-1696 0 0,-6 8 1395 0 0,2 4 90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8:11.71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1 5 116 0 0,'-3'-5'889'0'0,"-5"7"5176"0"0,0 8-215 0 0,6 0-5447 0 0,-8 46 55 0 0,10-53-446 0 0,-1 0-1 0 0,1 0 1 0 0,-1 0-1 0 0,1 0 1 0 0,-1-1-1 0 0,0 1 1 0 0,0 0-1 0 0,0 0 1 0 0,0 0 0 0 0,-3 3-1 0 0,3-4 3 0 0,-1 1 0 0 0,1-1 1 0 0,0 0-1 0 0,0 1 0 0 0,0-1 0 0 0,0 1 0 0 0,1-1 0 0 0,-1 1 1 0 0,1-1-1 0 0,-1 4 0 0 0,-9 47 484 0 0,10-40-319 0 0,-1-11-147 0 0,1 0-1 0 0,0 0 1 0 0,-1 0 0 0 0,1 0 0 0 0,0-1-1 0 0,0 1 1 0 0,0 0 0 0 0,1 0-1 0 0,-1 0 1 0 0,0 0 0 0 0,1 0-1 0 0,-1-1 1 0 0,1 1 0 0 0,-1 0-1 0 0,1 0 1 0 0,0-1 0 0 0,0 1 0 0 0,0 0-1 0 0,0-1 1 0 0,0 1 0 0 0,0-1-1 0 0,0 1 1 0 0,1-1 0 0 0,-1 0-1 0 0,1 1 1 0 0,-1-1 0 0 0,0 0-1 0 0,4 1 1 0 0,46 39 121 0 0,-46-37-190 0 0,0 0 0 0 0,0 0 0 0 0,0 1 0 0 0,0-1 1 0 0,-1 1-1 0 0,5 7 0 0 0,2 2-104 0 0,-8-10 125 0 0,-1 0 0 0 0,-1 0 0 0 0,1 0 0 0 0,0 0 0 0 0,-1 0 0 0 0,0 1 0 0 0,0-1 0 0 0,-1 0 0 0 0,1 1 0 0 0,-1-1 0 0 0,0 1 0 0 0,0-1 0 0 0,0 1 0 0 0,0-1 0 0 0,-1 1 0 0 0,0-1 0 0 0,0 0 0 0 0,0 1 0 0 0,0-1 0 0 0,-4 7 0 0 0,-5 24 47 0 0,3-26-31 0 0,7-8-1 0 0,-1-1 0 0 0,1 1 0 0 0,-1 0 0 0 0,0 0 0 0 0,1-1 0 0 0,-1 1 0 0 0,0-1-1 0 0,0 1 1 0 0,0 0 0 0 0,1-1 0 0 0,-1 1 0 0 0,0-1 0 0 0,0 0 0 0 0,0 1 0 0 0,0-1 0 0 0,0 0 0 0 0,0 0-1 0 0,0 1 1 0 0,0-1 0 0 0,0 0 0 0 0,0 0 0 0 0,0 0 0 0 0,0 0 0 0 0,1 0 0 0 0,-1 0 0 0 0,0 0 0 0 0,0-1-1 0 0,-2 1 1 0 0,-4-1-130 0 0,1 0 0 0 0,-1 0 0 0 0,1 0-1 0 0,-1 0 1 0 0,1-1 0 0 0,0-1 0 0 0,-1 1-1 0 0,1-1 1 0 0,0 0 0 0 0,0 0 0 0 0,1 0-1 0 0,-1-1 1 0 0,1 0 0 0 0,-9-8-1 0 0,6 5-724 0 0,1-1 0 0 0,0 0 0 0 0,0 0 0 0 0,-9-16 0 0 0,14 20 519 0 0,1 0 0 0 0,0 0 0 0 0,1 0 0 0 0,-1 0 0 0 0,1 0 0 0 0,0 0 0 0 0,0-1 0 0 0,0 1 0 0 0,0 0 0 0 0,1 0-1 0 0,-1 0 1 0 0,1 0 0 0 0,0 0 0 0 0,0 0 0 0 0,1 0 0 0 0,-1 1 0 0 0,1-1 0 0 0,0 0 0 0 0,0 1 0 0 0,0-1 0 0 0,0 1 0 0 0,1 0 0 0 0,4-5 0 0 0,3-4-32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8:12.0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80 192 0 0,'-11'-5'1377'0'0,"-9"-12"8751"0"0,53 10-7185 0 0,-15 6-2629 0 0,-1-1 0 0 0,1-1 0 0 0,28-8 0 0 0,5-2-199 0 0,-16 1-185 0 0,-25 5-1718 0 0,-19 6-6278 0 0,8 1 7911 0 0,0 0 0 0 0,0 1-1 0 0,1-1 1 0 0,-1 1-1 0 0,0-1 1 0 0,0 1 0 0 0,1 0-1 0 0,-1-1 1 0 0,0 1-1 0 0,1 0 1 0 0,-1-1 0 0 0,0 1-1 0 0,1 0 1 0 0,-1 0-1 0 0,1-1 1 0 0,0 1 0 0 0,-1 0-1 0 0,1 0 1 0 0,0 0-1 0 0,-1 0 1 0 0,1 0 0 0 0,0 0-1 0 0,0-1 1 0 0,0 1-1 0 0,-1 0 1 0 0,1 0 0 0 0,0 0-1 0 0,1 1 1 0 0,-1 9-78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12-23T00:32:45.0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63 7924 0 0,'-6'0'6'0,"6"-4"131"15,0 0 6-15,-6 4 4 0,6-3 2 0,0-2 2 0,0 5 0 16,0-2 1-16,0-2 2 0,6 1-13 0,-6 3-19 0,0-4-27 16,0 0-28-16,6 0-16 0,-6 4-8 0,0-4-1 0,7 4 3 0,-7-4 5 15,0 4 7-15,0-3 9 0,0 3 11 0,0 0 10 0,0 0 9 16,0 0 9-16,0 0 10 0,0 0 4 0,0 0 3 0,0 0 1 15,0 0-3-15,0 0-5 0,0 0-5 0,-7 0-7 0,7 0-10 0,0 0-9 16,-6 0-10-16,6 0-10 0,-6 0-11 0,6 0-9 0,-8 0-10 0,8 0-7 16,-6 0-7-16,6 0-3 0,0 0-3 0,-6 0-3 0,6 0-1 15,-7 0-3-15,7 0-3 0,-7 0 0 0,7 0-1 0,0 0-1 16,-6 0-2-16,6 0 0 0,-6 0 1 0,6 0 1 0,-7 0-1 0,1 3 0 16,-1-3-1-16,0 4 1 0,1 0 3 0,0-4 3 0,-1 4 3 15,0 4 1-15,1-5 0 0,0 1-1 0,-1 3-3 0,-6-4 2 16,6 5 1-16,1-4-1 0,0 3-1 0,-2-3-1 0,2 2 0 15,0-2-1-15,6 4-4 0,-6-5-3 0,-1 5-3 0,7-4-1 0,-7 3 1 16,7 0 2-16,-6-3 4 0,6 3 0 0,-7 0-2 0,7-3 0 16,-6 3 1-16,6 0 0 0,-7 0 0 0,7 1-1 0,-7 0 1 0,1-1 0 15,6-1 0-15,0 2 0 0,-6 0-1 0,6-1 0 0,-6 1 1 16,6-2 0-16,0 2 0 0,0 0-1 0,0-1-1 0,0-3 0 16,0 3 1-16,0 0 1 0,6-3 0 0,-6 4 0 0,6-5 3 0,-6 0 0 15,6 1 1-15,1 0-3 0,0-1-1 0,-1 2 0 0,-6-2 1 16,7-3-1-16,-1 4 0 0,1-4-1 0,-7 0 0 0,7 2-1 15,-1-2 1-15,-6 0-3 0,6 0-5 0,-6 0-8 0,0 0-8 0,6 0-12 16,-6-2-14-16,8 2-15 0,-8-4-17 0,6 4-17 0,0-3-16 16,-6-2-19-16,7 2-18 0,-7-5-21 0,6 5-23 0,1-5-33 15,0 1-38-15,-1 0-14 0,0-4-1 0,-6 4 9 0,7-1 9 0,0-2 16 16,-1 2 14-16,0-3 18 0,1 3 18 0,0 0 18 0,-1-1 36 16</inkml:trace>
  <inkml:trace contextRef="#ctx0" brushRef="#br0" timeOffset="351.28">13943 7887 51 0,'0'0'173'0,"0"0"10"16,-6 0 10-16,6 4 6 0,0-4 7 0,0 4 4 0,0-4 2 0,-6 4 1 16,6-4 1-16,0 3-26 0,0-3-39 0,0 4-33 0,0-2-32 15,0-2-21-15,0 5-16 0,0-2-11 0,0 1-9 0,6 0-6 0,-6 0-6 16,6-1-4-16,-6 5-2 0,8-4-2 0,-8 2-1 0,6-2 0 15,-6 3 0-15,6 1-1 0,-6-1 0 0,7 0 3 0,-7 1 5 16,0-1 4-16,6 4 3 0,-6-4 4 0,0 5 4 0,-6-6 5 0,6 6 4 16,0-1 5-16,-7-1 7 0,7 2 6 0,-6-1 3 0,0 0 5 15,6 0 5-15,-8 0-2 0,2-4-4 0,6 4-3 0,0 0-2 0,-6-4-6 16,6 0-3-16,0 5-5 0,0-4-4 0,0-2-6 16,0-2-6-16,0 3-6 0,0-3-4 0,6 4-7 0,-6-6-6 0,0 3-3 15,6-2-1-15,-6 1-1 0,8 0-2 0,-8-4-1 0,0 3 0 0,0-3-5 16,6 4-4-16,-6-4-7 0,0 0-8 0,0 0-8 0,0 0-12 15,0 0-15-15,0 0-18 0,0-4-20 0,0 1-19 0,0 3-31 16,0-4-33-16,0 0-34 0,0-4-37 0,0 6-14 0,6-6-5 0,-6 4 2 16,7-3 5-16,-1-1 9 0,1 0 9 0,-1-1 16 0,1 1 18 15,5 0 20-15,-4 2 58 0</inkml:trace>
  <inkml:trace contextRef="#ctx0" brushRef="#br0" timeOffset="795.03">14289 7986 56 0,'-6'0'175'0,"6"0"13"0,0 0 11 0,0 0 11 0,0 0 12 16,0 0 7-16,0 0 6 0,0 0 7 0,0 0 5 0,0 0-23 15,0 0-36-15,0 0-33 0,6-4-28 0,-6 4-17 0,7 0-14 0,-7-3-10 16,6 3-8-16,0-4-8 0,2 4-7 0,-2-3-5 0,6 3-5 15,-5 0-5-15,6-4-4 0,-6 4-3 0,6 0-3 0,-6 0-4 16,5 0-3-16,2 0-4 0,-8 0-3 0,0 0-4 0,7 0-4 0,-6 4-2 16,0-4-2-16,-1 0-4 0,6 3 0 0,-12 1-2 0,8-4-2 15,-2 3-1-15,0-3-3 0,1 4 1 0,-7-4 0 0,7 4-8 16,-7-4-10-16,6 3-14 0,-6-3-15 0,7 0-19 0,-7 4-19 0,6-4-20 16,-6 0-21-16,0 0-28 0,6 0-31 0,-6 0-36 0,0 0-37 15,8 0-19-15,-8 0-9 0,0-4 2 0,6 4 8 0,-6 0 12 0,0 0 16 16,6-3 17-16,-6 3 19 0,0 0 20 0,0 0 54 0</inkml:trace>
  <inkml:trace contextRef="#ctx0" brushRef="#br0" timeOffset="1203.79">14341 8140 1 0,'-7'3'157'0,"1"-3"10"0,6 5 8 0,-6-5 8 16,6 3 7-16,-6-3 5 0,6 3 5 0,0-3 4 0,0 0 3 15,0 0-19-15,0 0-31 0,0 0-28 0,0 0-30 0,0 0-15 16,0 0-9-16,6 0-5 0,-6 0-4 0,6 0-4 0,0 0-3 0,-6-3-2 15,7 3-2-15,0 0 0 0,-1-3 0 0,1 3-1 0,-1-5-2 16,1 5 0-16,0-3-3 0,-1 3-3 0,0-4-4 0,0 4-1 16,2-4-4-16,-2 4-2 0,0 0-3 0,1-3-3 0,-1 3-3 0,1 0-2 15,0 0-3-15,-1 0-3 0,0 0-2 0,0 3-2 0,2-3 0 16,-2 0-2-16,0 4-2 0,-6-4-2 0,7 4-3 0,0-4-2 16,-1 3 1-16,1-3-2 0,-1 0-3 0,0 5-5 0,-6-5-8 0,8 0-9 15,-8 0-11-15,6 3-14 0,-6-3-12 0,6 0-15 0,-6 0-15 16,6 0-16-16,-6-3-16 0,0 3-21 0,0 0-25 0,0 0-33 15,0-5-39-15,0 2-16 0,0-1-3 0,0 0 4 0,0 1 8 0,8-4 11 16,-8 3 12-16,0 0 14 0,0-3 14 0,0 3 17 0,0 1 36 16</inkml:trace>
  <inkml:trace contextRef="#ctx0" brushRef="#br0" timeOffset="1746.25">14531 7799 0 0,'-8'0'32'16,"8"-4"104"-16,0 4 4 0,0-3 5 0,-6-1 2 0,6 4 2 16,0-3 3-16,0 3 1 0,-6-4 0 0,6 4-15 0,0-3-23 0,0 3-28 15,0 0-29-15,0 0-15 0,0 0-9 0,0 0-4 0,0 0-2 16,0 0-1-16,0 0 2 0,0 3 2 0,0 1 4 0,0-1 6 16,0-3 4-16,0 4 6 0,0-1 5 0,6 1 5 0,-6 0 6 0,0 3 2 15,0-3 3-15,0 0 0 0,0 2 1 0,0-2-1 0,0 4 0 16,-6-5-2-16,6 5-1 0,0-5-2 0,0 5-2 0,-7-1-2 15,7 0-2-15,0 4-3 0,-6-3-2 0,6 3-5 0,0 0-1 0,-7 0-4 16,7 0-1-16,-7-1-3 0,7 5-3 0,0-3-3 0,-6-2-5 16,6 5-5-16,0-4-3 0,0 3-4 0,0-3-3 0,-6 1-4 0,6 1-1 15,0-1-3-15,0-1-3 0,0 1-2 0,0-2-1 0,0 1-1 16,0-3 0-16,0 2 1 0,-8 1 1 0,8 0 1 0,0 0 0 16,0-3 0-16,-6 4 2 0,0-2 0 0,6 1-1 0,-6-3-1 0,-1 2 1 15,7-2 1-15,-7 3 2 0,1-4 0 0,-1 0-1 0,7 0 0 16,-6 1-3-16,6-1 0 0,-6-3 0 0,6-1-6 0,0-3-7 15,0 4-8-15,-8-4-10 0,8 4-8 0,0-4-8 0,0 0-11 0,0 0-9 16,0 0-14-16,0 0-14 0,0 0-16 0,0-4-15 0,8 4-15 16,-8 0-16-16,0 0-21 0,0 0-21 0,0 0-21 0,0 0-20 0,0 0-7 15,0 0 0-15,0 0 6 0,0-4 8 0,6 4 11 0,-6-3 14 16,0-1 15-16,6 4 17 0,-6-4 15 0,7 1 127 0</inkml:trace>
  <inkml:trace contextRef="#ctx0" brushRef="#br0" timeOffset="2612.73">15228 7924 37 0,'-8'0'158'0,"8"-4"9"0,0 0 8 0,-6 4 9 16,6-3 6-16,0-2 7 0,-6 5 5 0,6-2 5 0,0-2 2 0,0 1-23 15,-6-1-35-15,6 0-30 0,-7 0-23 0,0 4-14 0,7-4-3 16,-6 4-5-16,-1-4-3 0,1 4-2 0,-8 0-1 0,8 0 4 0,0 0 4 15,-8 0 8-15,2 4 9 0,5-4 7 0,-6 4 8 0,6-4 4 16,1 4 6-16,-7 0 4 0,6 0 2 0,1 3 3 0,0-5 3 16,-1 3 2-16,0 2 0 0,1 1-2 0,-1 3-3 0,1-5-9 15,6 6-8-15,-6-5-12 0,-1 4-10 0,7 0-8 0,-7 0-8 0,1 4-7 16,6-5-9-16,-6 1-8 0,6 1-9 0,0 1-8 0,0-1-7 0,0-1-7 16,0 1-6-16,0-2-4 0,0 1-3 0,0-3-1 0,6 2 1 15,-6 1-4-15,6-3-4 0,-6-1-1 0,7 0-3 0,0 1 1 16,-1-4 1-16,0 4-2 0,1-6-5 0,-1 2-7 0,8 0-9 0,-8-4-10 15,0 4-7-15,1-4-11 0,0 0-10 0,-1 0-9 0,0-4-7 16,1 4-9-16,0 0-10 0,-1-4-12 0,1 0-12 0,-1 2-9 16,0-4-9-16,2 0-6 0,-2 3-3 0,0-5-7 0,0 0-5 0,1 2-5 15,0-2-7-15,-1 0-3 0,1-2-5 0,-7 2-2 0,6-3-3 16,1 1-2-16,0-2-6 0,-7 1-7 0,6-1-7 0,0 3-5 16,-6-3-4-16,6 2 7 0,-6-2 11 0,8 5 25 0,-8-4 30 0,0 4 38 15,0-1 38-15,0 1 32 0,6 0 30 0,-6 3 29 0,-6 0 25 16,6-3 27-16,0 3 30 0,0 4 25 0,0-4 26 0,0 2 14 15,-8 2 9-15,8-4-3 0,0 0-9 0,0 4-17 0,0 0-20 0,0-4-14 16,0 4-13-16,0 0-9 0,0 0-4 0,0 0-7 0,0 0-5 16,0 0-4-16,0 4-4 0,0-4-4 0,0 4-2 0,0 0-2 15,0 2-4-15,0-2-4 0,0 3-3 0,0 1-1 0,0 3-2 0,0 0 0 16,0-1 0-16,0 2-1 0,-6-2 1 0,6 5-2 0,0 0-3 16,-6-1-3-16,6-2-2 0,0 3-4 0,0-1-4 0,0-3-2 0,0 0 0 15,0 0-2-15,0 0-3 0,6 0-4 0,-6-3-4 0,6 1-4 16,-6-1-4-16,8 0 0 0,-2-1-3 0,-6-3-2 0,6 4-3 15,1-6-3-15,-7 3-4 0,6-2-10 0,1-3-12 0,-7 4-16 16,7-4-16-16,-1 0-19 0,-6 0-19 0,6-4-24 0,-6 4-26 0,7-3-42 16,-7-4-47-16,7 3-22 0,-7-4-10 0,6 1-3 0,-6-3 2 15,6-2 7-15,1 4 12 0,-7-6 12 0,7 3 17 0,-1 0 18 16,1-4 20-16</inkml:trace>
  <inkml:trace contextRef="#ctx0" brushRef="#br0" timeOffset="2957.25">15528 7514 110 0,'0'0'191'0,"-8"0"13"16,8 0 13-16,0 0 13 0,0 3 10 0,0 1 11 0,0-4 9 16,-6 3 9-16,6 1 7 0,0 0-24 0,0 3-41 0,-6-3-35 15,6 3-32-15,0-4-22 0,-7 5-17 0,7-1-14 0,-7 1-11 0,7 3-16 16,-6-4-19-16,-1 1-26 0,7 3-32 0,-6-4-39 0,0 4-45 15,-1 0-58-15,0-4-70 0,1 4-35 0,0 0-18 0,-8 0-9 0,8 0-5 16,-1-1-2-16,1 2-1 0,-1-5 2 0,1 4 6 0,-1-4 18 16,7 5 22-16</inkml:trace>
  <inkml:trace contextRef="#ctx0" brushRef="#br0" timeOffset="9331.29">24473 9789 0 0,'0'-4'105'0,"0"4"29"0,0 0 4 0,0 0 1 0,0 0-1 15,7 0 1-15,-7-4 2 0,0 4-3 0,0 0-4 0,7-4-18 16,-7 4-25-16,0-3-21 0,0 3-20 0,0 0-10 0,0 0-3 0,0-5 0 16,0 3 3-16,0 2 4 0,0-4 7 0,0 4 5 0,-7 0 4 15,7-3 5-15,0 3 4 0,0 0 3 0,0-4 1 0,-7 4 0 0,7 0 0 16,0 0-3-16,0-4-3 0,-6 4-4 0,6 0-3 0,0 0-4 15,-6 0-5-15,6 0-5 0,0 0-5 0,0 0-5 0,-7 0-5 16,7 0-3-16,0 0-2 0,0 0-4 0,-7 0-1 0,7 0-1 0,0 0-2 16,-6 4-1-16,6-4-3 0,0 0 0 0,-6 0 1 0,6 4 0 15,-7-4 1-15,1 3 1 0,6-3 0 0,-7 4 2 0,0-2 3 16,1 3 4-16,0-2 3 0,-2 1 2 0,2 0 0 0,0 0 3 0,6-1 1 16,-6 1 0-16,-1 3-1 0,0-4-1 0,1 2 0 0,-1 2-1 15,7-4-2-15,-6 5-2 0,0-5-3 0,6 5-2 0,-8-4-2 0,8 3-3 16,-6 0 0-16,0 0-1 0,6 1 0 0,0-5 1 0,-6 5 3 15,6 2 1-15,-8-2 1 0,8 0 1 0,-6 3 2 0,6-5 2 16,-6 3 0-16,6 1-2 0,-7-3-1 0,7 5 1 0,0-5-1 0,-6 0-1 16,6 0-1-16,0 1-2 0,0-1-1 0,0-4-3 0,6 4-4 15,-6-3-3-15,7 0-4 0,-7 0-3 0,6 4-1 0,0-8-3 16,2 7 0-16,-2-7-1 0,0 2-4 0,8-2-3 0,-8 5-8 16,0-5-8-16,1 0-10 0,-1 0-9 0,1 0-7 0,0 0-8 0,-1 0-9 15,0-5-9-15,0 5-10 0,-6-2-12 0,8-2-14 0,-2 1-15 16,-6-2-14-16,6-2-14 0,1-1-11 0,0 1-15 0,-7 4-17 0,6-8-20 15,1 3-25-15,-1-2-6 0,-6 3 2 0,6-5 5 0,1 5 8 16,0-3 12-16,-7-2 13 0,6 1 16 0,0 4 15 0,1-5 18 16,0 6 109-16</inkml:trace>
  <inkml:trace contextRef="#ctx0" brushRef="#br0" timeOffset="9582.15">24526 9792 158 0,'0'0'186'0,"0"0"8"0,0 0 3 0,0 0 4 0,0 0 2 16,0 0 2-16,0 0 0 0,0 0 3 0,6 0 2 0,-6 0-33 15,0 0-53-15,0 4-34 0,0-4-28 0,6 4-15 0,-6-1-8 0,0 5-5 16,0-4-2-16,0 2-1 0,0 2-1 0,8-1 1 0,-8 4 1 16,0-4 2-16,0 4 3 0,-8 0 3 0,8 1 2 0,0-2 4 15,0 2 3-15,0-1 3 0,0-1 2 0,0 1 1 0,0 0-1 0,0 1 0 16,0-2-2-16,0-3 1 0,0 5-3 0,0-2-2 0,0 1-5 16,0-3-4-16,0 3-6 0,0-5-6 0,8 2-6 0,-8 4-7 15,0-5-6-15,0-3-7 0,0 3-9 0,0-3-11 0,0 0-14 0,0-1-17 16,6 1-19-16,-6-1-21 0,0-3-22 0,0 0-25 0,0 0-28 15,0 0-39-15,0 0-44 0,0 0-20 0,0-3-9 0,0-4 0 16,0 3 3-16,0-4 9 0,6 1 13 0,-6 0 15 0,7-1 17 0,-1 1 19 16,1-4 23-16</inkml:trace>
  <inkml:trace contextRef="#ctx0" brushRef="#br0" timeOffset="9944.94">24787 9818 0 0,'-7'0'35'16,"7"0"154"-16,-7 0 10 0,7 0 7 0,0 0 5 0,-6-3 8 0,6 3 6 15,0 0 7-15,0 0 7 0,0-4 5 0,6 4 4 0,-6 0-38 16,7-5-59-16,0 5-36 0,-1-3-22 0,7 3-12 0,-7 0-7 0,1 0-5 16,6 0-5-16,-7 0-5 0,1 0-5 0,6 0-6 0,-7 0-7 15,1 0-5-15,0 0-4 0,6 0-5 0,-7 0-6 0,0 0-6 16,2 0-3-16,-2 0-6 0,0 0-7 0,0 0-8 0,8-3-10 0,-8 3-12 16,1 0-11-16,-1-4-12 0,1 0-12 0,6 4-13 0,-7-3-13 15,0-1-12-15,2 0-10 0,-2 4-11 0,0-4-11 0,1 4-11 16,-1 0-11-16,-6 0-18 0,0 0-21 0,7 0-12 0,-7 0-9 0,0 0 2 15,0 4 7-15,0-4 10 0,0 4 12 0,0 0 11 0,0-1 11 16,-7 5 12-16,7-5 10 0</inkml:trace>
  <inkml:trace contextRef="#ctx0" brushRef="#br0" timeOffset="10253.74">24858 9953 24 0,'0'0'173'16,"-6"0"13"-16,6 0 8 0,-7 0 8 0,7 0 9 0,0 0 6 15,0 0 5-15,-7 4 5 0,7-4 2 0,0 0-21 0,0 0-31 0,0 0-34 16,0 0-36-16,0 0-19 0,7 4-14 0,-7-4-5 0,7 0-6 16,-7 4-5-16,6-4-6 0,7 0-6 0,-6 0-5 0,-1 0-3 15,7 0-4-15,1 0-2 0,-8-4-2 0,6 4-3 0,2-4-4 0,-8 4-3 16,7 0-4-16,-6-4-5 0,0 4-5 0,5-3-2 0,-6 3-1 15,2 0-3-15,-2 0 1 0,-6 0-2 0,6 0 1 0,1 0-4 16,-7 0-4-16,6 0-6 0,-6 0-7 0,7 0-11 0,0 3-14 0,-7-3-15 16,6 0-16-16,0 4-19 0,-6-4-21 0,7 4-25 0,-7-4-32 0,7 4-29 15,-7-4-30-15,6 0-12 0,-6 3-4 0,6-3 4 0,-6 0 5 16,7 0 10-16,-7-3 12 0,7 3 15 0,-7-4 16 0,6 0 19 16,-6 4 126-16</inkml:trace>
  <inkml:trace contextRef="#ctx0" brushRef="#br0" timeOffset="10839.04">25073 9594 0 0,'0'-4'56'0,"-6"4"80"15,6 0 4-15,0 0 4 0,0 0 2 0,0 0 3 0,0 0 4 16,0 0 3-16,-7 0 3 0,7 0-16 0,0 0-24 0,0 0-24 16,-7 4-22-16,7-4-13 0,0 4-7 0,0-4-3 0,0 4 0 15,0 0 0-15,0-4 1 0,-6 4 2 0,6-2 0 0,0 3 2 16,0-3 2-16,-6 3 1 0,6-2 0 0,0 1-2 0,0 0-3 0,-7 0-1 16,7-1-3-16,0 1 1 0,0 3 0 0,0-4-1 0,0 5-2 0,0-1 0 15,0 1-3-15,0-2-1 0,0 6-2 0,-7-1-1 0,7-4-3 16,0 4 0-16,0 0-1 0,0 0-1 0,0 1 0 0,-6 2-3 15,6-3-1-15,0 4-2 0,-7-4-1 0,7 3-1 0,-6-3 1 0,0 4-1 16,6-1 0-16,-8 2 1 0,2-7 1 0,6 7 0 0,-6-1 0 16,0-5-2-16,6 5-1 0,-7-4 0 0,0 4-1 0,7-1-1 15,-6-3-3-15,-1 3-3 0,7-2-3 0,-6 3-2 0,6-5-3 0,-7 5-3 16,0-4-4-16,7 1 0 0,-6 2-1 0,6-3 0 0,-6 0-2 16,6-1-2-16,0 2-1 0,-6-5-1 0,6 3 0 0,-8-2-2 15,8-1-3-15,-6-2-2 0,6 2-4 0,0-3-3 0,-6-1-6 0,6 0-8 16,0 2-9-16,0-2-12 0,-7-3-14 0,7 4-17 0,0-4-19 15,0 0-24-15,0 0-24 0,0 0-40 0,0 0-45 0,0-4-22 16,0 1-10-16,0-5-1 0,0 5 3 0,0-1 5 0,0-3 8 0,0 2 11 16,0 2 15-16,7-1 18 0,-7 1 21 0</inkml:trace>
  <inkml:trace contextRef="#ctx0" brushRef="#br0" timeOffset="11579.41">25633 9726 120 0,'0'-3'176'0,"0"3"11"0,0-4 11 16,0 4 10-16,0-4 9 0,-6 0 10 0,6 4 10 0,0-3 6 0,-7 3 2 15,7-4-26-15,0 0-39 0,-6 4-26 0,6 0-22 0,-6-3-11 16,6 3-6-16,-8-3-6 0,2 3-5 0,6 0-6 0,-6 0-8 16,0-4-6-16,-2 4-7 0,2 4-5 0,0-4-3 0,-1 0 3 0,1 3 3 15,-1 0 5-15,-6 1 3 0,7 0 4 0,0 3 2 0,-8 1 5 16,8-5 5-16,-8 8 7 0,8-4 6 0,-7 5 6 0,7-5 8 15,-8 4 2-15,8 0 2 0,-7 4-5 0,6-4-7 0,1-1-9 16,-1 5-9-16,1-4-10 0,-1 3-10 0,1-2-11 0,6-1-11 0,-7-1-9 16,7 6-8-16,0-9-10 0,0 3-9 0,0 2-7 0,0-5-5 0,0 4-5 15,0-3-3-15,0-1-2 0,7 0 0 0,-1 0-3 0,1 1-3 16,-7-5-11-16,13 4-13 0,-7-2-21 0,1-3-23 0,6 2-27 16,-7 0-26-16,8-4-24 0,-2 0-24 0,1 0-21 0,-6-4-20 0,6 0-22 15,1 2-21-15,-2-3-16 0,1-2-16 0,0 0-4 16,0-1-2-16,-7-2 9 0,8 3 14 0,-8-5 14 0,8 1 14 0,-8 0 13 15,0-3 11-15,1 3 9 0,-1-5 10 0,1 2 7 0,-7 3 8 0,7-3 13 16,-1-1 16-16,-6 0 13 0,6 5 15 0,-6-5 10 0,0 4 10 16</inkml:trace>
  <inkml:trace contextRef="#ctx0" brushRef="#br0" timeOffset="11754.31">25673 9744 47 0,'0'-7'114'0,"6"7"28"0,-6-4 25 0,0 2 18 0,0 2 12 0,0 0 11 16,0 2 10-16,6-2 9 0,-6 4 6 0,-6-1-11 0,6 1-21 16,0 4-24-16,0 0-26 0,0-1-17 0,0 0-14 0,0 4-9 15,0 0-9-15,0-4-4 0,0 5-2 0,0-2-7 0,0 5-6 0,0-4-7 16,0-1-7-16,0 2-6 0,0-1-6 0,0-1-7 0,0 2-8 15,0-1-6-15,0-1-6 0,0-1-5 0,0 1-6 0,0-3-9 16,0 5-12-16,6-9-14 0,-6 4-13 0,0 0-17 0,0 1-15 0,0-4-20 16,0 3-18-16,7-4-24 0,-7-3-24 0,7 5-30 0,-7-5-34 15,6 2-31-15,-6-2-30 0,7 0-12 0,-1-2-2 0,0-3 6 16,2 2 10-16,-2-4 14 0,0-1 14 0,0 1 19 0,2 0 19 0,-2-4 22 16,0 0 116-16</inkml:trace>
  <inkml:trace contextRef="#ctx0" brushRef="#br0" timeOffset="12035.13">26089 9279 0 0,'7'-3'171'0,"-7"3"24"16,0-4 9-16,0 4 8 0,0 0 6 0,0 0 9 0,7 0 10 16,-7 4 7-16,0-4 4 0,-7 3-13 0,7 4-24 0,0-3-36 15,-7 3-44-15,7 1-31 0,-6 3-21 0,-1 0-15 0,1 1-9 0,0-2-12 16,-1 5-14-16,0-1-26 0,1 1-32 0,0-1-40 0,-1 2-42 0,7-2-46 16,-7 1-51-16,1-1-24 0,6 1-16 0,0-5-6 0,0 5-2 15,0-3-1-15,0-2-2 0,0 1 5 0,0-3 7 0,6 3 17 16,1-5 22-16</inkml:trace>
  <inkml:trace contextRef="#ctx0" brushRef="#br0" timeOffset="13241.1">26487 9818 165 0,'-7'-3'192'0,"7"3"7"0,0-4 5 0,0 4 3 0,0 0 5 15,0 0 2-15,0 0 1 0,0 0 4 0,0 0 4 0,0 0-34 16,0 0-55-16,0 0-33 0,7 0-27 0,-7 4-14 0,7-4-11 16,-1 3-4-16,0 0-3 0,1-3-1 0,0 8-3 0,-1-5-1 0,1 5-1 15,-1-4-3-15,0 3-3 0,1 0-5 0,0-4-3 0,-7 5-3 16,6-1 0-16,0 1-4 0,-6-2-1 0,8-2-4 0,-8 4-3 15,6 0-2-15,-6-1-1 0,0 0-5 0,0-4-5 0,6 6-10 0,-6-6-10 16,0 4-14-16,0-3-16 0,0 3-19 0,0-3-20 0,7 0-29 16,-7-1-34-16,0 1-32 0,0-1-31 0,6-3-17 0,-6 4-7 0,7-4-1 15,-1-4 3-15,-6 4 6 0,7-3 12 0,5-1 13 0,-4-3 17 16,-2-1 18-16,0 1 104 0</inkml:trace>
  <inkml:trace contextRef="#ctx0" brushRef="#br0" timeOffset="13462.97">26735 9748 0 0,'0'0'143'0,"0"-4"67"0,0 4 11 16,-6 0 7-16,6 0 7 0,0 0 7 0,0 0 5 0,0 0 4 15,-8 0 3-15,8 0-4 0,-6 4-11 0,6-4-43 0,-6 4-56 0,6 4-37 16,-7-5-26-16,0 1-13 0,7 3-7 0,-6 4-8 0,0 0-7 16,-1-1-5-16,7 2-6 0,-6-1-4 0,6 4-4 0,-7-1-4 15,7 1-4-15,0 0-10 0,0-1-11 0,-7-3-14 0,7 3-15 0,0 1-17 16,0-4-16-16,0 1-15 0,0-2-15 0,0 1-15 0,0-3-15 15,0-1-16-15,0 1-19 0,0-6-27 0,0 6-31 0,0-4-16 16,0-1-7-16,0-3 3 0,0 0 9 0,0 0 12 0,7 5 11 0,-7-5 16 16,0 0 14-16,7 0 14 0,-1-5 15 0</inkml:trace>
  <inkml:trace contextRef="#ctx0" brushRef="#br0" timeOffset="13871.74">26969 9865 109 0,'0'-4'184'0,"-7"1"11"0,7-1 9 0,0 1 8 0,-6-1 9 16,6 4 5-16,-6-3 5 0,6 3 4 0,0 0 5 0,-6-4-29 15,-2 4-43-15,8 0-34 0,-6 0-25 0,0 4-16 0,-1-4-13 16,1 3-6-16,-1 1-6 0,0-1-2 0,-5 4 1 0,5 1 3 0,0-1 5 16,-5 1 6-16,-2 2 9 0,8-2 4 0,-7 3 7 0,0 0 3 15,6 4 3-15,-5-4-2 0,4 4-6 0,2-5-2 0,0 1-5 0,-1 0-5 16,7 1-7-16,-6-2-9 0,6 2-10 0,0-3-11 0,0-1-12 15,6 4-12-15,-6-5-12 0,7 0-19 0,-7-3-18 0,6 0-17 16,0 0-12-16,2-1-14 0,-2 1-13 0,0-4-13 0,1-4-17 0,0 1-13 16,-1-1-13-16,7 0-15 0,-7-3-14 0,8-1-11 0,-8 1-9 15,7-1 0-15,0-2 7 0,-7-2 9 0,8 1 11 0,-8 0 13 16,1 1 12-16,5-2 17 0,-4 2 16 0,-2 3 20 0,-6-5 21 0,6 5 21 16,-6 3 23-16,6-2 23 0,-6 1 20 0,0 5 20 0,0 0 18 15,0 0 15-15,0 0 13 0,0 5 14 0,0-2 13 0,0 4 11 16,-6-3 8-16,6 3 6 0,0 4 5 0,-6-4-2 0,6 4-1 0,0-3-6 15,0 2-8-15,0 1-10 0,-6-3-12 0,6 0-10 0,0 1-12 16,0-4-20-16,0 2-25 0,6-3-30 0,-6 3-31 0,0-7-37 16,0 4-37-16,6-4-41 0,-6 0-39 0,6-4-55 0,1 1-60 0,-7-5-30 15,7 1-14-15,-1 0-7 0,7-5-4 0,-7-3 7 0,2 1 10 16,-2-1 17-16,0-2 19 0,8-2 24 0,-8 0 27 0</inkml:trace>
  <inkml:trace contextRef="#ctx0" brushRef="#br0" timeOffset="14088.25">27009 9525 0 0,'-8'-4'129'0,"8"4"81"0,0 0 8 0,0 0 4 0,0 0 3 16,0 0 6-16,0 0 7 0,0 0 5 0,0 4 5 0,0-1-3 0,8 1-5 15,-8-1-46-15,0 1-66 0,6 4-40 0,-6-1-26 0,6 0-14 16,0 1-8-16,2-1-12 0,-2 4-13 0,7-4-24 0,-7 1-33 15,8 0-43-15,-2-1-46 0,-6 0-43 0,8 0-40 0,-1 1-20 16,-6-1-11-16,6 0-7 0,-7 0-2 0,8 1-3 0,-8-1 0 0,6 3 7 16,2-1 9-16,5-3 20 0,-5 2 35 0</inkml:trace>
  <inkml:trace contextRef="#ctx0" brushRef="#br0" timeOffset="14775.84">27432 9561 119 0,'0'0'178'0,"0"0"7"0,0 0 5 0,0 0 6 0,0 3 8 15,0 2 7-15,0-1 6 0,0 4 5 0,6-2 5 0,-6 1-31 16,0 5-46-16,0-6-34 0,0 9-26 0,0-3-15 0,0 2-11 0,0 1-5 15,0-1-3-15,7 4-5 0,-7-3-8 0,0 1-5 0,-7 1-6 16,7 2-4-16,0-5-4 0,0 5-2 0,0-1-3 0,-6 0 0 16,6 0-2-16,-7 1 1 0,7 2-1 0,-6-5 1 0,6 1-2 0,-7 2 1 15,1 0-2-15,6-5 0 0,-6 1-1 0,6 0 0 0,0-1 0 16,-8-3-2-16,8 0-3 0,0 0-2 0,0 0-8 0,0-4-7 0,-6 1-9 16,6-4-8-16,0 3-9 0,6-7-10 0,-6 3-11 0,0-3-11 15,0 0-10-15,8 0-11 0,-8-3-9 0,6-4-8 0,-6 3-7 16,6-4-4-16,1-3 0 0,-7 4 3 0,6-9 6 0,1 7 9 0,-7-3 9 15,6-3 13-15,1 5 12 0,-7-2 13 0,6-2 13 0,1 3 14 16,-7 0 12-16,7 1 11 0,-1-2 11 0,-6 5 8 0,6 0 8 0,1-1 6 16,-7 0 4-16,7 2 3 0,-1 2 0 0,-6-4 2 0,6 5 2 15,1-1 1-15,-7 4 0 0,6-4-2 0,1 0-1 0,0 4 0 16,-7 0 0-16,6 0-2 0,0 0 0 0,2 4 1 0,-8 0 3 0,6 0 1 16,-6 4 3-16,6-1 1 0,-6-1 1 0,0 2 2 0,0 0 1 15,0 3 3-15,0-1 3 0,0 1 1 0,0 0 3 0,-6 1 0 16,6-2 3-16,0 1 0 0,-6 0-2 0,-2 1-1 0,8-2-4 0,-6 2-4 15,0-3-3-15,6-1-3 0,-7 4-5 0,0-5-2 0,1 0-4 16,-1 1-4-16,7-1-2 0,-6 0-5 0,0 0-4 0,-1-3-6 16,0 4-6-16,1-5-5 0,-7 1-9 0,6-1-7 0,1 2-8 0,-1-5-10 15,-6 0-12-15,7 0-17 0,-1 0-19 0,7-5-26 0,-6 2-25 16,6-1-39-16,-6-3-41 0,6-1-32 0,0 1-27 0,6 0-11 16,-6 0-3-16,6-1 3 0,-6-3 5 0,7 4 8 0,-1-1 10 0,7 0 17 15,-6 6 18-15,6-5 24 0,0 2 128 0</inkml:trace>
  <inkml:trace contextRef="#ctx0" brushRef="#br0" timeOffset="15115.64">27790 9939 0 0,'-7'-3'34'15,"7"3"130"-15,0-5 8 0,0 5 5 0,0-4 7 0,7 1 8 16,0 0 8-16,-7-1 9 0,6 0 9 0,1 1 3 0,-1-1 1 0,-6 0-28 16,7 0-40-16,0 0-17 0,-1 0-4 0,0 4 4 0,0-2 6 0,2 2 5 15,-2 0 6-15,0-4 4 0,1 4 1 0,-1 4-4 0,1-4-7 16,6 0-9-16,-7 2-8 0,1-2-9 0,6 4-11 0,-7 0-22 15,8-4-25-15,-8 4-34 0,1 0-38 0,5-4-38 0,-5 0-37 0,6 4-37 16,-7-4-38-16,2 0-29 0,-2 0-28 0,0 0-32 0,1-4-38 16,-1 4-30-16,1 0-28 0,-1 0-6 0,-6 0 5 0,0 0 17 15,0 0 22-15,0 0 25 0,0 0 25 0,0 0 27 0,0 0 26 16,0 0 26-16,0 0 150 0</inkml:trace>
  <inkml:trace contextRef="#ctx0" brushRef="#br0" timeOffset="15354.5">27881 9986 137 0,'-6'4'218'0,"-1"-4"15"16,1 4 12-16,0-1 13 0,-2-3 14 0,8 4 16 0,-6-4 16 0,0 3 14 15,6-3 11-15,-6 0-19 0,6 0-36 0,-7 0-38 0,7 5-44 0,0-5-23 16,0 0-16-16,0 0-9 0,7 0-7 0,-7 2-9 0,6-2-10 16,0 0-14-16,0 4-15 0,2-4-13 0,-2 4-12 0,7-4-8 0,-7 4-7 15,8-4-5-15,-8 0-5 0,7 3-6 0,-6-3-9 0,5 0-6 16,-5 5-6-16,6-5-12 0,-6 0-16 0,-1 0-19 0,0 0-22 15,1 0-24-15,0 0-22 0,-1 0-24 0,0 0-24 0,2 0-29 0,-2-5-29 16,0 5-39-16,1-3-42 0,-1-1-36 0,1 4-35 0,-7-4-8 16,6 0 2-16,7 4 14 0,-7-2 19 0,2-3 22 0,-2 5 22 0,0-3 23 15,8 3 23-15,-8-4 28 0,7 4 81 0</inkml:trace>
  <inkml:trace contextRef="#ctx0" brushRef="#br0" timeOffset="16026.43">28371 9606 120 0,'0'0'189'0,"0"0"13"0,0 0 11 0,0 0 11 16,-8 4 12-16,8-4 13 0,-6 2 12 0,6-2 9 0,-6 7 9 15,6-2-25-15,-7-2-44 0,7 5-33 0,-6-1-29 0,6 0-16 16,-7 4-13-16,7 0-9 0,-7 0-7 0,7 1-8 0,0-2-11 0,0 5-10 15,0-1-13-15,-6 1-9 0,6 0-8 0,0 3-5 0,0-3-6 16,0 4-5-16,0-2-6 0,0 2-3 0,-6-1-2 0,6-3-4 0,0 3-2 16,-7 1-4-16,7-4-2 0,-7 2-1 0,1-2 0 0,6-1-1 15,-6-2 0-15,-1 3-1 0,7-5 0 0,-7 2 2 0,7-5-1 16,0 3 0-16,-6-2-1 0,6-1-4 0,0-3-2 0,0 3-4 0,-7-3-6 16,7 0-6-16,0 0-6 0,0-4-4 0,0 3-1 0,0-3-4 15,0 0-4-15,0 0-4 0,0 0-5 0,0-3-4 0,7-1-5 16,-7 0-4-16,0 0-3 0,0-3 0 0,6 0 2 0,-6-5 3 0,0 4 4 15,7-1 1-15,-7-3 0 0,7 2 3 0,-7-5 2 0,6 3 2 16,0 2 5-16,-6-1 4 0,7 0 4 0,0 0 5 0,-1 3 5 0,0-2 6 16,1 2 4-16,0 5 3 0,-1-5 2 0,1 4 2 0,-1 0 2 15,0 0 0-15,2 4 1 0,-2 0 0 0,0-2 2 0,0 2 0 16,1 2 3-16,0-2 1 0,-1 0 2 0,1 4 1 0,-1 0 1 0,1 0 5 16,-7 0 5-16,7 3 5 0,-1-3 6 0,-6 3 4 0,6 0 5 15,-6 1 6-15,0-1 5 0,0 0 4 0,6 1 4 0,-6-1 3 16,0 0 2-16,0 0 3 0,0 1 2 0,-6 3-3 0,6-3-4 15,0-2-5-15,-6 2-5 0,6 3-3 0,-6-5-2 0,-1 2-5 0,0 0-3 16,1-1-6-16,-1 4-3 0,1-3-5 0,-8-1-5 0,8 0-3 16,-6-3-5-16,4 3-2 0,2 1-5 0,-7-5-8 0,7 4-10 0,-1-2-16 15,0-3-19-15,1 2-17 0,6-4-19 0,-6 4-19 0,6-4-22 16,0-4-23-16,0 4-26 0,-7-4-40 0,7-3-49 0,7 4-21 16,-7-4-12-16,0-5 3 0,6 2 7 0,-6-1 14 0,6 0 14 0,1-4 17 15,0-1 17-15,-1 7 20 0,7-7 21 0</inkml:trace>
  <inkml:trace contextRef="#ctx0" brushRef="#br0" timeOffset="16301.27">28865 9324 45 0,'0'-5'211'0,"0"5"14"16,0 0 8-16,0 0 5 0,0 0 7 0,0 0 8 0,0 0 9 15,0 5 9-15,-6-2 10 0,6 1-9 0,-7 4-17 0,1-2-43 16,-1-2-56-16,7 7-36 0,-6-3-27 0,-8 2-14 0,8 5-8 0,0-4-12 16,-1 3-14-16,1 1-26 0,-1 0-31 0,1 3-42 0,-1-3-46 15,-6 3-64-15,6 1-71 0,-5-5-35 0,5 4-19 0,0-4-7 0,-5 3-4 16,-1-4-1-16,6 3-3 0,-6-2 6 0,-1 1 9 0,2-1 17 15,-1 1 21-15</inkml:trace>
  <inkml:trace contextRef="#ctx0" brushRef="#br0" timeOffset="20345.7">17912 11547 13 0,'0'0'154'0,"0"-4"7"0,0 1 4 0,0 3 7 0,0-4 3 0,0 0 6 15,0 1 2-15,-6 3 0 0,6-3 3 0,0-2-23 0,0 5-36 16,0-3-30-16,0-1-27 0,0 4-16 0,0-4-10 0,0 1-5 0,0 3-3 15,6-4-4-15,-6 1-2 0,0 3-1 0,0-4 1 0,0 4 3 16,0-4 4-16,0 4 5 0,0-3 1 0,0 3 5 0,0 0 2 16,0 0 4-16,0-4 1 0,0 4 3 0,-6-5 3 0,6 5 1 0,0 0 0 15,-7 0-1-15,7 0-1 0,-7 0-3 0,1 0-2 0,6 0-2 16,-7 0-1-16,1 5-3 0,0-5-5 0,-2 4 1 0,8-4 1 0,-6 3-3 16,0 1-2-16,0-4-2 0,-2 4-2 0,2-1-1 0,0 1 0 15,6-1-2-15,-7 5-4 0,1-5-4 0,-1 2-2 0,0 1-2 16,1-2-1-16,0 3-3 0,0 1-3 0,6-1-3 0,-14 0-1 15,8 0 1-15,-1 5 1 0,0-4 1 0,1-2 0 0,-1 5 0 0,7 1 3 16,-6-5 1-16,0 4 4 0,-1 0 3 0,0-4 1 0,7 4-1 16,-6 0 0-16,0 0 0 0,6-4 3 0,0 4 2 0,0 0 0 0,-7-4-2 15,7 4-3-15,0-3-1 0,7 3-2 0,-7-4-1 0,0 1-1 16,6-1-4-16,-6 0-3 0,6 1 0 0,1-1 0 0,-7 0-2 16,7-3-1-16,-1-1-4 0,0 1-3 0,-6 4-3 0,7-5 2 0,6-3 0 15,-6 4 0-15,-1-1-8 0,0-3-8 0,2 0-13 0,-2 0-14 16,0 0-17-16,0 0-19 0,1-3-19 0,0-1-18 0,-1 1-21 15,1-5-20-15,-1 4-22 0,0-3-22 0,2 0-28 0,-2-4-31 0,0 4-26 16,0-4-21-16,8-1-4 0,-8 1 8 0,1 0 12 0,-1 0 16 16,1 0 19-16,0 1 17 0,-7-2 21 0,6 1 21 0,0 5 23 15,2-6 126-15</inkml:trace>
  <inkml:trace contextRef="#ctx0" brushRef="#br0" timeOffset="20615.08">17958 11526 0 0,'0'0'75'0,"0"0"73"0,0 0 7 0,0-5 6 16,0 5 8-16,6 0 6 0,-6 0 7 0,0 0 8 0,0 5 9 0,0-5-11 16,7 0-20-16,-7 0-22 0,0 3-24 0,0 4-13 0,0-3-7 15,0-1-3-15,0 5 2 0,-7 3 1 0,7-4 2 0,0 4 3 16,0 1 3-16,0-3 2 0,-6 3-1 0,6 3 0 0,0-4-1 0,0 3-1 16,0 1-2-16,-7-1-2 0,7 1-3 0,7 0-6 0,-7-5-7 15,0 5-7-15,0-1-6 0,0 2-10 0,0-1-10 0,6-4-9 0,-6 3-7 16,0-3-10-16,7 4-7 0,-7-5-9 0,0 2-9 0,0-1-12 15,6-1-14-15,-6 1-14 0,0 0-14 0,0-3-17 0,0-1-16 16,0 1-16-16,0-1-18 0,0 0-21 0,0-3-25 0,0-4-29 0,-6 4-29 16,6-4-38-16,0 0-38 0,0 0-15 0,6-4 1 0,-6-3 6 15,0-1 12-15,6-3 13 0,-6 1 13 0,8-2 15 0,-2-3 19 16,0 1 21-16,0-1 24 0</inkml:trace>
  <inkml:trace contextRef="#ctx0" brushRef="#br0" timeOffset="21597.12">18323 11617 0 0,'0'-4'64'0,"0"4"116"0,0 0 13 0,0 0 11 0,0 0 9 0,0 0 10 16,0 0 9-16,0 0 10 0,0 0 7 0,-7 0-2 0,7 0-6 0,0 0-30 15,0 0-42-15,0 0-22 0,0 0-12 0,0 0-9 0,0 0-6 16,0 0-5-16,0 0-1 0,0 0 1 0,0 0 1 0,0 0 3 16,0 0 5-16,0 4 4 0,7-4 6 0,-1 0 0 0,0 0-1 15,1 4-6-15,-1-4-6 0,8 0-8 0,-8 0-6 0,8 0-6 0,-2 0-8 16,8 0-9-16,-7 0-11 0,-1-4-12 0,2 4-11 0,6-4-11 16,-8 4-12-16,1 0-10 0,1-4-8 0,-2 4-10 0,-5 0-9 0,0-4-11 15,5 4-13-15,-5 0-15 0,0 0-19 0,-1 4-20 0,-6-4-22 16,7 0-18-16,-7 4-21 0,6-4-19 0,-6 4-20 0,0-4-19 15,6 4-18-15,-6-4-15 0,0 3-16 0,0-3-18 0,0 0-19 0,0 0-15 16,0 0-14-16,0 0 5 0,0 0 12 0,0 0 16 0,0 0 18 16,0 0 17-16,0 0 20 0,-6 0 19 0,6 0 20 0,0 0 21 15,-6 0 117-15</inkml:trace>
  <inkml:trace contextRef="#ctx0" brushRef="#br0" timeOffset="21923.93">18368 11855 0 0,'-6'3'5'0,"6"-3"177"16,-7 4 13-16,7-4 11 0,-7 4 10 0,7-4 9 0,0 0 13 15,0 0 7-15,-6 0 7 0,6 0 8 0,0 0 8 0,0 0-30 16,0 0-49-16,0 0-24 0,0 0-12 0,0-4 0 0,0 4 5 0,0-4 8 15,6 4 5-15,-6-3 2 0,0 3-1 0,7 0-2 0,0-4 2 16,-7 0-4-16,6 4-4 0,0-4-8 0,2 4-7 0,-2 0-13 16,0-3-14-16,7 3-19 0,-6-4-20 0,6 1-18 0,-7 3-18 0,8-4-12 15,-8 4-8-15,7-3-8 0,-6 3-6 0,5-4-10 0,-5 4-14 16,6 0-22-16,-6-4-27 0,-1 4-29 0,7 4-26 0,-13-4-27 0,7 0-25 16,-1 0-28-16,0 4-28 0,-6-1-30 0,7-3-34 0,-7 4-46 15,7-4-52-15,-7 3-20 0,0-3-4 0,0 0 13 0,0 0 22 16,0 0 25-16,6 0 27 0,-6-3 27 0,7 3 27 0,-1-4 26 0,0 1 31 15</inkml:trace>
  <inkml:trace contextRef="#ctx0" brushRef="#br0" timeOffset="22578.64">19221 11532 159 0,'-6'-3'181'0,"6"0"10"15,-6-2 10-15,6 2 8 0,-6 3 8 0,-2-4 8 0,2 0 6 16,0 4 4-16,-1-3 5 0,0-1-33 0,1 4-52 0,-7 0-28 16,7 0-17-16,-8 0-6 0,8 0-3 0,-7 0 4 0,6 4 6 0,-6-1 13 15,0 1 16-15,0 3 14 0,7-2 13 0,-8 1 9 0,8 2 7 16,-7-1 0-16,7 4-1 0,-1-4-1 0,1 4-5 0,6 0-5 0,-7 0-7 15,7 4-15-15,-6-4-15 0,6 4-22 0,0-1-24 0,0 1-23 16,6-1-18-16,-6 1-15 0,0 0-9 0,7-1-8 0,-7 2-4 16,6-2-6-16,1-3-6 0,-1 0-3 0,1 0-2 0,-7 0-7 0,6-4-11 15,0 0-20-15,2 1-23 0,-2-4-28 0,7-1-29 0,-7-3-28 16,1 0-27-16,6-3-24 0,-7-5-26 0,8 4-22 0,-2-7-21 0,2 5-19 16,-2-6-20-16,1-2-13 0,1 2-8 0,-8-2-2 0,8-1 6 15,-8 0 16-15,6 5 20 0,-5-5 26 0,0 4 25 0,-1 0 32 16,-6 0 34-16,7 4 37 0,-7-1 39 0,0 1 40 0,6 2 41 0,-6 3 37 15,0-2 36-15,0 1 31 0,-6 3 29 0,6-4 21 0,0 4 16 16,0 0 12-16,0 0 7 0,0 0 3 0,0 0-3 0,0 0-4 16,0 0-6-16,0 4-10 0,0-4-11 0,0 0-6 0,-7 3-1 0,7 1 1 15,0-2 6-15,0 7 5 0,0-2 2 0,-6 0 2 0,6 1 4 16,0 3-3-16,0-4-1 0,0 7-8 0,-7-2-11 0,7-2-8 16,0 5-8-16,0 0-10 0,0-4-14 0,0 0-17 0,0 4-18 0,7-8-26 15,-7 4-29-15,0 0-31 0,6-4-34 0,1-3-30 0,-7 3-29 16,6-7-27-16,0 4-29 0,2-4-36 0,-2-4-40 0,0 1-37 15,0-1-37-15,2-4-16 0,-2 1-4 0,0 0 9 0,1 0 15 0,-1-4 19 16,1 3 22-16,0 1 24 0,-1-4 23 0,0 3 27 0,-6-3 65 16</inkml:trace>
  <inkml:trace contextRef="#ctx0" brushRef="#br0" timeOffset="22919.14">19515 11085 166 0,'0'0'194'0,"0"-4"12"0,0 1 8 16,0 3 7-16,0 0 7 0,0 0 5 0,0 0 4 0,0 3 3 16,-6 1 5-16,6-4-32 0,0 8-50 0,-8-5-35 0,8 5-28 0,0 3-17 15,-6-4-11-15,6 4-9 0,-6 3-9 0,0 2-6 0,-1-2-7 16,7 1-9-16,-7-1-8 0,1 5-16 0,6-1-19 0,-7-4-25 16,1 5-29-16,6-5-35 0,-6 5-41 0,6-5-42 0,-8 1-43 0,8-3-21 15,-6 2-12-15,6-3-6 0,0 0-1 0,0-4 3 0,0 0 3 16,0 0 12-16,0 1 13 0,0-1 22 0,0-3 22 0</inkml:trace>
  <inkml:trace contextRef="#ctx0" brushRef="#br0" timeOffset="23323.89">19769 11444 0 0,'0'4'64'0,"-7"-1"139"0,7-3 10 0,0 4 4 0,-6 0 3 15,6 0 0-15,0-4 3 0,0 4-1 0,0 0 0 0,0-4-10 16,0 2-15-16,0 3-66 0,0-5-96 0,0 0-87 0,0 0-82 0,0 0-43 15,0 2-22-15,0-2-11 0,0 0-6 0,0 5-4 0,6-5-2 16,-6 4 0-16,7-4 0 0,-7 3 11 0,6 1 13 0</inkml:trace>
  <inkml:trace contextRef="#ctx0" brushRef="#br0" timeOffset="23529.79">19801 11774 51 0,'0'8'215'0,"-6"-5"16"0,6 1 15 0,0 4 12 16,0-2 8-16,0 2 11 0,0-1 7 0,-6 1 4 0,6 2 3 0,0-3-17 16,0 5-26-16,-7-1-47 0,7 3-59 0,0-3-38 0,0 4-28 15,-7 0-26-15,7-1-24 0,0 1-30 0,-6-1-28 0,6 1-32 16,0-1-32-16,-7 1-31 0,7-4-33 0,0 4-42 0,0-1-44 0,-6-2-24 16,6-1-11-16,0 0-5 0,0 0-2 0,0 0 7 0,0-3 12 15,0 2 15-15,0-6 20 0,0 3 21 0,0 1 24 0</inkml:trace>
  <inkml:trace contextRef="#ctx0" brushRef="#br0" timeOffset="24412.94">20642 11352 170 0,'0'-2'187'16,"0"2"7"-16,0-4 6 0,0 0 8 0,-6 4 10 0,6 0 5 0,0 0 6 15,0 0 2-15,0 0 1 0,0 0-37 0,0 4-56 0,0 0-31 16,-6-2-21-16,6 6-11 0,0 0-5 0,0-1-2 0,0 4 0 0,0 3 0 15,0 1-1-15,0 0 0 0,0-1 2 0,6 5 4 0,-6-4 5 16,0 3 4-16,0 0 3 0,0 0 2 0,0 1 1 0,0 2 2 16,0-1 1-16,0-3-1 0,0 2-2 0,0-1-2 0,0 4-4 0,0-4-2 15,0 1-1-15,-6-2-5 0,6 6-7 0,0-5-6 0,-8 1-5 16,8-1-4-16,-6 0-4 0,6 0-6 0,-6-3-8 0,6 0-5 0,-7-1-7 16,7 1-11-16,-6-4-13 0,6 1-16 0,0-6-21 0,-7 2-17 15,7-1-15-15,0-3-14 0,0 0-15 0,0-4-15 0,0 0-14 16,0-4-14-16,0 0-11 0,0 0-6 0,7-3-5 0,-7-3 1 15,6-2 4-15,-6 1 9 0,7-4 11 0,-7 1 14 0,6-5 13 0,-6 1 15 16,6 3 16-16,-6-2 12 0,8-2 13 0,-8 0 11 0,6 5 12 16,0-1 7-16,-6 0 7 0,6 1 5 0,1 3 5 0,0 0 4 15,-1 0 2-15,1 4 2 0,-1-4 3 0,0 7 2 0,2-3-2 0,-2 3 1 16,0-3 0-16,0 3 0 0,8 4 2 0,-8-3 1 0,1 3 0 0,-1 0 2 16,8 0 1-16,-8 0 3 0,0 0 2 0,0 3 2 0,8 1 4 15,-8 3 3-15,1-3 4 0,0 3 3 0,-1 0 4 0,1 1 4 16,-7 3 4-16,6-1 4 0,-6 1 4 0,0 1 4 0,0 2 4 0,0-3 4 15,0 4 6-15,-6-1 6 0,6 1 4 0,-7 0 5 0,1-1 5 16,-1 1 4-16,-6 0 3 0,7-1 0 0,-8 1 0 0,8-1-4 16,-7-3-3-16,0 5-5 0,0-6-5 0,-1 5-6 0,2-8-9 15,-2 5-8-15,2-2-9 0,5-3-12 0,-6 1-14 0,6-4-24 0,-5 3-26 16,6-7-28-16,-2 4-32 0,8-4-29 0,-6 0-30 0,0-4-30 16,6 4-28-16,0-4-42 0,0-3-49 0,0 3-23 0,0-3-12 0,6 0-3 15,-6 3 2-15,6-3 14 0,2-1 19 0,-2 5 24 0,0-5 27 16,0 5 27-16,1 0 29 0</inkml:trace>
  <inkml:trace contextRef="#ctx0" brushRef="#br0" timeOffset="24823.7">21053 11646 162 0,'0'0'217'0,"0"0"17"0,0 0 15 15,0 0 16-15,-7 0 16 0,7 0 15 0,0 4 13 0,0-4 9 16,0 0 8-16,0 0-26 0,0 0-43 0,0 0-35 0,0 3-34 0,7-3-24 16,-7 0-18-16,6 4-16 0,1-4-16 0,-1 0-15 0,8 0-16 0,-2 0-14 15,1 0-12-15,0-4-11 0,0 4-11 0,7-3-7 0,0-1-5 16,-8 4-14-16,8-4-19 0,-7 4-15 0,1-3-17 0,4 3-11 16,-11 0-10-16,6 0-10 0,-6 0-8 0,5 3-10 0,-4-3-10 0,-8 4-11 15,6 0-7-15,-6-1-12 0,6 1-15 0,-6 0-11 0,7 3-8 16,-7-3-9-16,0 0-10 0,0-1-26 0,0 0-35 0,0 1-16 15,0-4-6-15,0 0 0 0,0 4 6 0,0-4 10 0,0 0 10 16,0 0 13-16,0 0 13 0,0 0 17 0,0 0 19 0</inkml:trace>
  <inkml:trace contextRef="#ctx0" brushRef="#br0" timeOffset="25086.54">21086 11782 0 0,'-14'3'114'0,"8"1"87"0,-1-4 10 0,1 4 13 0,-1-4 14 15,1 4 11-15,6-4 9 0,-7 0 6 0,1 0 5 0,6 3-4 16,0-3-9-16,0 0-37 0,0 0-54 0,0 0-28 0,0 0-18 16,6 0-10-16,-6 0-4 0,7 0-7 0,6 0-8 0,-7-3-6 0,7 3-6 15,1 0-2-15,-2-4-3 0,1 4-1 0,7-4-2 0,0 4-5 16,-8-4-5-16,8 4-8 0,-7-3-10 0,7 3-6 0,-8 0-5 0,8 0-7 16,-7 0-5-16,0 0-6 0,-6 0-4 0,5 0-10 0,-4 0-11 15,-2 0-15-15,0 3-14 0,1-3-15 0,0 4-14 0,-7 0-17 16,6-4-20-16,0 4-21 0,-6-1-21 0,7 0-22 0,-7 1-22 0,6 0-29 15,-6-1-35-15,7 1-26 0,-7 0-19 0,7 0-1 0,-7-4 5 16,6 3 12-16,-6-3 12 0,0 0 17 0,0-3 18 0,6 3 20 16,-6-4 23-16,0 0 20 0,7 0 135 0</inkml:trace>
  <inkml:trace contextRef="#ctx0" brushRef="#br0" timeOffset="25506.8">21333 11405 11 0,'0'0'178'0,"-6"0"11"0,6 0 7 0,0 0 6 16,0 0 7-16,0 0 5 0,0 0 5 0,0 0 1 0,0 0 3 0,0 0-19 16,0 0-26-16,0 0-35 0,-7 2-39 0,7-2-21 0,0 4-11 0,7 0-3 15,-7 3 2-15,0-3 0 0,0 4 3 0,0 0 6 0,0-2 7 16,0 5 13-16,0 1 14 0,-7-3 16 0,7 3 18 0,-7 3 15 16,7-1 13-16,-6 1 10 0,0 0 4 0,6 3 0 0,-8 0-1 15,2 0-4-15,0 1-3 0,-1 3-9 0,7-4-12 0,-6 4-14 0,-1-3-15 16,7 2-19-16,-7 1-18 0,7-3-17 0,-6 3-15 0,6 0-18 15,-6-4-16-15,6 4-16 0,-6-4-14 0,-2 0-18 0,8 1-21 0,-6-1-25 16,0 1-25-16,6-5-28 0,-7 1-30 0,0 0-26 0,1-1-26 16,6-3-27-16,-7-4-29 0,1 4-25 0,6-2-22 0,0-7-35 15,-6 2-40-15,6-4-17 0,0 0-7 0,0 0 12 0,0 0 19 0,6-4 24 16,-6-3 29-16,6 0 25 0,1-1 24 0,-1 1 25 0,1-4 24 16,6 3 27-16,-7 2 174 0</inkml:trace>
  <inkml:trace contextRef="#ctx0" brushRef="#br0" timeOffset="26303.93">21757 11357 0 0,'0'-5'163'0,"0"5"11"16,0-2 9-16,-8-2 9 0,8 4 9 0,0 0 7 0,0 0 8 0,0 0 3 15,0 0 3-15,0 0-18 0,0 0-30 0,0 4-31 0,0-2-34 16,-6 3-18-16,6 2-12 0,0 0-7 0,0 1-4 0,0 2-6 15,0 6-7-15,0-6-4 0,0 9-3 0,0-5-2 0,0 5-3 0,0-1-2 16,0 0-1-16,0 5-1 0,0-6 1 0,0 5-3 0,0-3-2 16,0 2-4-16,0 2-2 0,-6-1-1 0,6-4-1 0,-7 4-1 0,1 0-1 15,6-4-1-15,-7 0 3 0,1 1-1 0,6-1-1 0,-7 0-1 16,1-3-2-16,0 0-2 0,6-1-1 0,-8 1 0 0,8-5 0 16,-6 2-4-16,6-1-1 0,-6-3-7 0,6-2-7 0,0 3-9 15,0-3-11-15,0-2-11 0,0 0-11 0,0-1-9 0,0-3-7 0,0 0-8 16,6 0-5-16,-6-3-6 0,0-1-5 0,6-3-3 0,-6-1 0 15,8 1 4-15,-8-1 4 0,0-3 8 0,6 0 8 0,-6 1 11 16,6-1 9-16,-6-4 10 0,0 4 7 0,7-4 8 0,-7 1 8 0,6 3 5 16,1-4 7-16,-7 4 3 0,6-1 5 0,1 3 1 0,-1-3 3 0,-6 1 2 15,6 4 3-15,2 0 3 0,-2-1 0 0,0 4 2 0,1-3 2 16,0 3 0-16,-7 1-1 0,6 3-1 0,1-3 1 0,-1 3 0 16,0-4 1-16,1 4 1 0,0 0 2 0,-1 4 1 0,0-4 2 0,2 3 2 15,-2 0 2-15,0 1 1 0,-6 0 5 0,7 3 3 0,-1 1 5 16,1-1 1-16,-7 0 0 0,6 4 1 0,-6-4 0 0,7 4-1 15,-7 0-3-15,0-3-1 0,6 3-2 0,-6 0-4 0,0 0-5 16,0 3-2-16,0-2-3 0,0-2-1 0,-6-3-3 0,6 5 5 16,-7-1 2-16,1-1 9 0,6 1 8 0,-7 0 7 0,-6 0 7 0,7-2 5 15,0 1 2-15,-8-3 3 0,1 5 1 0,0-5-1 0,0 3-2 0,0-2-4 16,0-1-2-16,7-3-15 0,-8 4-19 0,1-6-36 0,7 2-43 16,-1-4-41-16,-6 4-42 0,7-8-40 0,6 0-38 0,-6 2-40 15,6-2-40-15,0-4-37 0,0-3-34 0,0 4-18 0,0-4-9 0,6 4 3 16,-6-4 11-16,6 0 25 0,1 3 30 0,-1-2 34 0,1-2 32 15,6 5 33-15,-7-1 76 0</inkml:trace>
  <inkml:trace contextRef="#ctx0" brushRef="#br0" timeOffset="26624.73">22193 11214 0 0,'0'-4'98'0,"0"4"120"0,0-4 12 0,0 4 8 0,0 0 7 16,0 0 6-16,0 0 4 0,0 0 3 0,-6 0 3 0,6 4 0 0,0-4-1 15,0 4-49-15,-7-1-71 0,7 1-45 0,-7 4-33 0,1-1-20 16,6 0-12-16,-7 4-14 0,1 0-16 0,-8 3-23 0,8 1-25 0,-6 0-28 16,-2 3-25-16,8-3-37 0,-7 3-42 0,-1 1-31 0,2-1-25 15,-8 0-13-15,7 1-7 0,0-2-1 0,0 3-1 0,0-2 5 16,0 0 9-16,0 1 16 0,6-5 20 0,-6 4 24 0,1-4 163 0</inkml:trace>
  <inkml:trace contextRef="#ctx0" brushRef="#br0" timeOffset="31270.96">15743 13334 0 0,'0'0'71'0,"6"-3"58"0,-6 0 2 0,0-1 3 16,0 0 3-16,0 0 3 0,6 0 3 0,-6 1 2 0,0-1 2 0,6 1-13 15,-6-2-21-15,0 3-17 0,0-6-13 0,7 8-6 0,-7-4 3 16,0 1 2-16,0-1 6 0,0 4 1 0,-7 0 2 0,7-4 2 16,0 4 0-16,0-4 0 0,-6 4-2 0,6 0-4 0,-6 0-6 0,6 0-6 15,-6 0-6-15,6 0-8 0,-8 0-7 0,2 0-7 0,6 0-5 16,-6 0-7-16,6 4-2 0,-7-4-5 0,1 0-5 0,6 4-2 0,-7-4-3 15,7 0-2-15,-7 4-4 0,1-4-2 0,6 3-1 0,-6-3-2 16,-1 4 0-16,7-4 2 0,-7 4 2 0,1 0 5 0,0-2 6 16,-1 6 6-16,0-4 7 0,1 3 8 0,-7 1 9 0,7-1 9 0,-1 5 8 15,-6-5 8-15,7 3 9 0,-8 2 5 0,8-5 5 0,-1 3 1 16,-6 2-1-16,7-1-3 0,-1 0-6 0,7-1-8 0,-6 2-7 0,0-5-10 16,6 3-9-16,0-1-9 0,0-3-8 0,0 2-8 0,0-2-8 15,0 3-6-15,0-1-6 0,6-2-4 0,-6 2-3 0,6-5-2 16,1 5-1-16,-7-2 2 0,6 2 2 0,1-1 1 0,-1-3 0 0,1 4-2 15,-7-5 2-15,6 4-2 0,0-3-4 0,2-1-4 0,-2 1-8 16,-6 0-9-16,6 0-12 0,1-4-10 0,-7 3-13 0,7-3-12 16,-1-3-13-16,0 3-12 0,1-4-13 0,-1-4-13 0,1 5-16 0,0-4-18 15,-1-4-18-15,0 0-13 0,8 4-9 0,-8-8-7 0,7 4-7 16,-6-4-14-16,-1 1-14 0,7 2-13 0,-7-3-10 0,2 1 0 16,-2-1 6-16,0 5 13 0,0-5 14 0,-6 4 17 0,7 1 19 15,-7-2 18-15,7 5 16 0</inkml:trace>
  <inkml:trace contextRef="#ctx0" brushRef="#br0" timeOffset="31451.85">15775 13343 13 0,'0'-4'132'0,"0"4"23"0,0-5 14 0,0 5 12 15,-7 0 9-15,7 0 6 0,-7 0 8 0,7-3 7 0,0 3 6 0,-6 3-10 16,6-3-20-16,0 0-23 0,0 5-29 0,0-1-12 0,0-1-9 16,6 1-3-16,-6-1-1 0,0 4-3 0,0 1-3 0,0-1-3 15,7 0-1-15,-7 4-4 0,0 0-4 0,0 1-6 0,0-2-8 0,0 5-9 16,-7-1-10-16,7 2-7 0,0-2-7 0,-6 1-7 0,6-1-6 16,0 1-8-16,-6 0-6 0,6-5-10 0,0 5-7 0,0-4-13 15,0-4-14-15,0 1-16 0,0-1-17 0,6 0-16 0,-6-4-19 0,6 2-20 16,-6-5-24-16,7 0-26 0,0 0-31 0,-1-5-35 0,1 2-41 15,-1-4-17-15,-6 3-6 0,7-3 5 0,0-1 8 0,-1 1 12 16,0 0 15-16,0 0 17 0,2-1 18 0,-8 1 21 0,6-1 21 0</inkml:trace>
  <inkml:trace contextRef="#ctx0" brushRef="#br0" timeOffset="31906.57">16264 13297 0 0,'0'5'166'0,"-7"-5"43"16,7 3 16-16,-7 1 15 0,7-1 16 0,-6 1 13 0,6-4 11 16,-7 4 7-16,7 0 8 0,0-4-5 0,-6 0-14 0,6 0-36 0,0 0-48 15,0 4-26-15,6-4-14 0,-6 0-10 0,7 0-10 0,-7 0-12 16,6-4-12-16,1 4-13 0,6 0-11 0,-7-4-8 0,8 0-5 0,-8 0-6 15,7 4-7-15,-7-3-6 0,8-1-9 0,-2 1-11 0,-4-2-11 16,4 5-8-16,-6-2-7 0,1 2-9 0,0-4-8 0,6 4-13 16,-7 0-12-16,-6 0-15 0,6 4-16 0,2-4-14 0,-2 0-15 0,0 2-12 15,0-2-15-15,-6 5-12 0,8-5-15 0,-8 0-14 16,6 0-16-16,-6 3-10 0,6-3-7 0,-6 0-7 0,0 0-4 0,7 4-11 16,-7-4-16-16,0 0-9 0,0 0-6 0,0 0 3 0,0 0 8 0,0 3 13 15,0 1 12-15,-7 0 16 0,7 0 15 0,-6 3 15 0,6-4 15 16</inkml:trace>
  <inkml:trace contextRef="#ctx0" brushRef="#br0" timeOffset="32182.03">16322 13471 142 0,'-7'0'195'0,"1"3"15"0,-1 0 13 0,1 1 13 15,6 0 11-15,-6 0 9 0,-1-2 7 0,0 3 4 0,7-5 3 0,-6 4-34 16,6-1-50-16,0-3-37 0,0 5-32 0,0-5-17 0,0 0-12 15,0 0-8-15,0 2-5 0,6-2-3 0,-6 0-4 0,7 4 1 0,0-4 1 16,-1 0 4-16,0 0 4 0,1 4 5 0,-1-4 6 0,1 0 7 16,0 0 5-16,5 0 4 0,-4 0 1 0,-2 4-3 0,0-4-6 15,0 0-7-15,1 0-7 0,0 0-10 0,-7 0-9 0,6 0-7 16,1 0-7-16,-7 3-13 0,6-3-16 0,0 0-27 0,-6 0-30 0,8 0-31 16,-2 0-31-16,-6 0-28 0,6-3-26 0,-6 3-29 0,6 0-28 15,-6 0-36-15,8 0-36 0,-8 0-40 0,0 0-37 0,6-4-14 16,-6 4 0-16,6 0 14 0,-6-4 20 0,0 4 23 0,7-4 25 0,-1 4 23 15,-6-2 25-15,7-3 25 0,-7 2 42 0</inkml:trace>
  <inkml:trace contextRef="#ctx0" brushRef="#br0" timeOffset="33180.8">17032 13280 41 0,'-6'-4'167'0,"6"4"10"0,-6 0 8 15,6-4 10-15,-8 4 9 0,8 0 9 0,-6 0 5 0,6 0 8 0,-6 0 6 16,-1 0-19-16,7 4-34 0,-6-4-28 0,-1 4-24 0,1-1-15 16,6 1-8-16,-7 0-6 0,1 0-4 0,0-2-6 0,6 6-5 0,-8-4-4 15,2 3-1-15,0-3 0 0,6 4 1 0,-7-2 0 0,0 3-1 16,1-2 3-16,-1 3 1 0,7-2 7 0,-6-1 9 0,0 5 7 16,-1-6 5-16,0 5 2 0,7 1 1 0,-6-5 0 0,6 3-2 0,-6 2-5 15,6-5-6-15,0 3-6 0,0-1-9 0,0 1-8 0,0-2-10 16,0-1-14-16,0 5-15 0,6-10-10 0,-6 6-8 0,6-1-7 15,-6-3-7-15,7 4-10 0,0-8-14 0,-7 2-14 0,6-2-19 0,0 0-18 16,1 0-18-16,-1-2-21 0,1-2-21 0,6-4-18 0,-7 1-17 16,2-1-21-16,-2-2-21 0,7-1-16 0,-7 3-11 0,1-7-5 0,-1 4-2 15,1 1 7-15,-1-2 10 0,0 2 15 0,-6-1 17 0,8 3 17 16,-2-3 17-16,-6 5 18 0,0-2 19 0,6 1 19 0,-6-1 22 16,0 1 18-16,0 0 15 0,7 3 17 0,-7 1 15 0,0-1 12 15,0-1 11-15,0 2 7 0,0 0 10 0,0-1 9 0,0 4 10 0,0 0 10 16,0 0 10-16,0 0 9 0,7 0 10 0,-7 4 9 0,0-1 9 0,0-3 5 15,0 8 6-15,0-4 8 0,0 3 8 0,0-4 6 0,0 4 7 16,0 5 3-16,0-2 4 0,0 1 0 0,0 0-1 0,0 1-5 16,-7 2-5-16,7 1-9 0,0-5-12 0,0 6-10 0,0-6-9 15,0 5-11-15,0-3-13 0,0-2-14 0,0-3-13 0,0 5-22 0,0-5-24 16,7 0-26-16,-7 0-26 0,6-3-21 0,-6 0-19 0,6-1-17 16,-6 1-16-16,7-4-18 0,-1 3-17 0,-6-3-17 0,7-3-17 15,0 3-18-15,-7-4-18 0,6 4-23 0,0-3-26 0,-6-5-3 0,7 4 7 16,-7 1 10-16,0-1 12 0,7-4 15 0,-7 6 16 0,6-6 15 15,-6 1 16-15,6-5 18 0,-6 5 43 0</inkml:trace>
  <inkml:trace contextRef="#ctx0" brushRef="#br0" timeOffset="33497.6">17411 12939 0 0,'0'-7'100'15,"0"7"109"-15,0-4 14 0,0 1 13 0,6-1 10 0,-6 4 7 16,0 0 8-16,0 0 3 0,0 0 2 0,-6 0-2 0,6 4-4 0,0-1-48 15,-8 5-66-15,8-2-42 0,-6 3-27 0,0-3-19 0,-1 5-13 16,7 4-14-16,-7-4-11 0,7 4-21 0,-6 0-22 0,0-1-27 16,6 1-31-16,0-1-43 0,-7-3-46 0,7 4-37 0,0-4-30 0,-6 0-15 15,6-4-8-15,0 4-3 0,0-4-4 0,0 0 1 0,-7 1 2 16,7-4 10-16,0 3 16 0,0-3 25 0,0 0 108 0</inkml:trace>
  <inkml:trace contextRef="#ctx0" brushRef="#br0" timeOffset="33860.04">17756 13368 0 0,'0'-4'35'0,"0"0"175"0,0 1 15 0,0-1 14 0,0 1 11 0,0 3 9 16,0-4 7-16,0 4 3 0,0 0 3 0,0 0 1 0,0 0 1 15,0 0-43-15,0 0-65 0,0 0-53 0,0 0-47 0,0 0-39 0,0 0-36 16,0 0-35-16,0 0-33 0,0 0-43 0,0 0-46 0,0 0-38 16,0 4-34-16,0-1-19 0,0-3-9 0,6 4-1 0,-6-1 2 15,0-3 6-15,0 4 9 0,6 0 15 0,-6-4 18 0,0 4 21 0,8-1 91 16</inkml:trace>
  <inkml:trace contextRef="#ctx0" brushRef="#br0" timeOffset="34065.93">17794 13503 0 0,'0'5'21'16,"0"-3"168"-16,0 6 12 0,0-4 12 0,0 3 12 0,0-3 11 0,0 2 14 16,7 2 11-16,-7-1 11 0,0 1 10 0,7 3 9 0,-7-1-35 15,6 2-55-15,-6-1-33 0,0 4-24 0,7-1-16 0,-7 1-15 0,0 3-8 16,0 1-10-16,0-2-11 0,0 2-11 0,0 0-17 0,0-2-16 16,0 3-22-16,0-3-23 0,-7 2-25 0,7-1-25 0,-6-3-27 15,6 3-28-15,-7-4-25 0,7 2-27 0,0-6-35 0,-7 1-39 0,7-3-32 16,-6 3-27-16,6-4-9 0,-6 0-2 0,6-3 10 0,0 0 11 15,0-4 18-15,0 0 17 0,0 0 23 0,0 0 22 0,0-4 26 16,0 0 151-16</inkml:trace>
  <inkml:trace contextRef="#ctx0" brushRef="#br0" timeOffset="34722.1">18224 13207 61 0,'0'3'183'0,"0"0"9"0,0-3 6 16,0 5 6-16,0-1 4 0,0-4 5 0,0 3 4 0,0 1 1 15,0-1 4-15,0 1-22 0,0-1-34 0,0 5-34 0,0-1-37 16,0 0-16-16,0 4-9 0,0 4-3 0,8-5 1 0,-8 5-3 0,0 4-5 16,0 0-1-16,0-1 2 0,0 1 2 0,0 2 0 0,0 1 0 15,0-4-3-15,6 5-3 0,-6-3-5 0,0-1-6 0,0 4-9 16,0-5-5-16,6 0-7 0,-6 0-3 0,0-3 0 0,0 0-4 0,0-1-7 15,7 1-4-15,-7-1-3 0,0-2-2 0,0-1-1 0,0 0-5 16,0-1-3-16,0-2-7 0,0-1-7 0,0 1-5 0,0-5-7 0,0 5-8 16,0-4-9-16,0-1-9 0,-7-3-8 0,7 0-8 0,0 0-7 15,0 0-6-15,0-3-7 0,0-6-3 0,0 3-1 0,0-2 1 16,0-3 1-16,0 0 6 0,0-3 3 0,7 3 8 0,-7-3 7 0,0-1 9 16,0-4 8-16,6 7 11 0,-6-2 9 0,7-1 10 0,-7 5 11 15,6-1 10-15,1 0 10 0,-7 4 9 0,6 0 8 0,-6 3 7 16,7 0 6-16,-7 0 4 0,7 1 2 0,-1 3 3 0,0 0 2 0,1 0 0 15,0 3-1-15,-1-3-3 0,0 4-3 0,1 0-3 0,-1-4-3 16,8 4-4-16,-8-2-2 0,0 3-3 0,2-2-1 0,-2 1 0 16,7-1 0-16,-7 1 2 0,-6 0-1 0,7 0 2 0,-1-1 1 0,1 4 1 15,-7-3 1-15,6 3 4 0,-6 1 1 0,0-1 2 0,0 0 1 16,0 5 4-16,0-2 2 0,-6 2 0 0,6-1 2 0,-7 3 0 16,1-3 1-16,-1 0-1 0,7 3-1 0,-6-2 2 0,-7-1 0 0,7 0 0 15,-2-1-2-15,-4 1 1 0,5 1 0 0,-6-4-3 0,6-2-3 16,-5 2-5-16,5-1-3 0,-6-3-7 0,0 0-6 0,6-4-15 15,-6 0-20-15,7 0-25 0,-1-4-28 0,1 0-36 0,-1 0-36 0,1-3-51 16,0-1-59-16,-2 2-28 0,8-2-14 0,0-3-8 0,0 3-3 16,0 2 2-16,8-3 3 0,-8 3 12 0,6-2 17 0,0 1 23 15,7 3 25-15</inkml:trace>
  <inkml:trace contextRef="#ctx0" brushRef="#br0" timeOffset="35094.87">18739 13408 0 0,'-6'4'27'0,"0"2"184"0,6-1 22 0,-7-2 16 15,7 1 13-15,0-1 16 0,-7 1 16 0,14 0 18 0,-7 0 17 16,0-1 14-16,0-3 12 0,7 4-28 0,-7-4-51 0,6 0-41 0,0 0-34 16,1 0-22-16,0 0-15 0,5 0-14 0,-5 0-10 0,6-4-15 15,0 4-19-15,0 0-17 0,-6 0-20 0,5 0-18 0,2 0-18 0,-1 0-26 16,0 0-31-16,0 0-33 0,-7 0-33 0,8 0-31 0,-2 0-32 15,-5 0-28-15,6 0-27 0,-6 4-24 0,5-4-23 0,-12 3-33 16,7 1-38-16,0-1-24 0,-1 1-16 0,-6 1 4 0,6-2 18 0,-6 0 24 16,0 5 26-16,0-4 25 0,0 3 26 0,-6-3 24 0,6 4 25 15</inkml:trace>
  <inkml:trace contextRef="#ctx0" brushRef="#br0" timeOffset="35304.74">18798 13704 132 0,'-6'4'208'0,"6"-4"18"0,0 0 13 0,0 0 17 0,-7 4 16 16,7-4 19-16,0 0 20 0,0 0 21 0,7 0 21 0,-7 0-9 16,0 0-23-16,6 0-25 0,-6 0-25 0,6 0-15 0,1 0-13 0,0-4-9 15,-1 0-10-15,8 4-14 0,-8-3-15 0,7-1-19 0,-7 4-21 16,7-3-26-16,-6 3-31 0,5 0-42 0,-4-4-49 0,4 4-54 16,-5 0-57-16,0 0-47 0,6 0-45 0,-7 4-39 0,0-4-39 0,1 3-43 15,0-3-44-15,-1 4-38 0,0-4-34 0,-6 0-12 0,7 3 2 16,0-3 17-16,-7 0 25 0,6 0 35 0,1-3 40 0,-1-1 36 15,1 1 33-15,6-1 34 0,-7-3 82 0</inkml:trace>
  <inkml:trace contextRef="#ctx0" brushRef="#br0" timeOffset="36000.41">19378 13137 110 0,'0'0'170'16,"0"0"8"-16,0 0 8 0,0 0 7 0,0 0 9 0,0 3 7 15,0 2 6-15,7-3 5 0,-7 2 4 0,0 0-32 0,0 3-51 0,0 1-29 16,0-2-21-16,0 6-10 0,0-1-8 0,0 0-5 0,0 4-6 16,0-1-4-16,0-2-7 0,0 5-3 0,0-2-5 0,0 4-2 15,0-5-2-15,0 1-1 0,0 4 0 0,0-5-2 0,0 4-2 16,0-3-2-16,6 4 0 0,-6-5-2 0,0 1-1 0,0-1-1 0,7 1-1 15,-7 0-2-15,0-1 1 0,0-3 0 0,0 4-4 0,0-5 0 16,0 2-2-16,6-5-2 0,-6 4-3 0,0-4-2 0,-6 0-2 0,6 1-2 16,0-1-5-16,0-3-6 0,0 0-9 0,0-1-11 0,0-3-16 15,0 0-14-15,0 0-14 0,-7-3-12 0,7 3-10 0,0-8-7 16,0 5-7-16,0-9-7 0,0 5-3 0,0-3-1 0,7-2 2 0,-7 2 6 16,0-1 9-16,6 0 14 0,-6-3 17 0,0 2 19 0,6 1 23 15,-6 3 17-15,8-3 17 0,-8 4 15 0,0 0 15 0,6 0 12 16,-6 3 8-16,0-4 6 0,6 5 4 0,-6-1 2 0,6 1 1 0,-6-2-4 15,8-1-4-15,-2 2-6 0,-6 0-8 0,6 1-6 0,1-1-9 16,-1-4-7-16,1 6-7 0,0-3-8 0,5 2-6 0,-6-1-4 16,2 1-6-16,-2-1-2 0,0 4-2 0,1 0 0 0,6 0-1 0,-13 4 2 15,7-1 1-15,-1 1 4 0,-6-1 5 0,6 4 7 0,-6 5 8 16,0-5 10-16,0 3 12 0,0 2 14 0,0 3 15 0,-6-5 15 16,6 1 17-16,-6 4 16 0,6-5 15 0,-7 7 10 0,7-7 9 0,-6 1 3 15,-1 4-1-15,0-5-3 0,1 2-6 0,0-2-11 0,-2-3-13 16,8 5-26-16,-6-5-31 0,0 0-37 0,6 1-41 0,-6-4-36 15,-1-1-34-15,7 4-24 0,0-7-21 0,-7 4-15 0,7-4-12 0,-6 4-11 16,6-4-11-16,-7 0-11 0,1-4-9 0,6 4-1 0,-6 0 1 16,6-4 5-16,-8 2 6 0,2-3-6 0,6 2-16 0,-6-1-17 15,6-1-19-15,-6 2-7 0,-2 0 3 0,8-1 4 0,0-3 8 0,0 3 10 16,0-4 12-16,0 1 13 0,0 0 16 0,8-4 16 0,-8 4 126 16</inkml:trace>
  <inkml:trace contextRef="#ctx0" brushRef="#br0" timeOffset="36321.44">19854 12709 0 0,'0'3'86'0,"0"0"107"0,0 1 12 0,0 0 16 16,0-1 12-16,-7 5 16 0,7-1 13 0,0 0 15 0,0 0 14 16,-6 1 3-16,6 4-1 0,-7-5-37 0,7 3-54 0,-7 2-33 15,1-1-24-15,0 0-27 0,6-1-28 0,-14 1-40 0,8 1-43 16,0-2-56-16,-1 1-60 0,0 5-64 0,-6-7-67 0,7 3-36 0,-7 3-21 15,6-5-11-15,-5 5-6 0,5 0-3 0,-6 0-2 0,6-5 9 16,1 5 14-16,-1-1 26 0,-6 6 29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8:12.8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 52 56 0 0,'0'-1'94'0'0,"0"1"0"0"0,0-1 0 0 0,0 0 0 0 0,0 1 1 0 0,0-1-1 0 0,-1 0 0 0 0,1 1 0 0 0,0-1 0 0 0,0 0 0 0 0,-1 1 0 0 0,1-1 0 0 0,0 1 1 0 0,-1-1-1 0 0,1 0 0 0 0,-1 1 0 0 0,1-1 0 0 0,0 1 0 0 0,-1-1 0 0 0,1 1 0 0 0,-1 0 0 0 0,0-1 1 0 0,1 1-1 0 0,-1-1 0 0 0,1 1 0 0 0,-1 0 0 0 0,0-1 0 0 0,0 1 4 0 0,0 0 1 0 0,1 0-1 0 0,-1-1 0 0 0,1 1 0 0 0,-1 0 1 0 0,1-1-1 0 0,-1 1 0 0 0,1 0 0 0 0,-1-1 1 0 0,1 1-1 0 0,-1-1 0 0 0,1 1 0 0 0,0-1 1 0 0,-1 1-1 0 0,1-1 0 0 0,0 1 0 0 0,-1-1 1 0 0,1 1-1 0 0,0-1 0 0 0,-1 0 0 0 0,1 1 1 0 0,0-1-1 0 0,0 1 0 0 0,0-1 0 0 0,0-2 2348 0 0,20 20-908 0 0,-19-16-1382 0 0,-1 1 0 0 0,0-1 1 0 0,0 0-1 0 0,1 0 0 0 0,-1 0 0 0 0,0 0 1 0 0,0 0-1 0 0,0 0 0 0 0,0 0 0 0 0,0 0 1 0 0,0 0-1 0 0,0 1 0 0 0,-1-1 1 0 0,1 0-1 0 0,0 0 0 0 0,-1 0 0 0 0,1 0 1 0 0,0 0-1 0 0,-1 0 0 0 0,0 0 0 0 0,1 0 1 0 0,-1 0-1 0 0,1 0 0 0 0,-1-1 0 0 0,0 1 1 0 0,0 0-1 0 0,1 0 0 0 0,-1-1 0 0 0,0 1 1 0 0,0 0-1 0 0,0-1 0 0 0,0 1 1 0 0,-2 0-1 0 0,-2 2 19 0 0,5-3-107 0 0,-1 0-1 0 0,1 1 1 0 0,-1-1-1 0 0,1 0 1 0 0,0 0-1 0 0,-1 1 1 0 0,1-1-1 0 0,-1 0 1 0 0,1 1-1 0 0,-1-1 1 0 0,1 0-1 0 0,0 1 1 0 0,-1-1-1 0 0,1 1 0 0 0,0-1 1 0 0,0 1-1 0 0,-1-1 1 0 0,1 1-1 0 0,0-1 1 0 0,0 1-1 0 0,0-1 1 0 0,-1 1-1 0 0,1-1 1 0 0,0 1-1 0 0,0-1 1 0 0,0 1-1 0 0,0-1 1 0 0,0 1-1 0 0,0-1 1 0 0,0 1-1 0 0,0-1 1 0 0,0 1-1 0 0,0-1 0 0 0,1 1 1 0 0,-1-1-1 0 0,0 1 1 0 0,0-1-1 0 0,0 1 1 0 0,1-1-1 0 0,-1 1 1 0 0,0-1-1 0 0,0 1 1 0 0,1-1-1 0 0,-1 0 1 0 0,0 1-1 0 0,1-1 1 0 0,-1 0-1 0 0,1 1 1 0 0,1 0-37 0 0,-2-1-29 0 0,0 0-1 0 0,0 0 1 0 0,0-1 0 0 0,0 1 0 0 0,0 0 0 0 0,0 0-1 0 0,0 0 1 0 0,0-1 0 0 0,0 1 0 0 0,1 0-1 0 0,-1 0 1 0 0,0 0 0 0 0,0 0 0 0 0,0 0-1 0 0,0-1 1 0 0,0 1 0 0 0,1 0 0 0 0,-1 0-1 0 0,0 0 1 0 0,0 0 0 0 0,0 0 0 0 0,0 0-1 0 0,1 0 1 0 0,-1 0 0 0 0,0-1 0 0 0,0 1-1 0 0,0 0 1 0 0,1 0 0 0 0,-1 0 0 0 0,0 0-1 0 0,0 0 1 0 0,0 0 0 0 0,1 0 0 0 0,-1 0-1 0 0,0 0 1 0 0,0 0 0 0 0,0 0 0 0 0,0 1-1 0 0,1-1 1 0 0,-1 0 0 0 0,0 0 0 0 0,0 0-1 0 0,0 0 1 0 0,1 0 0 0 0,-1 0 0 0 0,0 0-1 0 0,0 0 1 0 0,0 0 0 0 0,0 1 0 0 0,1-1 0 0 0,-1 0-1 0 0,0 0 1 0 0,0 0 0 0 0,0 0 0 0 0,0 1-1 0 0,0-1 1 0 0,0 0 0 0 0,0 0 0 0 0,0 0-1 0 0,1 0 1 0 0,-1 1 0 0 0,0-1 0 0 0,0 0-1 0 0,0 1 1 0 0,0-2 8 0 0,0 1 0 0 0,0 0 1 0 0,1 0-1 0 0,-1-1 0 0 0,0 1 0 0 0,0 0 0 0 0,0 0 0 0 0,0-1 0 0 0,0 1 0 0 0,1 0 1 0 0,-1-1-1 0 0,0 1 0 0 0,0 0 0 0 0,0-1 0 0 0,0 1 0 0 0,0 0 0 0 0,0-1 0 0 0,0 1 1 0 0,0 0-1 0 0,0 0 0 0 0,0-1 0 0 0,0 1 0 0 0,0 0 0 0 0,0-1 0 0 0,-1 1 1 0 0,1 0-1 0 0,0-1 0 0 0,0 1 0 0 0,0 0 0 0 0,0 0 0 0 0,0-1 0 0 0,-1 1 0 0 0,1 0 1 0 0,0 0-1 0 0,0-1 0 0 0,0 1 0 0 0,-1 0 0 0 0,1 0 0 0 0,0 0 0 0 0,0-1 0 0 0,-1 1 1 0 0,1 0-1 0 0,0 0 0 0 0,-1 0 0 0 0,1 0 0 0 0,0 0 0 0 0,0-1 0 0 0,-1 1 1 0 0,1 0-1 0 0,0 0 0 0 0,-1 0 0 0 0,1 0 0 0 0,0 0 0 0 0,-1 0 0 0 0,1 0 0 0 0,0 0 1 0 0,-1 0-1 0 0,1 0 0 0 0,-1 1 0 0 0,-8-8 1717 0 0,7 5-154 0 0,1 10-952 0 0,3-6-589 0 0,-2-2-32 0 0,1 0 1 0 0,-1-1-1 0 0,0 1 0 0 0,1 1 0 0 0,-1-1 0 0 0,1 0 1 0 0,-1 0-1 0 0,0 0 0 0 0,1 0 0 0 0,-1 0 0 0 0,0 0 1 0 0,0 0-1 0 0,1 0 0 0 0,-1 1 0 0 0,0-1 1 0 0,1 0-1 0 0,-1 0 0 0 0,0 0 0 0 0,0 1 0 0 0,1-1 1 0 0,-1 0-1 0 0,0 0 0 0 0,0 1 0 0 0,1-1 1 0 0,-1 0-1 0 0,0 0 0 0 0,0 1 0 0 0,0-1 0 0 0,0 0 1 0 0,1 1-1 0 0,-1-1 0 0 0,0 0 0 0 0,0 1 1 0 0,0-1-1 0 0,0 0 0 0 0,0 1 0 0 0,0-1 0 0 0,0 0 1 0 0,0 1-1 0 0,0-1 0 0 0,0 0 0 0 0,0 1 1 0 0,0-1-1 0 0,0 0 0 0 0,0 1 0 0 0,-1-1 0 0 0,1 1-1 0 0,0-1 1 0 0,0 0-1 0 0,0 1 1 0 0,0-1 0 0 0,0 0-1 0 0,0 1 1 0 0,0-1-1 0 0,0 1 1 0 0,0-1-1 0 0,0 0 1 0 0,0 1-1 0 0,0-1 1 0 0,1 0 0 0 0,-1 1-1 0 0,0-1 1 0 0,0 0-1 0 0,0 1 1 0 0,0-1-1 0 0,0 0 1 0 0,1 0-1 0 0,-1 1 1 0 0,0-1-1 0 0,0 0 1 0 0,0 0 0 0 0,1 1-1 0 0,-1-1 1 0 0,0 0-1 0 0,1 0 1 0 0,-1 1-1 0 0,0-1 1 0 0,0 0-1 0 0,1 0 1 0 0,-1 0 0 0 0,0 0-1 0 0,1 0 1 0 0,-1 1-1 0 0,0-1 1 0 0,1 0-1 0 0,-1 0 1 0 0,0 0-1 0 0,1 0 1 0 0,-1 0 0 0 0,1 0-1 0 0,0 0-22 0 0,0 1 0 0 0,0-1-1 0 0,0 1 1 0 0,0-1 0 0 0,-1 0-1 0 0,1 0 1 0 0,0 1 0 0 0,0-1 0 0 0,0 0-1 0 0,0 0 1 0 0,0 0 0 0 0,0 0 0 0 0,0 0-1 0 0,0 0 1 0 0,0 0 0 0 0,0 0-1 0 0,0 0 1 0 0,0 0 0 0 0,0-1 0 0 0,0 1-1 0 0,0 0 1 0 0,0-1 0 0 0,-1 1 0 0 0,1-1-1 0 0,0 1 1 0 0,0-1 0 0 0,0 1 0 0 0,-1-1-1 0 0,1 1 1 0 0,0-1 0 0 0,0 0-1 0 0,-1 0 1 0 0,1 1 0 0 0,-1-1 0 0 0,1 0-1 0 0,-1 0 1 0 0,1 0 0 0 0,-1 1 0 0 0,1-1-1 0 0,-1-1 1 0 0,2-2-501 0 0,0 0-1 0 0,-1 0 1 0 0,0 0-1 0 0,0 0 1 0 0,0 0 0 0 0,0 0-1 0 0,0-7 1 0 0,3 1-1308 0 0,-6 2 253 0 0,0 6 89 0 0,1-1 0 0 0,-1-1 1 0 0,1 1-1 0 0,0 0 0 0 0,0 0 0 0 0,0 0 1 0 0,1-1-1 0 0,-2-5 0 0 0,11 3 93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8:56.453"/>
    </inkml:context>
    <inkml:brush xml:id="br0">
      <inkml:brushProperty name="width" value="0.1" units="cm"/>
      <inkml:brushProperty name="height" value="0.6" units="cm"/>
      <inkml:brushProperty name="color" value="#E71224"/>
      <inkml:brushProperty name="ignorePressure" value="1"/>
      <inkml:brushProperty name="inkEffects" value="pencil"/>
    </inkml:brush>
  </inkml:definitions>
  <inkml:trace contextRef="#ctx0" brushRef="#br0">19 38 218768 71179,'0'-1'0'0,"0"1"0"0,-1 0 0 0,1-1 0 0,-1-2 0 0,0 1 0 0,-1 0 0 0,1-1 0 0,0 1 0 0,0-1 0 0,0 1 0 0,0 0 0 0,0 2 0 0,1-1 0 0,0 1 0 0,0-1 0 0,0 1 0 0,0 1 0 0,0-1 0 0,0 0 0 0,0 0 0 0,1 1 0 0,-1-1 0 0,0 0 0 0,0 1 0 0,1 1 0 0,-1-2-1357-535,1 1 1357 535,-1 0 0 0,1 1 0 0,-1-1 0 0,1 0 0 0,0 1 0 0,0 0 0 0,0-1 0 0,0 1 0 0,-1 0 0 0,1 0 0 0,0 0 0 0,0 0 0 0,1 1 0 0,-1-1 0 0,0 1 0 0,0-1 0 0,0 0 0 0,0 0 0 0,0 0 0 0,0-1 0 0,0 2 0 0,0-1 0 0,0-1 0 0,-1 0 0 0,1 0 0 0,-1-1 0 0,0 0 0 0,0 0 0 0,0 0 0 0,0 0 0 0,-1-1 0 0,1 0 0 0,-1 0 0 0,0-1 0 0,0 0 0 0,1 1 0 0,-1 1 0 0,1-2 0 0,0 2 0 0,-1-1 0 0,1 0 0 0,0 1 0 0,-1-1 0 0,1 1 0 0,0 0 0 0,0 0 0 0,0 0 0 0,0 0 0 0,0 0 0 0,0 0 0 0,0-1 0 0,-1 0 0 0,1 0 1643-408,-1 0-1643 408,1 0 0 0,-1-1 0 0,0 1 0 0,1 0 0 0,-1-2 0 0,-1 1 0 0,1-2 0 0,-1 1 0 0,0 0 0 0,1-1 0 0,-1 1 0 0,0 0 0 0,1-1 0 0,-1 1 0 0,1 0 0 0,0 1 0 0,0 0-1306-530,0 0 1306 530,0 1 0 0,1 0 0 0,0 1 0 0,0 0 0 0,0 0 1563-409,0 0-1563 409,0 0 0 0,0 0 0 0,0 0 0 0,0 1 0 0,1 1 0 0,0 0 0 0,0 0 0 0,0 0 0 0,0 0 0 0,0 0 0 0,0 0 0 0,0 0 0 0,0-1 0 0,-1 1 0 0,1-1 0 0,0 1 0 0,0-1 0 0,-1 0 0 0,1 1 0 0,1 1 0 0,-1 0 0 0,0-1 0 0,1 2 0 0,0 0 0 0,0 0 0 0,0 1 0 0,1 0 1505-422,0 1-1505 422,0 1 0 0,1 0 0 0,0 2 0 0,0 0 0 0,0-1 0 0,0 1 0 0,1-1 0 0,-2 0 0 0,1 0 0 0,0 0 0 0,0 0 0 0,0 0 0 0,-1-1 0 0,0-1 0 0,0 1 0 0,0-1 0 0,0-1 0 0,0 1 0 0,-1-1 0 0,1-1 0 0,-2 0 0 0,1 0 0 0,0-1-1505 422,-2-1 1505-422,1-1 0 0,0 0 0 0,0 1 0 0,-1 0 0 0,1-1 0 0,0 2 0 0,1 0 0 0,0 0 0 0,-1 1 0 0,2 0 0 0,-1 2 0 0,1 0 0 0,0 0 0 0,1 2 0 0,0 0 0 0,0 1 0 0,1 0 0 0,0 1 0 0,0 0 0 0,0 1 0 0,0 1 0 0,1-1 0 0,-1 0 0 0,1 0 0 0,-1-1 0 0,0 1 0 0,0-2 0 0,-1 0 0 0,0-1 0 0,-1-2 0 0,0 0 0 0,-1-1 0 0,0 0 0 0,1 0 0 0,-1-1 0 0,0 1 0 0,1 1 0 0,0-1 0 0,-1 1-1563 409,1-1 1563-409,1 3 1306 530,-1-1-1306-530,2 2 0 0,-1 0 0 0,1 1 0 0,1 2 0 0,0 0 0 0,0 1 0 0,0 0 0 0,1 0 0 0,0 1 0 0,-1 0 0 0,1-1 0 0,0 1 0 0,-1 0 0 0,0-2 0 0,0 1 0 0,1-1 0 0,-2 0 0 0,1 0 0 0,-1-1 0 0,0-1 0 0,0-1 0 0,0 1 0 0,-1-1 0 0,0 0 0 0,0-1-1643 408,0-1 1643-408,-1 1 0 0,1-2 0 0,-2-1 0 0,0-1 0 0,0 0 0 0,-1-1 0 0,0-1 0 0,0-1 0 0,-1 0 0 0,1 0 0 0,-1 0 0 0,1 0 0 0,-1-1 0 0,0 1 0 0,0-1 0 0,1 1 0 0,-1 0 0 0,1 0 0 0,-1-1 0 0,1 2 0 0,-1-1 0 0,1 1 0 0,0 0 0 0,0 0 0 0,0 1 1357 535,1-1-1357-535,-1 1-1731 408,1 1 1731-408,0-1 0 0,-1 1 0 0,1-1 0 0,-1 0 0 0,1 0 0 0,-1-1 0 0,0 0 0 0,0 0 0 0,0 0 0 0,-1-1 0 0,1 0 0 0,-1-1 0 0,0 1 0 0,1 0 0 0,-1 0 0 0,1 1 0 0,0 0 0 0,1 1 0 0,-1 1 0 0,2 1 0 0,0 0-1334-550,0 3 1334 550,1 0 0 0,1 1 0 0,0 1 0 0,0 2 0 0,1 0 0 0,1 1 0 0,-1 1 0 0,1 0 0 0,0 0 0 0,-1-1 0 0,0 0 0 0,0-2 0 0,0 1 0 0,-1-1 0 0,0-1 0 0,-1-1 0 0,0-1 0 0,0 0 0 0,0 0 1334 550,0-1-1334-550,-1 0 0 0,0 0 0 0,1-1 0 0,-1 1 0 0,0-1 0 0,0 0 0 0,0 1 0 0,0 0 0 0,1 1 0 0,0 0 0 0,1 1 0 0,-1 0 0 0,1 1 0 0,0 0 0 0,1 2 0 0,0 0 0 0,0 1 0 0,0-1 0 0,0 1 0 0,0-1 0 0,0 0 0 0,0 1 0 0,0-2 0 0,-1 1 0 0,1 0 0 0,0-1 0 0,-1 0 0 0,0-2 0 0,-1 0 0 0,0 0 0 0,0-1 1413 540,-1-1-1413-540,1 0 0 0,-1 0 0 0,0-1 0 0,1 2 0 0,-1-2 0 0,1 2 0 0,-1-2 0 0,0 0 0 0,0 1 0 0,0 0 0 0,1 0 0 0,0 2 0 0,1 0 0 0,-1 0 0 0,1 0 0 0,-1 0 0 0,0 0 0 0,1 1 0 0,0-1 1496 529,0 2-1496-529,0-1-1853 423,0 1 1853-423,0-1 0 0,0-1 0 0,0 2 0 0,0-1 0 0,0 0 0 0,0 0 0 0,0 1 0 0,0 0 0 0,1 1 0 0,0-1 0 0,-1 1 0 0,1 0 0 0,0 0 0 0,-1-1 0 0,1 1 0 0,0 1 0 0,0-1 1568 534,0 0-1568-534,0 0 0 0,0 0 0 0,0 1 0 0,1 0 0 0,-1 0 0 0,1 1 0 0,0 2 0 0,1 0 0 0,1 1 0 0,-1 1 0 0,1 1 0 0,1 0 0 0,0 2 0 0,1 2 0 0,1 0 0 0,-1 1 0 0,1 1 0 0,1 0 0 0,-1 0 0 0,0 0 0 0,0-1 0 0,-1-1 0 0,0 0 0 0,0 0 0 0,0-1 0 0,0 0 0 0,-1-2 1668 522,-1 0-1668-522,1-1 0 0,-1-1 0 0,0 1 0 0,-1-1 0 0,1-1 0 0,0 1 0 0,-1 0 0 0,1 1 0 0,1-1 0 0,-1 2 0 0,1 0 0 0,1 2 0 0,0 1 0 0,1 2 0 0,1 2 0 0,0 0 0 0,1 0 0 0,-1 1 0 0,1 0 0 0,0 0 0 0,0 2 0 0,1 0 0 0,0 1 1777 507,0-1-1777-507,0 2 0 0,1 1 0 0,1 1 0 0,0 0 0 0,0 1 0 0,0 1 0 0,1 1 0 0,0 0 0 0,0 0-2008 458,0-1 2008-458,-1 0 0 0,1 0 0 0,-1-1 0 0,0 0 0 0,0 0 0 0,0 1 0 0,1-1 0 0,-1 0 0 0,0 0 0 0,-1-1 0 0,1 0-2130 438,-1 0 2130-438,1-1 0 0,-1 0 0 0,0-1 0 0,-1 0 0 0,0-1 1864 531,0 0-1864-531,0-1 0 0,0 1 0 0,0 0 0 0,1 1 0 0,-1 0-2289 437,1 1 2289-437,1 1 0 0,-1 0 0 0,2 1 0 0,-1 1 0 0,0-1 0 0,1 2 0 0,0 0-2436 416,1 1 2436-416,0 0 0 0,0 2 0 0,0-1 0 0,1 2 0 0,0-1 0 0,-1 1 0 0,1-1-2587 391,-1 0 2587-391,1 0 0 0,0 0 0 0,-1-1 0 0,0 0 0 0,0 0 0 0,-1-1 0 0,0-1 0 0,1 1 0 0,-1-1 0 0,-1-1 0 0,0-1-2744 364,0-1 2744-364,0 0 0 0,-1-1 0 0,-1-1 0 0,1 1 0 0,0-1 0 0,-1-1 0 0,1 1 0 0,0 1 0 0,0 0 0 0,0 0 0 0,-1-1 0 0,1-1 0 0,-1 1 0 0,0-1 0 0,1 1-2900 336,-1-2 2900-336,0 2 0 0,1 0 0 0,-1-1 0 0,0 1 0 0,1-1 0 0,-1 0 0 0,0 0 0 0,0-1 0 0,-1-1 0 0,0 0 0 0,-1-2-3058 304,0-1 3058-304,-1 0-1412-642,0-2 1412 642,0 1 0 0,0-2 0 0,-1 0 0 0,0-1 0 0,-1 0 0 0,1 0 0 0,-1-1 0 0,0 0 0 0,0-1 0 0,0 0 0 0,0 1 0 0,0 0 0 0,0 0 0 0,1 0 0 0,-1 0 1412 642,1 1-1412-642,0 1 0 0,0 0 0 0,0-1 0 0,0 0 0 0,-1 0 0 0,1-1 0 0,-1 0 0 0,-1-2 0 0,1 1 0 0,-1-1 0 0,0-1 0 0,0 0 0 0,-1-2 0 0,-1 0 0 0,0-2 0 0,0 0 0 0,0-1 0 0,-1 1 0 0,0-2 1574 634,1 1-1574-634,-1 0 0 0,0 0 0 0,1 1 0 0,0 0 0 0,0 1 0 0,1 0 0 0,-1 0 0 0,1 1 0 0,0 1 0 0,0 0 0 0,1 1 0 0,0 1 0 0,0 0 0 0,1 0 0 0,0 1 1762 626,0 1-1762-626,0 0 0 0,0 0 0 0,0 0 0 0,0-1 0 0,0-1 0 0,0 2 0 0,-1-2 0 0,0 0 0 0,1 0-3527 307,-1 1 3527-307,1-1 0 0,-1 1 0 0,1 0 0 0,0 1 0 0,1 1 0 0,0 1 0 0,0-1 0 0,1 2 0 0,-1 0 1811 636,1 1-1811-636,1 1 0 0,1 3 0 0,0 0 0 0,2 2 0 0,-1 1 0 0,1 0 0 0,0 1 0 0,0 0 0 0,1 1 0 0,-2-2 0 0,1 1 0 0,0-2 0 0,-2 0 0 0,1-2 0 0,-2-1 0 0,0-2 0 0,0 1-3942 287,-1-3 3942-287,0 0 0 0,-2-2 0 0,1 0 0 0,-1-2 0 0,0 1 0 0,0-1 0 0,-1-1 0 0,0 0 0 0,1 0 0 0,-1 0 0 0,0 0 0 0,0-1 0 0,0 0 0 0,-1-2 0 0,0 1 0 0,0 0 0 0,0-1 0 0,-1-1 0 0,0-1 0 0,0 0 0 0,0 1 0 0,0-2 0 0,-1 0 0 0,1 1 0 0,-1-2 0 0,0 1 0 0,-1-2 0 0,1 1 0 0,0 1 0 0,0-2 0 0,0 1 0 0,-1-1 0 0,0 0-1600-656,1 0 1600 656,-1 0-3919 224,1 1 3919-224,0-1 0 0,0 2 0 0,-1-2 0 0,1 0 0 0,-1 0 0 0,0 0 0 0,0-2 0 0,-1 1 0 0,1-1 0 0,-1-1 0 0,0 0 0 0,-1-1 0 0,0-1-1171-678,0-1 1171 678,-1-1 0 0,-1 0 0 0,1-1 0 0,0 1 0 0,0 0 0 0,-1-1 0 0,1 0 0 0,-1 1 0 0,1-1 0 0,0 2 0 0,1 1 0 0,1 1 0 0,-1 1 0 0,2 1 0 0,0 1 0 0,1 2 0 0,-1-1 0 0,1 2 0 0,1 0 0 0,0 1 0 0,-1-1 0 0,1 1 0 0,0 0 0 0,-1-1 0 0,0 0 0 0,0-1 0 0,0-1 0 0,-1-1 0 0,-1-1 0 0,-1-2 0 0,0-2 0 0,-1-1 0 0,-1-1 0 0,0-1 0 0,0-1 0 0,0 1 0 0,-1 0 0 0,2 0 0 0,-1 1 0 0,0-1 0 0,1 2 0 0,0 1 0 0,1 1 0 0,1 1 0 0,0 2 3689-209,0-1-3689 209,1 1 0 0,0 2 0 0,0 0 0 0,0-1 0 0,0 0 1401 663,0 0-1401-663,-1-1 0 0,1 0 0 0,-1 0 0 0,-1-2 0 0,1 0 0 0,-2-2 0 0,1 0 0 0,-1 0 0 0,0-1 0 0,-1-2 0 0,0 1 0 0,0-2 0 0,0 1-3919 224,0 1 3919-224,0-1 0 0,1 1 0 0,-1 0 0 0,1 1 0 0,0 0 0 0,0 0 0 0,1 3 0 0,1 0 0 0,0 1 0 0,1 2 0 0,-1 0 0 0,2 1 0 0,-1 0 0 0,1 0 0 0,-1 1-4085 178,1-1 4085-178,-1 0 0 0,0 0 0 0,0-2 0 0,-1-1 0 0,-1-1 0 0,0-1 0 0,0-1 0 0,-1-1 0 0,-1-1 1051 689,0 0-1051-689,0-2 0 0,0 0 0 0,-1 0 0 0,0 0 0 0,1 0 0 0,0 0 0 0,0 1 0 0,0 1 0 0,1 2 0 0,1 0 0 0,0 2 0 0,1 1 0 0,1 2-4547 140,0 0 4547-140,1 2 0 0,0 1 0 0,1 1 0 0,1 2 0 0,-1-1 0 0,0 0 0 0,0-1 0 0,0 0 0 0,-1-1 0 0,-1-3 0 0,0 0-4667 85,-1-2 4667-85,0-1 0 0,-2-2 0 0,0-1 0 0,-1-2 0 0,-1-2 434 706,0 0-434-706,0 0 0 0,0 0 0 0,0 0 0 0,-1-1 0 0,1 1 0 0,0 0 0 0,0 0 0 0,0 0 0 0,0 0 0 0,0 0 0 0,0 0 0 0,0 0 0 0,0 0-5163 32,0 0 5163-32,0 0 0 0,0 0 0 0,0 0 0 0,0 0 0 0,0 0 0 0,0 0 0 0,0 0 0 0,0 0 0 0,0 0 0 0,0 0 0 0,0 0 0 0,0 0 0 0,0 0 0 0,0 0 0 0,0 0 0 0,0-1 0 0,-1-1 0 0,0 0 0 0,0 0 0 0,-1-3 0 0,-1 0 0 0,-1-3 0 0,-1-2 0 0,0-1 0 0,-2-3 0 0,0-1 0 0,-2-3 0 0,0 0 0 0,-1-3 0 0,-1-1 0 0,0-1 0 0,0 0 0 0,-1-1 0 0,0-1 0 0,0 1 5163-32,1 1-5163 32,2 5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9:06.319"/>
    </inkml:context>
    <inkml:brush xml:id="br0">
      <inkml:brushProperty name="width" value="0.1" units="cm"/>
      <inkml:brushProperty name="height" value="0.6" units="cm"/>
      <inkml:brushProperty name="color" value="#E71224"/>
      <inkml:brushProperty name="inkEffects" value="pencil"/>
    </inkml:brush>
  </inkml:definitions>
  <inkml:trace contextRef="#ctx0" brushRef="#br0">17 428 536 243467 85250,'0'1'732'0'0,"-2"0"28"8126"270,0 1 20-8126-270,0 1 20-3373 665,-2 0 16 3373-665,1-1 24 0 0,0 1 25 0 0,2-2 7 3373-665,2 0 20-3373 665,2-1 420 0 0,10-4 124 0 0,4-3-1212 0 0,0 0-4 0 0,1 0 4 0 0,-3 1-4 0 0,-1 0 0 0 0,-3 2 16 0 0,-2 1 16 0 0,-3 0 28 0 0,0 1 32 0 0,-1 0 48 0 0,-2 1 40 0 0,-1 1 64 2496-677,-1 0 68-2496 677,0 0 60 0 0,-1 0 56 0 0,-1 0 33 0 0,1 0 19 0 0,0-1 0 0 0,0 0-8 0 0,-1-1-16 0 0,1-2-28 0 0,0 0-44 0 0,0-1-44 0 0,0-1-84 0 0,2-2-104 0 0,0-2-128 0 0,1 0-140 0 0,0-2-168 0 0,3-2-172 0 0,-1-1-132 0 0,1 0-112 0 0,1 0-84 0 0,0 0-72 0 0,0 1-60 0 0,0 0-60 0 0,2 0-32 0 0,0 0-36 0 0,-1 2 11 0 0,0 0 29 0 0,-2 1 40-2496 677,0 1 44 2496-677,-1 2 80 0 0,-1-1 96 0 0,-1 1 84 0 0,-2 1 72 0 0,-1 0 64 0 0,1 1 60 0 0,-3 0 56 0 0,-1 0 48 0 0,1-1 44 0 0,-2 1 48 0 0,0-1 28-3373 665,-1 0 32 3373-665,1 1 24 0 0,0-1 20 0 0,1 1 8 0 0,0 1 16 0 0,0 0 0 0 0,0 1 4 0 0,1 1 0 0 0,1 1 4 0 0,1 0-4 0 0,0 1 4 0 0,0 0-4-4771 647,0 1 4 4771-647,0 0 12 0 0,0 0 16 0 0,0 1 8 0 0,2 1 8 0 0,0 0 12 0 0,0 2 16 0 0,0 0 12-7132 614,0 1 16 7132-614,-2 0 20 0 0,1 2 20 0 0,-1 1 16 0 0,0 1 24 0 0,0 0 8 0 0,0 1 8 0 0,-2 0-8 0 0,-1 2-12 0 0,1 0-12 0 0,0 1-12 0 0,1 0-12 7132-614,-1 0-20-7132 614,-1 1-28 0 0,0-1-24 0 0,3 1-16 0 0,2 1-23 0 0,-1-1-9 0 0,2 1-20 0 0,1 1-8 0 0,1 0-12 0 0,1 1-12 0 0,2 0-12 0 0,-1 0-8 0 0,0 0-12 0 0,1 0-4 0 0,1-1-8 0 0,-1-1 0 4771-647,-1-1-4-4771 647,-1-1-12 0 0,0-1-12 0 0,0-3-16 0 0,-1-1-20 0 0,0-2-24 0 0,0-2-32 0 0,0-2-32 0 0,-2-2-32 0 0,2-2-33 0 0,0-2-31 0 0,0-3-40 3373-665,1-2-40-3373 665,1-3-36 0 0,0-3-32 0 0,-1-2-44 0 0,2-2-40 0 0,0-2-40 0 0,1 0-32 0 0,1-2-36 0 0,0-1-20 0 0,0-1-8 8961 170,2 1-8-8961-170,1 1 4 0 0,0 1 8 0 0,-3 2 24 0 0,0 0 32 0 0,-2 2 44-1850 697,1 2 44 1850-697,1 1 68 0 0,-3 1 68 0 0,-1 2 84 0 0,-2 1 76 0 0,0 2 88 0 0,-1 1 84 0 0,-1 1 76 0 0,-2 1 68 0 0,-1 1 68 0 0,-1-1 60 0 0,0 1 44-2730 691,1 0 36 2730-691,-2 1 16 14026 87,0 1 12-14026-87,1-1 0 0 709,0 1-16 0-709,-1 0-24 0 0,0 1-28 0 0,0 0-36 0 0,1 1-36 0 0,1 0-32 0 0,0 0-36 0 0,1 1-16 0 709,2 0-16 0-709,0 2-12 0 0,0 0-4 0 0,2 2 4 0 0,0 0 12 0 0,-1 2 16 0 0,1 0 16 0 0,0 2 36 0 0,-1 2 36 0 0,-1 1 44 0 0,1 0 52 0 0,0 0 44 0 0,-2 2 52 0 0,-2 0 52 0 0,0 1 44 0 0,0 0 56 0 0,0 1 52 0 0,-2 0 33 0 0,0 0 27 0 0,1 1 12 0 0,-2 0 4 0 0,1 1-8 0 0,-2 1-8 0 0,0 0-32 0 0,0 1-28 0 0,0 1-44 0 0,0 0-48 0 0,0 1-60 0 0,1 0-60 0 0,0 2-76 0 0,0-1-76 0 0,1 1-56 0 0,1 1-48 0 0,1-1-40 0 0,0 0-32 0 0,1 0-24 0-709,0 0-20 0 709,0-2-20 0 0,-1 0-12 0 0,-2-1 0 0 0,1-1 4 0 0,1-1 24 0 0,-1-1 28 0 0,0-1 24 0 0,-1-1 24 0 0,-1-2 16 0 0,-2 0 12 0 0,0-1 12 0 0,0 0 4 0 0,-1 0 4 0 0,-2-2 0 0 0,0 0 4 0 0,-3-1 0 0 0,0-1-3 0 0,-1 0-13 0 0,1 0-28 0 0,-1-2-32 0 0,-1 0-24 0 0,1-1-20 0 0,1-1-16 0 0,-2-1-20 0 0,1-1-16 0 0,0-3-4 0 0,1 0 0 0 0,2 0 4 0 0,2-1-4 0 0,0 0-8 0 0,1-1 0 0 0,2 0-8 0 0,0 0 4 0 0,1 0 4 0 0,1 0 0 0 0,0 0-8 0 0,-1 0 0 0 0,2-1 4 0 0,0 1 0 0 709,1-1 0 0-709,0 1 4 0 0,1 0-4 0 0,0-1 0 0 0,0 1 4 0 0,0-1-4 0 0,0 0-8 0 0,2-1-4 0 0,1-1-12 0 0,1-1-8 0 0,0 1-16 0 0,1-2-24 0 0,2-1-36 0 0,1-1-56 0 0,1-1-68 0 0,2 0-85 0 0,2-1-87 0 0,1-1-104-26562-167,2-1-112 26562 167,1 0-80 0 0,0 0-72 0 0,-1 0-72 0 0,1 0-64 0 0,-2 1-48 0 0,-1-1-48 0 0,-1 1-48 0 0,-1 2-44 0 0,-1-1-44 0 0,-2 2-53 0 0,-3 1-67 0 0,-2 1-84 0 0,-2 1-44 0 0,-2 1-24 0 0,0 2 24 0 0,-2 0 52 0 0,-1 2 52 0 0,1 1 64 0 0,-1 1 59 26562 167,2 0 61-26562-167,0 0 76 0 0,0 1 76 0 0,1-1 104 0 0,0-1 360 0 0,0 0 48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9:13.544"/>
    </inkml:context>
    <inkml:brush xml:id="br0">
      <inkml:brushProperty name="width" value="0.1" units="cm"/>
      <inkml:brushProperty name="height" value="0.6" units="cm"/>
      <inkml:brushProperty name="inkEffects" value="pencil"/>
    </inkml:brush>
  </inkml:definitions>
  <inkml:trace contextRef="#ctx0" brushRef="#br0">11 284 0 225000 85994,'0'1'20'0'0,"-2"0"700"0"0,0 2 44 0 0,0-1 28 0 0,0 0 20 0 0,1 0 28 0 0,0 1 24 0 0,2-2 21 0 0,1 1 23 0 0,2-2 20 0 0,2 0 32 0 0,2-1-136 0 0,1-2-224 0 0,1 0-124 0 0,0-1-80 0 0,1-1-32 0 0,-1-1-4 0 0,1 0 8 0 0,-1 0 16 0 0,1 0 16 0 0,-1-1 12 0 0,-1 0 16 0 0,-1 0 16 0 0,0 0 12-8140 465,-1 1 0 8140-465,-1-1 0 0 0,0 1 4 0 0,-2 2-16 0 0,0-1-23 0 0,0 1-33 0 0,0-1-40 0 0,0 0-40 0 0,1 0-40 0 0,0-1-40 0 0,0 0-52 0 0,2 1-68 0 0,-1-2-76 0 0,1 0-76 0 0,0-1-64 0 0,-1 0-64 0 0,1-1-52 0 0,1-1-40 0 0,-2 0-20 0 0,1 0-8 0 0,0 0-4 0 0,0 0 0 0 0,0-1-1 0 0,-2 1 9 0 0,-1 1 16 0 0,-1 1 28 0 0,-1 0 44 0 0,-2 2 44-10309 373,0 0 40 10309-373,0 2 48 0 0,-2 1 56 0 0,0 1 44 0 0,-3 1 56 0 0,-1 1 44 0 0,0 0 40 0 0,0 1 24 0 0,-2 1 12 0 0,2 0 12 0 0,-1 2 16 0 0,-1 1 9 0 0,1 1 11 0 0,2 1 8 0 0,0 1 12 0 0,1 1-8 0 0,1 1-8 0 0,1 1-20 0 0,1 2-20 0 0,0 0-32 0 0,1 1-44 0 0,2-1-28 0 0,0 2-8 0 0,1-1-20 0 0,1 1-8 0 0,-1-1-20 0 0,2 1-8 0 0,0-1-16 0 0,0 0-16 0 0,0-1-16 0 0,1-1-4 0 0,-2 0-4 0 0,0 0-4 0 0,-1-2 0 0 0,-2-1 4 0 0,2 0 8 0 0,-1-2 0 0 0,1 0-8 0 0,-2-2-4 0 0,0 0-24 0 0,0 0-40 0 0,-1-2-52 0 0,2-1-48 0 0,0-2-72 0 0,2-2-68 0 0,2-2-80 0 0,1-1-76 0 0,2-1-84 0 0,1-3-81 0 0,0-2-67 0 0,2-2-64 0 0,1-2-40 0 0,0-1-24 0 0,1 0 12 7132 614,0-3 24-7132-614,-1 0 48 0 0,0 0 48 0 0,-1 1 60 0 0,-1 0 68 0 0,-1 2 72 0 0,1 0 72 0 0,-3 2 76 0 0,0 1 80 0 0,-2 1 80 0 0,-2 1 76 0 0,-1 2 68 0 0,-2 0 60 0 0,0 1 64 0 0,-3 1 56 0 0,-1 0 52 11317 550,1 1 52-11317-550,-2 1 44 0 0,0 0 44 0 0,1 1 20 0 0,0 0 24 0 0,0 2 16 0 0,0 0 20 0 0,1 1 24 0 0,0 1 16 0 0,1 1 20-18438 420,-2 1 16 18438-420,1 1 4 0 0,-1 1-8 0 0,2 2 4 0 0,0 1 0 0 0,0 1 12 0 0,1 3 20 0 0,-1 1 28 0 0,2 2 48 0 0,-1 1 44 0 0,0 2 37 0 0,0 2 27 0 0,-2 2 16 0 0,0 1-4 18438 582,0 1-16-18438-582,0 0-12 0 0,-1 1-8 0 0,0 2-12 0 0,0 1-16 0 0,-1 0-24-45000 293,1 0-24 45000-293,-2 1-52 0 0,1 0-56 0 0,-1 0-48 0 0,0 1-56 0 0,1 0-48 0 0,0-1-44 0 0,0-1-44 0 0,-1 0-40 0 0,1-1-28 0 0,0 0-36 0 0,0 0-32 0 0,0-2-28 0 0,1-1-24 0 0,1-2-24 0 0,-1-2-8 0 0,0 0 0 0 0,1-2-8 0 0,-2-2-16 0 0,1-2-8 0 0,0-2 0 0 0,-1-1 16 0-708,1-1 12 0 708,-2-1 17 0 0,1-2 7 0 0,-2-1 0 0 0,0-1 4 0 0,-2 0-4 0 0,-1-2 0 0 0,-1 0 0 0 0,-1-2 0 0 0,-2 0 8 0 0,-2-1 12 0 0,1-1 4 0 0,-2-2 4 0 0,1 0-16 0 0,-1-1-4 0 0,0 0-12 0 0,2-1-12 0 0,1 0-12 0 0,1 0-4 0 0,3-1-12 0 0,3 0-4 0 0,0 0-12 0 0,2 1-8 0 0,1 1-8 0 0,1 0-12 0 0,1 1-4 0 0,1 0 0 0 0,0 1-12 0 0,0 1-12 0 0,1 0 0 0 0,1 1 4 0 0,0-1 8 0-709,2 0 12 0 709,1 0 4 0 0,0-1 16 0 0,1 0 4 0 0,2 0 8 0 0,0-1 0 0 0,-1-1 4 0 0,1-1-8 0 0,1-2-8 0 0,0 0-16 0 0,2-1-8 0 0,2-1-24 0 0,-1-2-44 0 0,2-1-45 0 0,0-2-63 0 0,0-1-84 0 0,0 0-96 0 0,0-1-112 18428-115,1-2-116-18428 115,0 0-108 0 0,0 0-92 0 0,0 1-72 0 0,1 0-56 0 0,-1 0-56 8134 657,-1 0-48-8134-657,-1 2-48 0 0,1 1-48 0 0,-1 0-37 0 0,0 2-23 0 0,-3 1-32 0 0,-1 1-32 0 0,0 1-24 0 0,-3 0-28 0 0,1 1 32 0 0,-1 1 56 0 0,-3 1 64 0 0,0 1 63 0 0,0 0 65 0 0,0 0 64 0 0,-1 0 76 0 0,1 2 80 0 0,1-1 84 0 0,0 1 284 0 0,0 0 464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9:23.159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0 87 700 196626 82608,'0'0'940'0'0,"0"0"96"0"0,0 0 92 0 0,0 0 104 0 0,0 0 113 0 0,0 0 127 1746 675,0 0 140-1746-675,0 0 120 0 0,0 0 100 0 0,0 0-44 0 0,0 0-119 0 0,0 0-149-5891 186,0-1-160 5891-186,0 0-116 0 0,2 0-92 0 0,0 0-72 0 0,2 0-72 0 0,2 0-92 1514 689,2-1-104-1514-689,0 1-120 0 0,4 0-124 0 0,0-1-108 0 0,3 0-99 0 0,1 0-73 0 0,3-1-48 0 0,2-2-40 0 0,1 0-28 0 0,1 1-24 0 0,0 0-12 0 0,-3-1-24 0 0,0 0-28 0 0,-3 0 0 0 0,0 0-8 0 0,-2 1-12 1916 685,-3-1-8-1916-685,-2 2-16 0 0,-1-1-8 0 0,-1 1-8 0 0,-2 0-4 0 0,0 1-4 0 0,-3 0-8 0 0,0 0-28 0 0,-2 1-28 0 0,-1 1-76-7801 147,0-1-84 7801-147,0 1-204 1336 700,1 0-252-1336-700,1 0-269 0 0,0 1-267 0 0,2 1-260 0 0,-1-1-268 0 0,0 0-188 0 0,-1 0-160 0 0,0 0-80 0 0,-1 2-37 0 0,-1 1 1 0 0,2 1 28 0 0,0 2 64 0 0,0-1 88 0 0,0 1 195 0 0,1 1 249 0 0,0 0 264 0 0,-1 0 272 0 0,0-1 900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9:23.398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163 27 1016 209703 84294,'-4'2'1312'0'0,"-4"0"168"0"0,-4 2 140 0 0,-4 0 113 0 0,-1 0 107 0 0,1-1 80 5801-380,1 0 68-5801 380,1 0 32 0 0,2-1 33 0 0,1-1-93 0 0,1 0-148 0 0,1 0-252 0 0,3 1-316 0 0,1-1-256 5078-434,1 0-232-5078 434,1-1-168 0 0,3 1-132 0 0,1 1-116 0 0,3-1-104 0 0,2 0-88 0 0,1 0-84 0 0,2-1-72 0 0,3 0-68 0 0,1 0-92 0 0,2-1-96 0 0,1 0-132 4418-478,2-1-152-4418 478,2-1-152 0 0,-2 1-152 0 0,1 0-124 0 0,-3 0-116 0 0,1-1-120 0 0,-1 0-116 0 0,-2 0-116 0 0,-1 1-104 0 0,-3 0-129 0 0,-2-1-123 0 0,-2 0-12 0 0,0 0 52 0 0,-1 0 112 4418 478,-1-1 140-4418-478,-1 0 147 0 0,1 0 145 0 0,0 0 124 0 0,0 0 116 0 0,1 1 112 0 0,0-1 116 0 0,-2 2 688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9:28.553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32 11 0 193995 84158,'0'0'108'0'0,"-2"0"348"0"0,-1 0 20 0 0,1 1 24 0 0,0 0 16 0 0,1 0 28 0 0,0 0 20 0 0,1 0 16 0 0,0 0 0 0 0,0-1-32 0 0,0 0-68 0 0,0 0-31 0 0,0 0-29 0 0,0 0 4 0 0,0 0 16 0 0,0-1 32 0 0,0-1 52 0 0,0 1 60 0 0,0 0 76 0 0,0-1 88 0 0,0 1 108 0 0,0-1 100 0 0,0 1 96 0 0,0 0 76 6508-208,0 1 64-6508 208,-1 0 29 0 0,-2 0 15 0 0,1 0-12 0 0,0 0-24 0 0,1 1-44 0 0,-2 0-52 0 0,1 1-80 0 0,-1-1-84 0 0,2-1-112 0 0,-1 2-132 0 0,2-1-132 0 0,-1 1-132 0 0,1-1-108 0 0,0-1-87 0 0,0 1-69 0 0,1-1-56 0 0,-1 0-32 0 0,0 0-28 0 0,1 0-16 0 0,2 1-4 0 0,1 0 0 0 0,0 0 0 0 0,1 0 4 6006-280,2-1 0-6006 280,1-1 4 0 0,1 0 8 0 0,-1 0 4 0 0,0 0 0 0 0,0 0-8 0 0,1-1 0 0 0,-2 1 8 0 0,1 0-8 0 0,-2-1-4 0 0,-2 1-8 0 0,0-1-16 0 0,0 1-8 0 0,-1 0-32 0 0,-1 1-32 0 0,-1 0-68 0 0,-1 0-84 0 0,1 0-156 0 0,-2 0-197 0 0,1 0-211 0 0,0 0-224 0 0,0 1-204 0 0,2 0-204 0 0,0 1-236 0 0,2 0-260 0 0,1 0-132 3194 624,1-1-57-3194-624,1 2-11 0 0,0-1 16 0 0,2-1 60 0 0,0 1 72 0 0,3-3 155 0 0,0-1 193 0 0,3 0 208 0 0,1-1 220 0 0,0-1 208 0 0,1-1 908 0 0,-2 1 6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9:29.161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104 130 0 188110 84990,'-2'0'40'0'0,"0"0"712"0"0,-2 0 52 0 0,-2-2 36 0 0,0 0 40 0 0,0-1 28 0 0,0-1 20 0 0,0 1 29 0 0,1-1 23 0 0,1-1 20 0 0,1 0 16 0 0,1-1-136 1336 700,2 0-224-1336-700,0 0-144 0 0,1 1-100 0 0,2-2-60 0 0,1 0-32 0 0,1-1-12 0 0,0 2-20 0 0,0-1-4 0 0,1 1 0 0 0,0 0 0 0 0,1 0 0 0 0,-1 0 0 0 0,0 2-8 0 0,0-1 0 0 0,1 2 4 0 0,-1 0 4 0 0,1 1 8 0 0,-2 0 0 0 0,1 1-4 0 0,1 1-7 0 0,-1 1-17 0 0,0 1-12 0 0,2 0-16 0 0,-2 1-20 0 0,1 0-24 0 0,0 1-12 0 0,0-1-16 0 0,-1 2-16 0 0,2-1-24 0 0,0 2-16 8961-170,-1-1-16-8961 170,1 1-20 0 0,-1 1-20 0 0,0 0-16 0 0,0 0-12 0 0,-1 1-4 0 0,-2 0-12 0 0,-2 0-4 0 0,0 1-8 0 0,-2 2 8 0 0,-1-1 4 0 0,-2 2 28 0 0,-1 1 36 0 0,-2 1 36 0 0,-4 1 40 0 0,-1 1 36 0 0,-3 1 44 0 0,-2 0 44 0 0,0 0 56 0 0,-2 1 40 0 0,0-1 40 0 0,1 0 32 0 0,0-1 32 0 0,0 0 8 8126-270,1-1 4-8126 270,1 0-24 0 0,1-2-36 0 0,1 0-28 0 0,3-2-36 0 0,1-1-40 0 0,3-1-44 0 0,0 0-40 0 0,1 0-48 0 0,2-2-40 0 0,1 0-44 0 0,1 0-32 0 0,0-1-20 0 0,3-1-16 0 0,0 1-4 0 0,1 0-8 0 0,1-1-4 0 0,1 1-4 0 0,1 0 4 0 0,0-1 4 7130-354,1 0 4-7130 354,2 0 0 0 0,0-1-4 0 0,1 0-4 0 0,0 0-4 0 0,0-1 0 0 0,1 0-4 0 0,-1 0 4 0 0,1-1 0 0 0,-1-1-24 0 0,0 0-20 0 0,1-1-60 0 0,1-1-64 0 0,0-1-104 0 0,1-1-124 0 0,-1 0-144 0 0,-1-1-148 0 0,0-1-116 4984 571,0 0-112-4984-571,-2 0-108 0 0,-1 1-104 0 0,0-1-104 0 0,-2 0-92 0 0,1 1-89 0 0,-2 1-71 0 0,-1 1-96 0 0,1-1-108 0 0,-2 2 16 0 0,0-2 80 0 0,-1 0 120 0 0,-1 0 136 0 0,-1 0 119 0 0,1 1 113 0 0,0-2 104 0 0,1 0 108 0 0,0-1 96-7704 404,2 0 124 7704-404,-1 1 656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0:49:29.755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53 118 252 185682 82879,'0'-1'888'0'0,"-2"-1"92"0"0,-2 0 80 0 0,-1 0 100 0 0,0 0 101 0 0,-1 0 131 0 0,0 1 136 0 0,1-1 104 0 0,-1 0 88 0 0,1 1-12-5682 34,1-1-64 5682-34,2 1-163 0 709,0-1-213 0-709,1 1-148 0 0,1 1-108 0 0,0-1-84 0 0,2 0-84 0 0,1 0-104 0 0,1-1-116 0 0,4 0-128 0 0,2-1-136 0 0,1 0-100 0 0,2 0-92 0 0,1 0-56 0 0,1 1-40 0 0,2 0-28 0 0,0 2-32 0 0,-2 1-16 0 0,-1 1-12 0 0,-2 3-4 0 0,0 0-4 0 0,-3 3 8 0 0,-1 1 0 0 0,-2 2 8 0 0,-4 1 0 0 0,-3 2-4 0 0,-3 1 8 0 0,-3 1-8 0 0,-2 1 0 0 0,-2 0-4 0 0,-2 0 4 0 0,-1 1 8 0 0,-2 0-8 0 0,1-1 4 0 0,-1 0 8 0 0,1-2 4 0 0,0-1-8 0 0,4-2-28 0 0,2-1-52 0 0,1-1-88 6315-39,2-2-104-6315 39,1-3-112 0 0,2-1-120 0 0,1-2-116 0 0,2-1-100 0 0,2-1-96 0 0,2-1-96 0 0,2-3-96 0 0,2-1-96 0 0,1-2-80 0 0,1-3-77 0 0,3-2-27 0 0,-1-3-8 0 0,3-2 56 0 0,0-1 88 0 0,-1-2 112 0 0,1-1 128 0 0,-1 0 124 0 0,-1 0 116 0 0,0 0 116 0 0,-3 1 112 0 0,-2 1 112 0 0,1 0 116 0 0,-3 1 107 0 0,-1 2 101 0 0,0 1 92 0 0,-1 1 85 0 0,-1 3 59 0 0,-1 0 48 0 0,-1 2 32 0 0,-1 1 32 0 0,2 1 20 0 0,0 2 12 0 0,0 1 16 0 0,0 2 16 0 0,-1 1 16 0 0,-1 1 16 0 0,1 0 36 0 0,-1 0 36 0 0,-2 0 36 0 0,0 2 36 0 0,-1 0 52 0 0,0 2 44 0 0,-1 2 60 0 0,-1 1 60 0 0,-1 2 36 0 0,-2 2 24 0 0,-1 1 13 0 0,1 2 3 0 0,1 2-12 0 0,-3 2-32 0 0,0 2-44-6315 39,1 0-56 6315-39,0 1-64 0 0,1 1-68 0 0,1-2-80 0 0,1 1-88 0 0,3 0-96 0-709,3-1-120 0 709,2-2-144 0 0,4 1-168 0 0,-1-3-172 0 0,4-1-172 0 0,1-1-140 0 0,1-2-124 0 0,2-3-104 0 709,3-2-92 0-709,-1-2-88 0 0,2-3-80 0 0,1-1-77 0 0,-1-2-75 0 0,-2 0-84 0 0,-1-2-76 0 0,0-1-52 0 0,0-1-24 0 0,-1-2 60 0 0,-3-1 104 0 0,-1 0 108 0 0,-1-1 95 0 0,1-1 97 0 0,-2 1 84 0 0,0-1 84 0 0,-1 0 80 0 0,0 0 76 0 0,0 1 384 0 0,0 1 292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3T00:49:30.101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42 50 0,'0'1'484,"-2"0"500,-2 2 88,-2 0 84,0 0 72,0 0 113,1 0 131,0-1 120,2 0 124,0 0 96,2-2 92,0 1-131,3-1-249,0 0-196,2 0-160,2-2-104,2 1-92,1 0-72,1 0-80,2 0-108,1 0-136,2 1-120,-1 0-120,2 0-96,-1 0-88,1 0-72,0 0-68,0 0-76,-1 0-76,1 0-100,-1 1-120,-1 1-136,-1-1-152,-2 0-120,0 1-112,-2-1-88,-1 1-76,0-1-72,-2 0-72,1-1-48,-2 0-40,1 0-21,-1-1-7,0 0 0,0-1 16,-2-1 8,0 0 12,0-1 60,0 0 72,-1-1 67,0-1 73,-1 0 60,-2-1 68,-1-1 68,-1 1 60,1 0 72,1-1 380,0 2 28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1T16:19:10.9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3T00:49:30.364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103 0 0,'-4'0'100,"0"1"720,-2 1 76,-4 0 60,1 0 60,-1 1 48,1 0 49,-1 0 63,1 0 56,3-1 64,1 1 72,0-1-88,2 0-168,1 2-120,1 0-84,0 1-56,1 0-35,2 2-33,1 1-36,-1 2-36,2 0-32,0 1-48,1 1-64,-1-1-56,2 2-60,-1 0-68,0 1-68,0 0-60,-1 1-60,-2-1-52,0 1-36,-1-1-32,-1 1-20,-2-1-16,0 0-20,-1 0-8,-1-1 0,-1-1-32,0-1-48,-2 0-112,2-1-156,-1 0-164,0-1-180,2-1-172,0-1-168,0-2-188,1-1-216,1-2-145,1-1-123,2 0-60,3-2-36,3 0 16,1-2 24,1 0 112,2-3 151,-1 0 165,1-2 176,2 0 176,0-1 424,-2 1 54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3T00:49:30.737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19 34 188,'0'0'792,"-2"0"68,0-2 44,-2 1 36,0-1 40,0 0 37,1 0 31,4 0 36,0 0 24,1-1-52,1 0-92,1-1-156,-1 2-184,1-1-104,2 1-56,-1 0-24,1 0-20,2 3 4,-2 0 8,-1 1 20,0 1 24,0 3 21,0 0 27,-1 2 20,0 2 28,0 1 4,-1 3 0,0 0-20,-1 2-24,-1 2-32,0 1-40,1 0-36,0 1-40,0 0-56,2-1-56,-1-1-52,0 0-56,1 0-48,0-1-48,0 0-28,1-1-20,0-2-12,0 0-8,-1-1 0,0 0 4,0-2 0,1 0-12,-1-1 4,-1-1-8,0 0 4,-2 0 4,0-2 4,-1 1 0,0 0-4,0-1-8,0 0 4,0-1 12,-2-2 4,-1 1 4,1 0-8,-2-1 4,-1-1-16,0 0-12,-1-1-76,0 0-104,0-1-144,1-1-160,-1 0-140,1-2-128,0 0-120,0-2-124,1-2-128,0-1-128,0-2-149,1-1-167,0-2-80,-1-1-44,0-1 44,-1-1 88,2 0 139,-1-1 153,-2 0 140,1 1 128,-1 0 128,-1 2 116,0 2 524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3T00:49:30.977"/>
    </inkml:context>
    <inkml:brush xml:id="br0">
      <inkml:brushProperty name="width" value="0.2" units="cm"/>
      <inkml:brushProperty name="height" value="1.2" units="cm"/>
      <inkml:brushProperty name="inkEffects" value="pencil"/>
    </inkml:brush>
  </inkml:definitions>
  <inkml:trace contextRef="#ctx0" brushRef="#br0">8 94 0,'0'0'104,"0"-1"772,-1-1 100,-2 0 92,1-1 92,0-1 117,3-1 123,0-1 140,1 0 128,2 0 108,1 0 96,2 0-84,2 1-179,0-1-157,1 0-164,1 0-112,1 0-104,1 1-88,2 1-96,-1 0-112,2 2-136,-1 0-132,1 2-140,1-1-156,0 1-176,0 2-264,-1-1-300,-2 0-292,-1 2-288,-1-1-304,-1 0-320,-1 1-164,1-1-72,-3 1-41,-1-1-15,0-1-12,-3 1 4,0-2 48,1 1 75,1-2 197,-3 0 248,0-1 264,-1 1 748,-1 0 452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3T03:40:51.180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0 2457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07.04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47 123 188 0 0,'0'-10'7509'0'0,"1"9"-6711"0"0,1 3-726 0 0,-1 0-1 0 0,0 0 1 0 0,0 0 0 0 0,0 0 0 0 0,0 0 0 0 0,0 0 0 0 0,0 1 0 0 0,0-1 0 0 0,-1 0-1 0 0,1 1 1 0 0,-1-1 0 0 0,0 0 0 0 0,0 1 0 0 0,0-1 0 0 0,0 0 0 0 0,0 1-1 0 0,0-1 1 0 0,0 0 0 0 0,-1 3 0 0 0,0 11-28 0 0,1-16-38 0 0,0 0 1 0 0,0 0-1 0 0,0 0 0 0 0,1 0 0 0 0,-1-1 0 0 0,0 1 1 0 0,0 0-1 0 0,0 0 0 0 0,1 0 0 0 0,-1 0 0 0 0,0-1 0 0 0,0 1 1 0 0,0 0-1 0 0,1 0 0 0 0,-1 0 0 0 0,0 0 0 0 0,0 0 1 0 0,1 0-1 0 0,-1 0 0 0 0,0 0 0 0 0,0 0 0 0 0,0 0 1 0 0,1 0-1 0 0,-1 0 0 0 0,0 0 0 0 0,0 0 0 0 0,1 0 0 0 0,-1 0 1 0 0,0 0-1 0 0,0 0 0 0 0,1 0 0 0 0,-1 0 0 0 0,0 0 1 0 0,0 0-1 0 0,0 0 0 0 0,1 1 0 0 0,-1-1 0 0 0,0 0 1 0 0,0 0-1 0 0,0 0 0 0 0,1 0 0 0 0,-1 0 0 0 0,0 1 0 0 0,0-1 1 0 0,0 0-1 0 0,0 0 0 0 0,1 0 0 0 0,-1 1 0 0 0,0-1 1 0 0,0 0-1 0 0,0 0 0 0 0,0 1 0 0 0,0-1 0 0 0,0 0 0 0 0,0 0 1 0 0,0 0-1 0 0,0 1 0 0 0,0-1 0 0 0,0 0 0 0 0,0 0 1 0 0,0 1-1 0 0,10-17 263 0 0,-10 5-196 0 0,0 9-62 0 0,0-1 0 0 0,-1 1 0 0 0,1-1 0 0 0,0 1 0 0 0,1 0-1 0 0,-1-1 1 0 0,0 1 0 0 0,1-1 0 0 0,-1 1 0 0 0,1 0-1 0 0,0-1 1 0 0,0 1 0 0 0,0 0 0 0 0,0 0 0 0 0,2-4 0 0 0,-2 4-10 0 0,0-1 0 0 0,0 1 0 0 0,-1 0 0 0 0,1-1 0 0 0,-1 1 1 0 0,1-1-1 0 0,-1 1 0 0 0,0-1 0 0 0,0 1 0 0 0,0 0 0 0 0,0-1 0 0 0,-1 1 1 0 0,1-1-1 0 0,-1 1 0 0 0,1-1 0 0 0,-1 1 0 0 0,0 0 0 0 0,0-1 0 0 0,-2-3 1 0 0,-3-16 39 0 0,7 21-41 0 0,-1-1 0 0 0,-1 1 0 0 0,1-1 0 0 0,0 1 0 0 0,0 0 0 0 0,0-1 1 0 0,-1 1-1 0 0,1 0 0 0 0,-1-1 0 0 0,1 1 0 0 0,-1 0 0 0 0,1 0 0 0 0,-1-1 0 0 0,0 1 0 0 0,0 0 1 0 0,1 0-1 0 0,-1 0 0 0 0,0 0 0 0 0,0 0 0 0 0,0 0 0 0 0,0 0 0 0 0,0 0 0 0 0,0 1 1 0 0,-2-2-1 0 0,0 1 14 0 0,0 0-1 0 0,0 0 1 0 0,1 0 0 0 0,-1 0 0 0 0,0 0 0 0 0,0 1 0 0 0,0 0 0 0 0,-1-1 0 0 0,1 1 0 0 0,-5 1 0 0 0,3-1 11 0 0,0 1 0 0 0,-1 0 0 0 0,1 0 0 0 0,0 0 0 0 0,0 0 1 0 0,0 1-1 0 0,0 0 0 0 0,0 0 0 0 0,0 0 0 0 0,1 1 1 0 0,-8 5-1 0 0,-11 16 108 0 0,15-17-61 0 0,1 1 1 0 0,0 0 0 0 0,0 0 0 0 0,-6 11 0 0 0,6-8 30 0 0,-17 37 341 0 0,9-15-159 0 0,11-27-202 0 0,1 0-1 0 0,0 0 1 0 0,0 1 0 0 0,1-1-1 0 0,0 1 1 0 0,0-1-1 0 0,0 1 1 0 0,-1 13 0 0 0,-7 43 553 0 0,7-50-455 0 0,0-1-1 0 0,1 1 1 0 0,-1 18-1 0 0,3 182 1961 0 0,11-167-1725 0 0,-10-35-368 0 0,1-1 0 0 0,1 0-1 0 0,0 0 1 0 0,0-1 0 0 0,1 1 0 0 0,9 16-1 0 0,-7-10-19 0 0,-6-15-23 0 0,0 1 1 0 0,1-1-1 0 0,-1 1 0 0 0,1 0 0 0 0,0-1 1 0 0,-1 1-1 0 0,1-1 0 0 0,0 0 1 0 0,0 1-1 0 0,0-1 0 0 0,0 0 1 0 0,0 1-1 0 0,0-1 0 0 0,0 0 1 0 0,0 0-1 0 0,0 0 0 0 0,1 0 1 0 0,1 1-1 0 0,10 8 167 0 0,-12-9-148 0 0,-1 0 0 0 0,1-1 1 0 0,-1 1-1 0 0,1 0 0 0 0,0-1 0 0 0,0 1 1 0 0,-1 0-1 0 0,1-1 0 0 0,0 1 0 0 0,0-1 1 0 0,0 1-1 0 0,0-1 0 0 0,-1 0 0 0 0,1 1 1 0 0,0-1-1 0 0,0 0 0 0 0,0 0 0 0 0,0 1 1 0 0,0-1-1 0 0,0 0 0 0 0,0 0 0 0 0,0 0 0 0 0,0 0 1 0 0,0 0-1 0 0,0-1 0 0 0,0 1 0 0 0,0 0 1 0 0,0 0-1 0 0,-1-1 0 0 0,3 1 0 0 0,19-6 474 0 0,-21 6-462 0 0,1 0 0 0 0,-1 0 0 0 0,1 0 0 0 0,-1 0 0 0 0,1-1 0 0 0,0 1 0 0 0,-1 0 1 0 0,0-1-1 0 0,1 1 0 0 0,-1-1 0 0 0,1 0 0 0 0,-1 1 0 0 0,0-1 0 0 0,1 0 0 0 0,-1 0 0 0 0,0 0 1 0 0,0 0-1 0 0,1 0 0 0 0,0-2 0 0 0,15-14 267 0 0,-12 14-272 0 0,-1-1-1 0 0,0 0 1 0 0,0 0-1 0 0,-1 0 1 0 0,1 0-1 0 0,-1-1 1 0 0,4-7-1 0 0,34-40-615 0 0,0-22-2733 0 0,-37 67 2666 0 0,-2 5 276 0 0,0-1 1 0 0,0 0-1 0 0,-1 0 0 0 0,1 0 0 0 0,-1 0 1 0 0,0 0-1 0 0,0 0 0 0 0,0 0 0 0 0,0 0 1 0 0,-1 0-1 0 0,1-5 0 0 0,10-27-5208 0 0,-1-5 536 0 0,-9 34 4464 0 0,8 0 325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08.24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445 248 0 0,'0'0'1127'0'0,"30"-17"2491"0"0,-18 10-3335 0 0,-1-1 1 0 0,-1 0-1 0 0,0 0 1 0 0,0-1-1 0 0,0 0 0 0 0,-1-1 1 0 0,12-17-1 0 0,30-25-12 0 0,-1-11-74 0 0,-31 41-130 0 0,27-43 1 0 0,-34 49-57 0 0,-10 15-11 0 0,-1 0 1 0 0,1-1-1 0 0,-1 1 1 0 0,0-1-1 0 0,1 1 1 0 0,-1-1-1 0 0,0 0 0 0 0,0 0 1 0 0,0 0-1 0 0,-1 1 1 0 0,1-1-1 0 0,0 0 0 0 0,-1 0 1 0 0,1 0-1 0 0,0-3 1 0 0,9-36 64 0 0,-10 39-41 0 0,0 0 0 0 0,0 0 0 0 0,0 0 0 0 0,0-1 0 0 0,0 1-1 0 0,0 0 1 0 0,-1 0 0 0 0,1 0 0 0 0,-1 0 0 0 0,1 0 0 0 0,-1 0 0 0 0,0 0 0 0 0,0 0 0 0 0,0 1 0 0 0,0-1-1 0 0,0 0 1 0 0,0 0 0 0 0,0 1 0 0 0,-1-1 0 0 0,-1-1 0 0 0,0 1 40 0 0,0 1 0 0 0,-1-1 0 0 0,1 1 0 0 0,0 0 0 0 0,-1 0 0 0 0,1 0 0 0 0,-1 1 1 0 0,0-1-1 0 0,1 1 0 0 0,-1 0 0 0 0,-6 0 0 0 0,2 1 13 0 0,1-1 0 0 0,0 2 0 0 0,-1-1 1 0 0,1 1-1 0 0,0 0 0 0 0,0 1 0 0 0,-7 3 0 0 0,-22 7 182 0 0,32-11-227 0 0,1-1-1 0 0,-1 1 1 0 0,1 1-1 0 0,-1-1 1 0 0,1 0-1 0 0,0 1 1 0 0,0 0 0 0 0,0 0-1 0 0,0 0 1 0 0,1 0-1 0 0,-1 0 1 0 0,1 0 0 0 0,-3 6-1 0 0,-24 46 611 0 0,26-46-506 0 0,-1 0 0 0 0,1 0 0 0 0,1 0 0 0 0,0 0 0 0 0,0 1 0 0 0,1-1 0 0 0,-1 12 0 0 0,-8 44 597 0 0,9-14-284 0 0,0-26-206 0 0,1 1 1 0 0,1 0 0 0 0,1 0 0 0 0,6 29-1 0 0,2 64 480 0 0,0-14-314 0 0,-7-91-391 0 0,-1 0 0 0 0,-1 1 0 0 0,0-1 1 0 0,-1 1-1 0 0,-3 21 0 0 0,1 11-14 0 0,-8 6-12 0 0,-1 20-39 0 0,11-72 97 0 0,2-40 46 0 0,9 7-78 0 0,-11 28-19 0 0,1 0 1 0 0,0 0-1 0 0,0 0 0 0 0,1 0 1 0 0,-1 1-1 0 0,1-1 1 0 0,0 0-1 0 0,0 1 0 0 0,4-7 1 0 0,-2 5-4 0 0,0-1 0 0 0,-1 1 0 0 0,0-1 0 0 0,0 0 0 0 0,-1 0 1 0 0,4-10-1 0 0,-4 9-7 0 0,0 1 0 0 0,1-1-1 0 0,-1 1 1 0 0,2 0 0 0 0,-1 0 0 0 0,8-10 0 0 0,5-7-43 0 0,9-7 5 0 0,5-8-27 0 0,-1 2 52 0 0,-26 31 22 0 0,1 0-1 0 0,-1 0 0 0 0,1 0 1 0 0,0 0-1 0 0,1 1 0 0 0,-1 0 1 0 0,1 0-1 0 0,6-5 0 0 0,-7 7 1 0 0,36-19-46 0 0,-40 21 47 0 0,1-1 0 0 0,0 1 0 0 0,-1 0 0 0 0,1-1 0 0 0,-1 1 1 0 0,1-1-1 0 0,0 1 0 0 0,-1 0 0 0 0,1 0 0 0 0,0-1 0 0 0,0 1 0 0 0,-1 0 0 0 0,1 0 0 0 0,0 0 1 0 0,-1 0-1 0 0,1 0 0 0 0,0 0 0 0 0,0 0 0 0 0,-1 0 0 0 0,1 0 0 0 0,0 0 0 0 0,-1 0 0 0 0,1 0 1 0 0,0 1-1 0 0,0-1 0 0 0,-1 0 0 0 0,1 0 0 0 0,-1 1 0 0 0,1-1 0 0 0,0 1 0 0 0,-1-1 0 0 0,1 0 0 0 0,-1 1 1 0 0,1-1-1 0 0,-1 1 0 0 0,1-1 0 0 0,-1 1 0 0 0,1 0 0 0 0,-1-1 0 0 0,1 1 0 0 0,-1-1 0 0 0,0 1 1 0 0,1 0-1 0 0,-1-1 0 0 0,0 1 0 0 0,0 0 0 0 0,1-1 0 0 0,-1 1 0 0 0,0 0 0 0 0,0 0 0 0 0,10 28-47 0 0,1 35 40 0 0,-11 120 112 0 0,4-176-109 0 0,-4-8 6 0 0,1 0 0 0 0,-1 1-1 0 0,1-1 1 0 0,-1 0 0 0 0,0 0-1 0 0,1 1 1 0 0,-1-1 0 0 0,0 0 0 0 0,1 1-1 0 0,-1-1 1 0 0,0 0 0 0 0,1 1-1 0 0,-1-1 1 0 0,0 0 0 0 0,0 1-1 0 0,1-1 1 0 0,-1 1 0 0 0,0-1 0 0 0,0 1-1 0 0,0-1 1 0 0,0 1 0 0 0,1-1-1 0 0,-1 1 1 0 0,0-1 0 0 0,0 0-1 0 0,0 1 1 0 0,0-1 0 0 0,0 1 0 0 0,0-1-1 0 0,0 1 1 0 0,0-1 0 0 0,-1 1-1 0 0,1-1 1 0 0,0 1 0 0 0,0 0 3 0 0,12 0-46 0 0,-6-4-564 0 0,0-1 0 0 0,0 1 0 0 0,0-2 0 0 0,-1 1 1 0 0,1 0-1 0 0,-1-1 0 0 0,0 0 0 0 0,0-1 0 0 0,-1 1 0 0 0,1-1 1 0 0,4-9-1 0 0,3-2-1930 0 0,-8 13 1921 0 0,0-1 0 0 0,0 0 0 0 0,-1 0 0 0 0,1 0 0 0 0,-2-1 0 0 0,1 1 0 0 0,0-1-1 0 0,1-5 1 0 0,-4 0 342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08.66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1 35 84 0 0,'0'0'2052'0'0,"-2"4"1485"0"0,-6 15-1113 0 0,8 138 631 0 0,10-123-2625 0 0,-8-30-358 0 0,-1 1-1 0 0,1-1 1 0 0,-1 0 0 0 0,1 1 0 0 0,-1-1 0 0 0,-1 0 0 0 0,1 7-1 0 0,10 9 229 0 0,-10-19-277 0 0,0 0 0 0 0,0 0-1 0 0,0 0 1 0 0,-1 0 0 0 0,1 1 0 0 0,0-1 0 0 0,0 0 0 0 0,-1 1 0 0 0,1-1 0 0 0,-1 0 0 0 0,1 1 0 0 0,-1-1 0 0 0,1 3 0 0 0,-1-2-10 0 0,0-1-1 0 0,0 0 1 0 0,1 0 0 0 0,-1 1-1 0 0,0-1 1 0 0,1 0 0 0 0,-1 0-1 0 0,1 0 1 0 0,-1 1-1 0 0,1-1 1 0 0,0 0 0 0 0,-1 0-1 0 0,1 0 1 0 0,0 0 0 0 0,0 0-1 0 0,0 0 1 0 0,0 0 0 0 0,0 0-1 0 0,0-1 1 0 0,0 1-1 0 0,0 0 1 0 0,0-1 0 0 0,0 1-1 0 0,0 0 1 0 0,0-1 0 0 0,1 1-1 0 0,-1-1 1 0 0,0 0 0 0 0,0 1-1 0 0,0-1 1 0 0,1 0-1 0 0,-1 0 1 0 0,0 0 0 0 0,1 0-1 0 0,-1 0 1 0 0,0 0 0 0 0,0 0-1 0 0,1 0 1 0 0,-1 0-1 0 0,0-1 1 0 0,2 0 0 0 0,4 0 28 0 0,0 0 0 0 0,0 0-1 0 0,-1-1 1 0 0,1 0 0 0 0,11-6 0 0 0,-9 3-14 0 0,-6 4-20 0 0,0 0-1 0 0,-1 0 1 0 0,0-1 0 0 0,1 1 0 0 0,-1-1-1 0 0,0 0 1 0 0,0 1 0 0 0,1-1-1 0 0,-1 0 1 0 0,-1 0 0 0 0,1 0-1 0 0,0-1 1 0 0,0 1 0 0 0,1-4 0 0 0,28-33 21 0 0,7-14-16 0 0,-20 0 296 0 0,-17 50-284 0 0,0 0 0 0 0,-1 0 0 0 0,1 0-1 0 0,-1 0 1 0 0,0 0 0 0 0,0 0 0 0 0,0-1 0 0 0,0 1 0 0 0,-1 0 0 0 0,1 0-1 0 0,-1 0 1 0 0,0 0 0 0 0,0 0 0 0 0,0 0 0 0 0,-2-3 0 0 0,-21-52 1008 0 0,22 55-1000 0 0,-1-1 1 0 0,0 0-1 0 0,1 1 0 0 0,-1-1 0 0 0,-1 1 0 0 0,1 0 0 0 0,-1 0 0 0 0,1 0 0 0 0,-1 1 0 0 0,0-1 0 0 0,0 1 0 0 0,0 0 0 0 0,0 0 1 0 0,0 0-1 0 0,0 0 0 0 0,-1 1 0 0 0,1 0 0 0 0,0 0 0 0 0,-1 0 0 0 0,-4 0 0 0 0,1 1-454 0 0,1-1 0 0 0,-1 2-1 0 0,1-1 1 0 0,-1 1 0 0 0,1 0 0 0 0,-1 1-1 0 0,1 0 1 0 0,0 0 0 0 0,-1 0 0 0 0,1 1 0 0 0,-12 7-1 0 0,9-6-926 0 0,-6 4-1126 0 0,11 3-3476 0 0,7-7 5209 0 0,7-3 209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0.635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13 193 292 0 0,'0'0'551'0'0,"-20"4"5315"0"0,-23-20-2919 0 0,41 16-2912 0 0,0 0 1 0 0,0 0 0 0 0,0-1 0 0 0,0 1 0 0 0,0-1 0 0 0,0 1-1 0 0,1-1 1 0 0,-1 0 0 0 0,0 1 0 0 0,0-1 0 0 0,1 0 0 0 0,-1 0-1 0 0,0 0 1 0 0,1 0 0 0 0,-1-1 0 0 0,1 1 0 0 0,-1 0 0 0 0,1-1-1 0 0,0 1 1 0 0,0-1 0 0 0,-1 1 0 0 0,1-1 0 0 0,0 0 0 0 0,1 1-1 0 0,-1-1 1 0 0,0 0 0 0 0,0 0 0 0 0,1 0 0 0 0,-1 1 0 0 0,1-1-1 0 0,-1-3 1 0 0,-2-9 70 0 0,2 0 0 0 0,-1 0-1 0 0,2-24 1 0 0,0 25-94 0 0,11-8 3 0 0,-1 3 2 0 0,-9 17-16 0 0,1 0 0 0 0,-1 0 0 0 0,1 0 1 0 0,-1 0-1 0 0,1 1 0 0 0,0-1 0 0 0,-1 0 0 0 0,1 1 0 0 0,0-1 0 0 0,-1 1 1 0 0,1 0-1 0 0,0 0 0 0 0,0 0 0 0 0,-1-1 0 0 0,1 2 0 0 0,0-1 0 0 0,0 0 0 0 0,-1 0 1 0 0,3 1-1 0 0,2-1 9 0 0,1 1-8 0 0,0-1-1 0 0,-1 1 1 0 0,1 1 0 0 0,0-1 0 0 0,-1 1-1 0 0,1 0 1 0 0,-1 1 0 0 0,1-1 0 0 0,-1 1 0 0 0,0 1-1 0 0,11 7 1 0 0,5 2 11 0 0,-4 6-5 0 0,-4-1 11 0 0,-10-15 1 0 0,-1 0 1 0 0,-1 0-1 0 0,1 0 1 0 0,0 0-1 0 0,-1 0 1 0 0,1 1-1 0 0,-1-1 0 0 0,0 1 1 0 0,0 0-1 0 0,-1 0 1 0 0,1 0-1 0 0,-1-1 0 0 0,0 1 1 0 0,0 1-1 0 0,0-1 1 0 0,0 0-1 0 0,-1 0 0 0 0,0 0 1 0 0,0 0-1 0 0,0 0 1 0 0,0 1-1 0 0,-1 3 1 0 0,-2 9 172 0 0,-1-1 1 0 0,-1 0-1 0 0,0 0 1 0 0,-9 18-1 0 0,0 0 175 0 0,-16 13 135 0 0,-18 21-79 0 0,47-66-426 0 0,0 0-1 0 0,0 0 0 0 0,0 0 1 0 0,0 0-1 0 0,-1 0 1 0 0,1 0-1 0 0,0-1 0 0 0,-1 1 1 0 0,1-1-1 0 0,-1 1 0 0 0,0-1 1 0 0,1 1-1 0 0,-1-1 0 0 0,0 0 1 0 0,0 0-1 0 0,0 0 1 0 0,0 0-1 0 0,-4 1 0 0 0,-2-25-1510 0 0,15 2 144 0 0,-7 20 1223 0 0,0-1 1 0 0,0 0-1 0 0,1 1 0 0 0,-1-1 1 0 0,1 1-1 0 0,-1-1 0 0 0,1 0 1 0 0,-1 1-1 0 0,1-1 1 0 0,0 1-1 0 0,-1 0 0 0 0,1-1 1 0 0,0 1-1 0 0,0 0 0 0 0,3-3 1 0 0,13-12-2059 0 0,-8 8 964 0 0,1 0 1 0 0,0 0-1 0 0,15-9 0 0 0,-4 2-44 0 0,-11 13 898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1.08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44 1 436 0 0,'-82'29'7739'0'0,"68"-20"-7408"0"0,1 1 0 0 0,1 0 0 0 0,0 1 0 0 0,0 1 0 0 0,1 0-1 0 0,0 1 1 0 0,1 0 0 0 0,-10 17 0 0 0,12-19-180 0 0,4-5-92 0 0,0-1 1 0 0,1 1-1 0 0,-1 0 0 0 0,1 0 1 0 0,1 0-1 0 0,-1 0 0 0 0,1 1 1 0 0,0-1-1 0 0,0 1 1 0 0,0 7-1 0 0,-2 17 214 0 0,3-28-239 0 0,0 0 0 0 0,1 0 1 0 0,-1 0-1 0 0,1 0 0 0 0,-1 1 1 0 0,1-1-1 0 0,0 0 0 0 0,1 0 1 0 0,-1 0-1 0 0,0 0 0 0 0,1 0 1 0 0,0 0-1 0 0,-1 0 0 0 0,3 5 0 0 0,4 15 186 0 0,-6-20-194 0 0,-1 0 0 0 0,1 0 1 0 0,0 0-1 0 0,0 0 0 0 0,0 0 0 0 0,1 0 1 0 0,-1 0-1 0 0,1-1 0 0 0,-1 1 0 0 0,4 3 1 0 0,7 11 109 0 0,-10-14-123 0 0,-1-1 0 0 0,1 1 0 0 0,0 0 0 0 0,1-1 0 0 0,-1 1 0 0 0,0-1 0 0 0,1 0 0 0 0,-1 1 0 0 0,1-1 0 0 0,4 2 1 0 0,34 30 14 0 0,1-16-16 0 0,-41-17-10 0 0,1-1 0 0 0,0 1 0 0 0,-1-1 0 0 0,1 1 0 0 0,0-1 0 0 0,0 0 0 0 0,-1 0 0 0 0,1 0-1 0 0,0 0 1 0 0,0 0 0 0 0,0 0 0 0 0,-1 0 0 0 0,1-1 0 0 0,0 1 0 0 0,0-1 0 0 0,-1 1 0 0 0,1-1 0 0 0,0 1 0 0 0,-1-1 0 0 0,1 0-1 0 0,-1 0 1 0 0,3-2 0 0 0,46-25-747 0 0,-20 8-168 0 0,-26 18 640 0 0,0 0 0 0 0,0 0-1 0 0,0-1 1 0 0,-1 0 0 0 0,1 0 0 0 0,-1 0-1 0 0,1 0 1 0 0,-1 0 0 0 0,0 0 0 0 0,5-8-1 0 0,-2 4-1052 0 0,1 0-1 0 0,0 0 0 0 0,0 1 0 0 0,13-9 0 0 0,-16 11 551 0 0,6-2-520 0 0,-1 6 1049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1.55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0 1 84 0 0,'0'0'715'0'0,"-19"7"11011"0"0,25-5-11448 0 0,0 1 0 0 0,0-1 0 0 0,0 0-1 0 0,0-1 1 0 0,1 1 0 0 0,-1-1 0 0 0,1 0-1 0 0,-1-1 1 0 0,8 0 0 0 0,68-5 1235 0 0,-22 0-883 0 0,-41 5-546 0 0,-14-1-117 0 0,-1 1 1 0 0,1 0 0 0 0,0 0-1 0 0,0 0 1 0 0,0 1-1 0 0,0-1 1 0 0,0 1-1 0 0,9 3 1 0 0,-12-3-194 0 0,3-1 1787 0 0,7 0-12156 0 0,-19 0 3880 0 0,5 0 6021 0 0,-6 0 125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1T16:19:28.2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0 2457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1.885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3 29 140 0 0,'-27'23'3482'0'0,"27"-23"-3294"0"0,-1 0-1 0 0,1 1 1 0 0,-1-1 0 0 0,1 0-1 0 0,0 1 1 0 0,-1-1 0 0 0,1 1-1 0 0,0-1 1 0 0,-1 1 0 0 0,1-1-1 0 0,0 0 1 0 0,0 1 0 0 0,0-1-1 0 0,-1 1 1 0 0,1-1 0 0 0,0 1-1 0 0,0 0 1 0 0,0-1 0 0 0,0 1-1 0 0,0-1 1 0 0,0 1 0 0 0,0-1-1 0 0,0 1 1 0 0,0-1 0 0 0,0 1 0 0 0,0-1-1 0 0,0 1 1 0 0,0-1 0 0 0,0 1-1 0 0,0-1 1 0 0,1 1 0 0 0,-1-1-1 0 0,0 1 1 0 0,0-1 0 0 0,1 1-1 0 0,-1-1 1 0 0,1 1 0 0 0,4 1 13 0 0,1-1 1 0 0,0 0-1 0 0,-1 0 1 0 0,1-1-1 0 0,0 1 1 0 0,-1-1-1 0 0,1 0 1 0 0,0-1-1 0 0,-1 0 1 0 0,1 0-1 0 0,10-3 1 0 0,26-1 517 0 0,84-7 104 0 0,-81 5-2089 0 0,-39 6 334 0 0,-1-1-1 0 0,1 1 1 0 0,-1-1 0 0 0,0-1 0 0 0,1 1-1 0 0,-1-1 1 0 0,0 0 0 0 0,0 0-1 0 0,5-5 1 0 0,19-8-2492 0 0,-19 15 2735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2.545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24 153 0 0 0,'-22'-1'3877'0'0,"-16"13"1855"0"0,37-11-5363 0 0,-21 34 1523 0 0,17-25-1736 0 0,0-1-1 0 0,1 1 1 0 0,1 0-1 0 0,0 0 1 0 0,0 0-1 0 0,1 1 1 0 0,0-1-1 0 0,1 0 1 0 0,-1 15-1 0 0,-8 44 685 0 0,10-60-736 0 0,0-2-20 0 0,0 0 0 0 0,0 0 0 0 0,0-1 0 0 0,1 1 0 0 0,0 0 0 0 0,0 0 0 0 0,5 11 0 0 0,4 23 186 0 0,0-23-205 0 0,-8-13-48 0 0,0 0 0 0 0,1 0 0 0 0,0 0-1 0 0,0 0 1 0 0,0 0 0 0 0,1-1 0 0 0,-1 0 0 0 0,1 1 0 0 0,0-1 0 0 0,8 5-1 0 0,-12-9-15 0 0,60 28 241 0 0,-57-27-229 0 0,-1-1 0 0 0,1 1 0 0 0,-1 0 1 0 0,1 0-1 0 0,-1-1 0 0 0,1 0 0 0 0,0 1 0 0 0,-1-1 0 0 0,1 0 0 0 0,0 0 1 0 0,-1-1-1 0 0,1 1 0 0 0,-1 0 0 0 0,1-1 0 0 0,-1 0 0 0 0,1 1 1 0 0,-1-1-1 0 0,1 0 0 0 0,-1 0 0 0 0,1-1 0 0 0,-1 1 0 0 0,0 0 1 0 0,0-1-1 0 0,3-1 0 0 0,-2 0-2 0 0,-1 1 1 0 0,1 0-1 0 0,0 0 1 0 0,0 0-1 0 0,0 0 1 0 0,1 0-1 0 0,-1 1 0 0 0,7-3 1 0 0,-7 3-5 0 0,1 0 0 0 0,-1-1 0 0 0,1 1-1 0 0,-1-1 1 0 0,1 0 0 0 0,-1 0 0 0 0,0 0 0 0 0,0-1 0 0 0,3-2 0 0 0,22-20 36 0 0,6-7-33 0 0,-6 0-1 0 0,-23 28-10 0 0,-1 0 1 0 0,1 0-1 0 0,-1-1 0 0 0,-1 0 1 0 0,1 0-1 0 0,-1 0 1 0 0,4-6-1 0 0,11-18 28 0 0,-16 27-9 0 0,0-1-1 0 0,1 1 1 0 0,-2-1-1 0 0,1 0 0 0 0,0 0 1 0 0,-1 0-1 0 0,1 0 1 0 0,-1 0-1 0 0,0 0 1 0 0,0 0-1 0 0,0 0 0 0 0,0 0 1 0 0,-1-1-1 0 0,1 1 1 0 0,-1-5-1 0 0,3-11 144 0 0,-2 18-149 0 0,-1 0-1 0 0,0 0 1 0 0,0 0 0 0 0,1-1-1 0 0,-1 1 1 0 0,0 0-1 0 0,0 0 1 0 0,0 0 0 0 0,0 0-1 0 0,0 0 1 0 0,0 0-1 0 0,0 0 1 0 0,-1 0 0 0 0,1 0-1 0 0,0 0 1 0 0,0 0-1 0 0,-1 0 1 0 0,0-2 0 0 0,-9-48 756 0 0,2 19-290 0 0,7 27-407 0 0,-1-1 1 0 0,1 0-1 0 0,-1 1 0 0 0,1-1 0 0 0,-2 1 0 0 0,-2-6 0 0 0,-11-29 231 0 0,15 35-276 0 0,0 0 1 0 0,-1-1 0 0 0,0 1-1 0 0,-1 0 1 0 0,1 0 0 0 0,-1 0-1 0 0,0 0 1 0 0,-5-6 0 0 0,-5-5-8 0 0,10 11-76 0 0,0 1 0 0 0,0 0 1 0 0,0 0-1 0 0,0 1 1 0 0,-1-1-1 0 0,0 1 0 0 0,0-1 1 0 0,0 1-1 0 0,0 1 1 0 0,0-1-1 0 0,0 0 0 0 0,-1 1 1 0 0,1 0-1 0 0,-1 0 1 0 0,-7-2-1 0 0,-1 2-232 0 0,-1-1-133 0 0,0 1 0 0 0,1 1 0 0 0,-1 0 1 0 0,0 1-1 0 0,0 0 0 0 0,0 1 0 0 0,1 0 1 0 0,-18 5-1 0 0,23-4-436 0 0,-1 1 1 0 0,0 0-1 0 0,1 1 1 0 0,0 0-1 0 0,-9 5 0 0 0,16-9 667 0 0,0 1-1 0 0,1-1 1 0 0,-1 1-1 0 0,0-1 0 0 0,0 1 1 0 0,1 0-1 0 0,-1 0 1 0 0,0-1-1 0 0,1 1 0 0 0,-1 0 1 0 0,0 0-1 0 0,1 0 1 0 0,-1 0-1 0 0,1 0 0 0 0,0 0 1 0 0,-1 0-1 0 0,1 0 1 0 0,0-1-1 0 0,-1 1 0 0 0,1 2 1 0 0,0-1 25 0 0,1-1 1 0 0,-1 0 0 0 0,1 1 0 0 0,-1-1 0 0 0,1 0-1 0 0,0 0 1 0 0,0 0 0 0 0,-1 1 0 0 0,1-1-1 0 0,0 0 1 0 0,0 0 0 0 0,0 0 0 0 0,0 0-1 0 0,0-1 1 0 0,0 1 0 0 0,0 0 0 0 0,1 0 0 0 0,-1-1-1 0 0,0 1 1 0 0,2 0 0 0 0,18 15-1349 0 0,-11-11 1303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3.57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9 0 0 0 0,'0'0'7806'0'0,"-9"7"-3768"0"0,17-4-3700 0 0,1 0 0 0 0,0 0-1 0 0,-1-1 1 0 0,1 0-1 0 0,0-1 1 0 0,0 0-1 0 0,0 0 1 0 0,0-1-1 0 0,0 0 1 0 0,0 0 0 0 0,0-1-1 0 0,17-4 1 0 0,35 0 20 0 0,-16 2-249 0 0,-35 1-123 0 0,1 1 0 0 0,-1 1-1 0 0,1-1 1 0 0,-1 2 0 0 0,1 0 0 0 0,15 3 0 0 0,-14-1-459 0 0,1 0 0 0 0,-1-1 1 0 0,21 2-1 0 0,18 2-4975 0 0,-49-6 4555 0 0,18-12-6167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5.69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83 53 96 0 0,'-28'3'7766'0'0,"6"-1"-5562"0"0,12 5-1995 0 0,9-6-200 0 0,0 0 0 0 0,1 0 0 0 0,-1-1 0 0 0,0 1 0 0 0,0 0 0 0 0,0 0-1 0 0,0-1 1 0 0,0 1 0 0 0,0 0 0 0 0,0-1 0 0 0,-1 1 0 0 0,1-1 0 0 0,0 0 0 0 0,0 1 0 0 0,0-1-1 0 0,0 0 1 0 0,-1 0 0 0 0,1 1 0 0 0,-2-1 0 0 0,3 1-13 0 0,0 3 0 0 0,0-3 0 0 0,38-4 2492 0 0,73 4 0 0 0,-35 1-167 0 0,-36-5-1677 0 0,-28 2-654 0 0,0 0 1 0 0,0 1-1 0 0,0 1 0 0 0,16 2 1 0 0,-23-3-138 0 0,0 1 1 0 0,1-1-1 0 0,-1 0 1 0 0,0 0-1 0 0,1 0 1 0 0,9-3 0 0 0,16 0-1954 0 0,-29 3 1860 0 0,-1-1 0 0 0,0 1-1 0 0,1 0 1 0 0,-1-1 0 0 0,0 1-1 0 0,0-1 1 0 0,0 1 0 0 0,1-1-1 0 0,-1 0 1 0 0,0 1 0 0 0,0-1-1 0 0,0 0 1 0 0,0 0 0 0 0,0 0-1 0 0,0 0 1 0 0,-1 0 0 0 0,1 0-1 0 0,0 0 1 0 0,0 0 0 0 0,-1 0-1 0 0,1 0 1 0 0,0 0-1 0 0,-1 0 1 0 0,1 0 0 0 0,-1-1-1 0 0,0 1 1 0 0,1-2 0 0 0,8-13-4036 0 0,8-12 522 0 0,-15 22 3304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6.26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9 7 404 0 0,'-7'-3'1078'0'0,"-8"0"5232"0"0,9 3-1841 0 0,12 5-5705 0 0,-3 13 1723 0 0,3-11-234 0 0,-2-4-110 0 0,0 1-1 0 0,-1-1 0 0 0,1 1 1 0 0,-1 0-1 0 0,0 0 0 0 0,0 1 1 0 0,-1-1-1 0 0,1 0 0 0 0,1 6 1 0 0,21 26 709 0 0,-7-13-509 0 0,13 15-28 0 0,0-2-230 0 0,-1 3-61 0 0,11 20-43 0 0,-10-1-9 0 0,-29-53 27 0 0,0 0 1 0 0,-1 0-1 0 0,0 1 1 0 0,0-1-1 0 0,0 1 1 0 0,0-1 0 0 0,-1 1-1 0 0,0 0 1 0 0,-1-1-1 0 0,1 1 1 0 0,-1-1-1 0 0,0 1 1 0 0,0-1-1 0 0,0 1 1 0 0,-1-1 0 0 0,0 0-1 0 0,0 0 1 0 0,-1 0-1 0 0,1 0 1 0 0,-1 0-1 0 0,-6 8 1 0 0,-7 8-52 0 0,-1 0 0 0 0,0-2 1 0 0,-28 24-1 0 0,43-41 39 0 0,-15 13-1105 0 0,1 1 1 0 0,1 1 0 0 0,-19 26 0 0 0,25-37 231 0 0,1 0-887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7.49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53 0 492 0 0,'-2'0'271'0'0,"0"0"1"0"0,1 0-1 0 0,-1 0 0 0 0,0 0 0 0 0,0 1 0 0 0,0-1 1 0 0,1 0-1 0 0,-1 1 0 0 0,0-1 0 0 0,1 1 1 0 0,-1 0-1 0 0,0-1 0 0 0,1 1 0 0 0,-1 0 1 0 0,1 0-1 0 0,-1 0 0 0 0,1 0 0 0 0,0 0 1 0 0,-1 0-1 0 0,1 1 0 0 0,0-1 0 0 0,0 0 0 0 0,0 1 1 0 0,0-1-1 0 0,0 1 0 0 0,-1 1 0 0 0,-8 32 1043 0 0,9-22-965 0 0,1-6-220 0 0,0 0 0 0 0,0 0 1 0 0,0 0-1 0 0,1 0 0 0 0,0-1 1 0 0,0 1-1 0 0,5 13 0 0 0,15 44 417 0 0,-19-56-521 0 0,0 1-1 0 0,1-1 0 0 0,0-1 0 0 0,1 1 0 0 0,0 0 1 0 0,0-1-1 0 0,1 0 0 0 0,-1 0 0 0 0,2 0 0 0 0,-1 0 1 0 0,1-1-1 0 0,7 7 0 0 0,-11-12-32 0 0,-1-1-1 0 0,0 1 1 0 0,1 0-1 0 0,-1-1 1 0 0,0 0-1 0 0,1 1 1 0 0,-1-1-1 0 0,1 0 1 0 0,-1 0-1 0 0,1 0 1 0 0,-1 0-1 0 0,1 0 1 0 0,-1 0-1 0 0,1 0 1 0 0,-1 0-1 0 0,1-1 1 0 0,-1 1-1 0 0,1 0 1 0 0,-1-1-1 0 0,0 1 1 0 0,1-1-1 0 0,1-1 1 0 0,26-22-472 0 0,-19 14 146 0 0,-1 2-7 0 0,-1-2 0 0 0,0 1 0 0 0,0-1 0 0 0,-1 0 0 0 0,-1-1 0 0 0,1 0 0 0 0,-2 0 0 0 0,9-22 0 0 0,-6 15-44 0 0,-7 13 312 0 0,0-1-1 0 0,0 1 1 0 0,0 0 0 0 0,-1-1-1 0 0,0 1 1 0 0,0 0 0 0 0,-1-9 0 0 0,0-4 57 0 0,-9-5 597 0 0,3 18 407 0 0,3 17-64 0 0,-6 33 219 0 0,10 445 3564 0 0,-2-477-4662 0 0,0 1-1 0 0,-1-1 1 0 0,0 0-1 0 0,-1 0 1 0 0,0 0 0 0 0,-1-1-1 0 0,-1 0 1 0 0,0 1-1 0 0,-12 16 1 0 0,15-25-42 0 0,0 0 1 0 0,0-1 0 0 0,0 1 0 0 0,-1-1-1 0 0,0 1 1 0 0,1-1 0 0 0,-1 0-1 0 0,0-1 1 0 0,-1 1 0 0 0,1-1 0 0 0,0 1-1 0 0,-1-1 1 0 0,1-1 0 0 0,-1 1 0 0 0,-6 1-1 0 0,8-2 2 0 0,0 0-1 0 0,0 0 1 0 0,0-1-1 0 0,-1 1 0 0 0,1-1 1 0 0,0 0-1 0 0,0 0 1 0 0,0 0-1 0 0,0 0 0 0 0,-1 0 1 0 0,1-1-1 0 0,0 1 1 0 0,0-1-1 0 0,0 0 0 0 0,0 0 1 0 0,0 0-1 0 0,0-1 1 0 0,0 1-1 0 0,1-1 1 0 0,-1 1-1 0 0,-4-4 0 0 0,5 3-5 0 0,1 0-1 0 0,0 1 1 0 0,0-1-1 0 0,0 0 1 0 0,0 0-1 0 0,0 0 1 0 0,0 0-1 0 0,0 0 1 0 0,0 0-1 0 0,1 0 1 0 0,-1 0-1 0 0,1 0 1 0 0,0 0-1 0 0,0 0 1 0 0,-1 0-1 0 0,1-1 1 0 0,0 1-1 0 0,1 0 1 0 0,-1 0-1 0 0,0 0 1 0 0,2-4-1 0 0,21-44-236 0 0,-5 14-229 0 0,-12 22 102 0 0,1 1-1 0 0,1 0 0 0 0,0 0 1 0 0,19-21-1 0 0,-3 2-771 0 0,38-27-2015 0 0,-52 49 2267 0 0,0 1-1 0 0,1 1 1 0 0,1-1-1 0 0,0 2 1 0 0,0-1 0 0 0,0 2-1 0 0,1 0 1 0 0,16-6-1 0 0,-17 6 457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7.95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1 82 0 0 0,'0'0'88'0'0,"-1"0"0"0"0,1 0 0 0 0,0 0 0 0 0,-1 0 0 0 0,1 0 0 0 0,-1 0 0 0 0,1 0 0 0 0,0 0 0 0 0,-1 0-1 0 0,1 0 1 0 0,0-1 0 0 0,-1 1 0 0 0,1 0 0 0 0,-1 0 0 0 0,1 0 0 0 0,0 0 0 0 0,-1-1 0 0 0,1 1 0 0 0,0 0 0 0 0,0 0 0 0 0,-1-1 0 0 0,1 1 0 0 0,0 0 0 0 0,0-1 0 0 0,-1 1 0 0 0,1 0 0 0 0,0-1-1 0 0,0 1 1 0 0,0 0 0 0 0,-1-1 0 0 0,1 1 0 0 0,0 0 0 0 0,0-1 0 0 0,0 1 0 0 0,0-1 0 0 0,0 1 0 0 0,0 0 0 0 0,0-1 0 0 0,0 0 11 0 0,0 1 1 0 0,0 0-1 0 0,0-1 1 0 0,0 1 0 0 0,0 0-1 0 0,0-1 1 0 0,-1 1-1 0 0,1 0 1 0 0,0-1-1 0 0,0 1 1 0 0,0 0-1 0 0,0 0 1 0 0,0-1-1 0 0,-1 1 1 0 0,1 0-1 0 0,0-1 1 0 0,0 1-1 0 0,0 0 1 0 0,-1 0-1 0 0,1 0 1 0 0,0-1 0 0 0,0 1-1 0 0,-1 0 1 0 0,1 0-1 0 0,0 0 1 0 0,0-1-1 0 0,-1 1 1 0 0,1 0-1 0 0,0 0 1 0 0,-1 0-1 0 0,1 0 1 0 0,0 0-1 0 0,-1 0 1 0 0,1 0-1 0 0,0 0 1 0 0,-1 0-1 0 0,0 0 1 0 0,0 0 854 0 0,3-3-356 0 0,1 0 0 0 0,0 0 0 0 0,0 1 1 0 0,0 0-1 0 0,1-1 0 0 0,-1 1 0 0 0,7-2 0 0 0,25-7-247 0 0,1 2 1 0 0,0 1-1 0 0,1 2 0 0 0,56-2 0 0 0,-92 8-461 0 0,-1 0 0 0 0,1 0 0 0 0,0 0 0 0 0,-1 0 0 0 0,1 0 0 0 0,0 0 0 0 0,-1 0 0 0 0,1 0 0 0 0,0 0 0 0 0,-1 0 0 0 0,1 0 0 0 0,-1 0 0 0 0,1 0 0 0 0,0 1 0 0 0,-1-1 0 0 0,1 0 0 0 0,-1 0 0 0 0,1 1 0 0 0,-1-1 0 0 0,1 0 1 0 0,-1 1-1 0 0,1-1 0 0 0,-1 1 0 0 0,1-1 0 0 0,-1 0 0 0 0,1 1 0 0 0,-1-1 0 0 0,0 1 0 0 0,1-1 0 0 0,-1 1 0 0 0,0 0 0 0 0,1-1 0 0 0,-1 1 0 0 0,0-1 0 0 0,0 1 0 0 0,0 0 0 0 0,1-1 0 0 0,-1 1 0 0 0,0-1 0 0 0,0 1 0 0 0,0 0 0 0 0,0-1 0 0 0,0 1 0 0 0,0 0 0 0 0,0-1 0 0 0,0 1 0 0 0,0-1 0 0 0,-1 1 0 0 0,1 0 0 0 0,0-1 0 0 0,0 1 0 0 0,-1-1 0 0 0,1 1 0 0 0,0 0 0 0 0,0-1 0 0 0,-1 1 0 0 0,1-1 0 0 0,-1 1 0 0 0,1-1 0 0 0,0 0 0 0 0,-1 1 0 0 0,1-1 0 0 0,-2 1 0 0 0,-34 41-6578 0 0,29-35 6293 0 0,6-1-190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8.30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0 1 0 0 0,'-1'0'199'0'0,"0"1"-1"0"0,-1-1 1 0 0,1 1-1 0 0,0 0 1 0 0,0 0-1 0 0,0-1 1 0 0,0 1 0 0 0,0 0-1 0 0,0 0 1 0 0,0 0-1 0 0,0 0 1 0 0,0 0-1 0 0,1 0 1 0 0,-1 0 0 0 0,0 0-1 0 0,1 0 1 0 0,-1 1-1 0 0,0-1 1 0 0,1 0-1 0 0,0 0 1 0 0,-1 0 0 0 0,1 1-1 0 0,0-1 1 0 0,-1 0-1 0 0,1 1 1 0 0,0-1 0 0 0,0 0-1 0 0,0 1 1 0 0,0-1-1 0 0,1 2 1 0 0,-1-2 12 0 0,1 0-1 0 0,-1 0 1 0 0,1 0 0 0 0,-1-1-1 0 0,1 1 1 0 0,-1 0 0 0 0,1 0-1 0 0,0-1 1 0 0,-1 1 0 0 0,1-1 0 0 0,0 1-1 0 0,0-1 1 0 0,-1 1 0 0 0,1-1-1 0 0,0 1 1 0 0,0-1 0 0 0,0 1-1 0 0,-1-1 1 0 0,1 0 0 0 0,0 0 0 0 0,0 1-1 0 0,1-1 1 0 0,20-2 221 0 0,122-19 1341 0 0,-128 18-1796 0 0,0 1 0 0 0,0 0 0 0 0,0 1 0 0 0,20 2 0 0 0,-11-1-457 0 0,-19 1 1840 0 0,1 0-4137 0 0,18 3-7327 0 0,-24-4 9446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19.71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98 213 0 0 0,'-4'1'585'0'0,"0"-1"1"0"0,0 0-1 0 0,0 0 1 0 0,0-1-1 0 0,0 0 1 0 0,0 1-1 0 0,0-1 1 0 0,0 0-1 0 0,0-1 0 0 0,0 1 1 0 0,-5-3-1 0 0,4 1 36 0 0,4 3-564 0 0,-1 0 0 0 0,1-1-1 0 0,0 1 1 0 0,0-1 0 0 0,-1 1-1 0 0,1-1 1 0 0,0 1-1 0 0,0-1 1 0 0,0 0 0 0 0,0 0-1 0 0,0 0 1 0 0,0 0 0 0 0,0 1-1 0 0,0-1 1 0 0,0 0-1 0 0,0-1 1 0 0,0 1 0 0 0,1 0-1 0 0,-1 0 1 0 0,0 0 0 0 0,1 0-1 0 0,-1-1 1 0 0,0 0-1 0 0,-6-10 450 0 0,5 11-461 0 0,1 0-1 0 0,0 0 0 0 0,0 0 1 0 0,0 0-1 0 0,0 0 0 0 0,1 0 0 0 0,-1-1 1 0 0,0 1-1 0 0,0 0 0 0 0,1 0 1 0 0,-1-1-1 0 0,1 1 0 0 0,-1-1 0 0 0,1 1 1 0 0,-1-1-1 0 0,1-1 0 0 0,-10-27 607 0 0,9 18-475 0 0,1 8-129 0 0,0-1-1 0 0,0 1 1 0 0,0-1 0 0 0,0 1 0 0 0,1-1 0 0 0,-1 1-1 0 0,1 0 1 0 0,1-1 0 0 0,-1 1 0 0 0,3-7 0 0 0,-2 8-37 0 0,0-1 0 0 0,1 1 0 0 0,-1-1 1 0 0,1 1-1 0 0,-1 0 0 0 0,1 0 0 0 0,0 0 1 0 0,0 1-1 0 0,0-1 0 0 0,1 1 0 0 0,-1 0 1 0 0,1-1-1 0 0,-1 2 0 0 0,1-1 0 0 0,0 0 1 0 0,4-1-1 0 0,-5 3-10 0 0,0-1 0 0 0,0 1 0 0 0,0 0-1 0 0,0 0 1 0 0,0 0 0 0 0,0 1 0 0 0,0-1 0 0 0,0 1 0 0 0,0-1 0 0 0,0 1 0 0 0,0 0-1 0 0,0 0 1 0 0,-1 0 0 0 0,1 1 0 0 0,0-1 0 0 0,-1 1 0 0 0,1-1 0 0 0,-1 1 0 0 0,1 0 0 0 0,-1 0-1 0 0,0 0 1 0 0,0 0 0 0 0,4 5 0 0 0,-1-1 6 0 0,0 1-1 0 0,-1 0 1 0 0,0 0 0 0 0,0 0 0 0 0,0 0-1 0 0,-1 1 1 0 0,0 0 0 0 0,-1-1-1 0 0,0 1 1 0 0,0 0 0 0 0,0 0-1 0 0,-1 0 1 0 0,-1 1 0 0 0,1 14-1 0 0,-2-2 41 0 0,-1 1-1 0 0,-1-1 0 0 0,-1 1 1 0 0,-9 29-1 0 0,9-40-27 0 0,-1 1 0 0 0,0-2 0 0 0,-1 1 0 0 0,0-1 0 0 0,0 1 0 0 0,-1-2 0 0 0,-1 1 0 0 0,-12 12 0 0 0,-4 2-1 0 0,-49 37 0 0 0,45-40-11 0 0,-56 38-3 0 0,81-57-1 0 0,0 0 0 0 0,-1-1 0 0 0,1 1 0 0 0,-1-1 1 0 0,0 0-1 0 0,0 0 0 0 0,1 0 0 0 0,-8 0 0 0 0,10-2-2 0 0,-1 0 0 0 0,0 0-1 0 0,1 0 1 0 0,0 0 0 0 0,-1 0-1 0 0,1-1 1 0 0,0 1 0 0 0,-1 0-1 0 0,1-1 1 0 0,0 1 0 0 0,0-1-1 0 0,0 1 1 0 0,0-1 0 0 0,1 1 0 0 0,-1-1-1 0 0,0 0 1 0 0,1 1 0 0 0,-1-1-1 0 0,1 0 1 0 0,-1 0 0 0 0,1 1-1 0 0,0-1 1 0 0,0 0 0 0 0,0 0-1 0 0,0 0 1 0 0,0 0 0 0 0,0 1 0 0 0,0-1-1 0 0,1 0 1 0 0,-1 0 0 0 0,0 1-1 0 0,1-1 1 0 0,0 0 0 0 0,-1 1-1 0 0,1-1 1 0 0,0 0 0 0 0,0 1-1 0 0,1-3 1 0 0,1 3-4 0 0,0-1 1 0 0,0 0-1 0 0,0 1 0 0 0,0-1 0 0 0,1 1 0 0 0,-1 0 1 0 0,0 0-1 0 0,1 0 0 0 0,-1 1 0 0 0,0-1 1 0 0,1 1-1 0 0,-1 0 0 0 0,0 0 0 0 0,1 0 0 0 0,-1 0 1 0 0,1 0-1 0 0,4 2 0 0 0,52 11 267 0 0,1-2 0 0 0,0-3 0 0 0,1-2 0 0 0,96-5 1 0 0,-156-1-394 0 0,1-1 0 0 0,0 0 1 0 0,0 0-1 0 0,0 0 0 0 0,-1 0 1 0 0,1 0-1 0 0,0 0 0 0 0,-1-1 1 0 0,1 1-1 0 0,-1-1 1 0 0,1 0-1 0 0,-1 0 0 0 0,0 0 1 0 0,0 0-1 0 0,0 0 0 0 0,0 0 1 0 0,0 0-1 0 0,-1-1 0 0 0,1 1 1 0 0,-1-1-1 0 0,3-4 1 0 0,12-15-3656 0 0,8-13-2647 0 0,-16 29 5952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27.89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58 476 0 0,'0'0'637'0'0,"2"-10"2200"0"0,5 3-119 0 0,-7 7-2369 0 0,0-1 0 0 0,0 1-1 0 0,0-1 1 0 0,0 1 0 0 0,1 0 0 0 0,-1-1-1 0 0,0 1 1 0 0,0-1 0 0 0,0 1-1 0 0,0-1 1 0 0,0 1 0 0 0,0-1 0 0 0,0 1-1 0 0,0-1 1 0 0,0 1 0 0 0,-1 0-1 0 0,1-1 1 0 0,0 1 0 0 0,0-1 0 0 0,-7-1 843 0 0,6 8-884 0 0,0-1-1 0 0,1 1 0 0 0,0 0 0 0 0,0 0 1 0 0,2 12-1 0 0,1-11-211 0 0,1 1-1 0 0,-1 0 1 0 0,-1 0 0 0 0,4 16 0 0 0,-4-15 4 0 0,0-1 1 0 0,0 1-1 0 0,1-1 1 0 0,7 16-1 0 0,-4-8 92 0 0,-5-14-181 0 0,-1-1 0 0 0,0 1 0 0 0,1-1 0 0 0,-1 1 0 0 0,1-1 0 0 0,0 1-1 0 0,0-1 1 0 0,-1 1 0 0 0,1-1 0 0 0,0 0 0 0 0,0 1 0 0 0,0-1 0 0 0,0 0 0 0 0,0 0-1 0 0,1 1 1 0 0,-1-1 0 0 0,0 0 0 0 0,2 1 0 0 0,11 6 6 0 0,-13-6-24 0 0,1-1 0 0 0,-1 0 0 0 0,1 0 0 0 0,-1 0 1 0 0,1 0-1 0 0,0 0 0 0 0,0 0 0 0 0,-1-1 0 0 0,1 1 1 0 0,0-1-1 0 0,0 1 0 0 0,0-1 0 0 0,0 1 0 0 0,0-1 1 0 0,0 0-1 0 0,0 0 0 0 0,0 0 0 0 0,0 0 0 0 0,0 0 0 0 0,-1-1 1 0 0,1 1-1 0 0,0-1 0 0 0,3 0 0 0 0,0-1-166 0 0,1 0-1 0 0,-1 0 0 0 0,0-1 0 0 0,0 0 1 0 0,-1 0-1 0 0,1 0 0 0 0,-1 0 0 0 0,1-1 1 0 0,-1 1-1 0 0,0-1 0 0 0,0 0 0 0 0,0 0 1 0 0,5-9-1 0 0,2-5-829 0 0,-1 1 0 0 0,11-28 0 0 0,-21 44 958 0 0,3-9-116 0 0,0 1 1 0 0,-1-1-1 0 0,0 0 0 0 0,0-1 1 0 0,-1 1-1 0 0,-1 0 0 0 0,-1-17 1 0 0,1 10 110 0 0,0 16 437 0 0,0 3-333 0 0,0 1 0 0 0,0-1 1 0 0,0 1-1 0 0,0-1 0 0 0,-1 1 0 0 0,1-1 0 0 0,-1 1 0 0 0,0-1 0 0 0,0 1 0 0 0,0-1 0 0 0,0 0 0 0 0,-1 3 0 0 0,0 0 17 0 0,1 0 0 0 0,1 0 0 0 0,-1 0 0 0 0,1 0 0 0 0,-1 0 0 0 0,1 1 0 0 0,1-1-1 0 0,-1 0 1 0 0,1 0 0 0 0,0 0 0 0 0,3 9 0 0 0,2 26 299 0 0,-6-18-141 0 0,1-1 0 0 0,0 1-1 0 0,6 23 1 0 0,-4-22-53 0 0,-1 0 0 0 0,-1 0-1 0 0,0 0 1 0 0,-4 24 0 0 0,0 15 70 0 0,4-42-170 0 0,-1 4 35 0 0,0 0 0 0 0,-2 1 0 0 0,-5 27-1 0 0,-14 52 190 0 0,18-83-244 0 0,3-19-49 0 0,0 1 0 0 0,0-1 0 0 0,-1 0 0 0 0,1 1 0 0 0,-1-1 0 0 0,1 0 0 0 0,-1 0 0 0 0,0 1-1 0 0,0-1 1 0 0,0 0 0 0 0,-2 3 0 0 0,-10 22 62 0 0,-4 4-22 0 0,8-14-28 0 0,-3 2 0 0 0,0-5-7 0 0,-7 5 5 0 0,17-17-14 0 0,0-1 0 0 0,0 1 1 0 0,0-1-1 0 0,-1 0 0 0 0,1 0 1 0 0,0 0-1 0 0,-1 0 0 0 0,1 0 1 0 0,-1-1-1 0 0,1 1 0 0 0,-1-1 1 0 0,1 1-1 0 0,-1-1 0 0 0,0 0 0 0 0,1 0 1 0 0,-1 0-1 0 0,1-1 0 0 0,-1 1 1 0 0,1-1-1 0 0,-1 1 0 0 0,1-1 1 0 0,-5-1-1 0 0,3-2-3 0 0,-1 1 0 0 0,1-1 1 0 0,0 0-1 0 0,0 0 0 0 0,1 0 0 0 0,-1-1 1 0 0,1 1-1 0 0,0-1 0 0 0,-4-7 1 0 0,6 6-7 0 0,-1-1 0 0 0,1 1 0 0 0,1-1 0 0 0,-1 1 1 0 0,1-1-1 0 0,0 1 0 0 0,0-1 0 0 0,2-8 0 0 0,0-9-13 0 0,-2 19 14 0 0,1 0 0 0 0,0 1 1 0 0,1-1-1 0 0,-1 1 1 0 0,1-1-1 0 0,0 1 0 0 0,0 0 1 0 0,0 0-1 0 0,0 0 1 0 0,1 0-1 0 0,0 0 1 0 0,5-7-1 0 0,16-24-73 0 0,-18 25-109 0 0,1 1 0 0 0,1-1 0 0 0,0 2 1 0 0,0-1-1 0 0,0 1 0 0 0,16-11 0 0 0,-13 10-228 0 0,123-104-7925 0 0,-52 49 2356 0 0,-72 57 5579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2:13:46.29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 1 0 0 0,'0'0'7737'0'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28.36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9 2 276 0 0,'-19'-1'12444'0'0,"29"3"-12234"0"0,1 0-1 0 0,-1-1 0 0 0,0 0 0 0 0,1 0 0 0 0,12-2 0 0 0,-17 1-111 0 0,106 6-487 0 0,-108-6 46 0 0,-1 0 1 0 0,0 0-1 0 0,0 1 1 0 0,0-1-1 0 0,0 1 1 0 0,0-1-1 0 0,0 1 1 0 0,6 2-1 0 0,-9-2 207 0 0,1-1 0 0 0,-1 0 0 0 0,0 1 0 0 0,1-1 1 0 0,-1 0-1 0 0,1 1 0 0 0,-1-1 0 0 0,0 1 0 0 0,1-1 0 0 0,-1 1 0 0 0,0-1 0 0 0,1 1 0 0 0,-1-1 0 0 0,0 1 1 0 0,0-1-1 0 0,0 1 0 0 0,1-1 0 0 0,-1 1 0 0 0,0-1 0 0 0,0 1 0 0 0,0-1 0 0 0,0 1 0 0 0,0 0 0 0 0,0-1 1 0 0,0 1-1 0 0,0-1 0 0 0,0 1 0 0 0,0-1 0 0 0,-1 1 0 0 0,1 0 0 0 0,0-1 0 0 0,0 1 0 0 0,0-1 0 0 0,-1 1 1 0 0,1-1-1 0 0,0 1 0 0 0,-1-1 0 0 0,1 0 0 0 0,0 1 0 0 0,-1-1 0 0 0,1 1 0 0 0,0-1 0 0 0,-1 1 0 0 0,1-1 1 0 0,-1 0-1 0 0,0 1 0 0 0,-21 35-3751 0 0,11-26 3560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28.69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 70 644 0 0,'-1'-4'8028'0'0,"1"4"-7874"0"0,15-8 2878 0 0,23-3-1333 0 0,85 5-269 0 0,-74 3-2444 0 0,5 0-3938 0 0,-45 2 3691 0 0,1-2 0 0 0,0 1 0 0 0,-1-2-1 0 0,0 1 1 0 0,0-1 0 0 0,13-7 0 0 0,-18 5 1068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29.21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55 25 464 0 0,'-2'-1'356'0'0,"1"0"0"0"0,-1 0 1 0 0,0 0-1 0 0,0 0 0 0 0,0 0 0 0 0,0 1 1 0 0,0-1-1 0 0,0 1 0 0 0,0 0 0 0 0,0-1 1 0 0,-1 1-1 0 0,1 0 0 0 0,0 0 0 0 0,0 1 0 0 0,0-1 1 0 0,0 0-1 0 0,0 1 0 0 0,0-1 0 0 0,0 1 1 0 0,0-1-1 0 0,-3 3 0 0 0,1-1-81 0 0,0 1 0 0 0,0-1 0 0 0,0 1 0 0 0,1 0 0 0 0,-1 1 0 0 0,1-1 0 0 0,0 1 0 0 0,0-1 0 0 0,-3 6 0 0 0,-4 7-1 0 0,1 1 1 0 0,0 0 0 0 0,-9 30-1 0 0,11-24 78 0 0,2 1-1 0 0,0-1 1 0 0,2 1-1 0 0,1-1 1 0 0,1 1-1 0 0,1 27 1 0 0,0-50-335 0 0,11 62 1025 0 0,-11-56-941 0 0,1-1-1 0 0,1 1 1 0 0,-1-1-1 0 0,1 0 0 0 0,0 1 1 0 0,1-1-1 0 0,-1 0 0 0 0,1 0 1 0 0,0 0-1 0 0,1-1 1 0 0,0 1-1 0 0,0-1 0 0 0,0 0 1 0 0,0 0-1 0 0,1 0 1 0 0,-1-1-1 0 0,9 7 0 0 0,-9-9-63 0 0,0 0 1 0 0,1 0-1 0 0,-1 0 0 0 0,1 0 0 0 0,-1-1 0 0 0,1 0 0 0 0,-1 0 1 0 0,1 0-1 0 0,0-1 0 0 0,-1 1 0 0 0,1-1 0 0 0,0 0 1 0 0,0 0-1 0 0,-1-1 0 0 0,1 1 0 0 0,0-1 0 0 0,-1 0 0 0 0,1-1 1 0 0,-1 1-1 0 0,1-1 0 0 0,-1 1 0 0 0,0-1 0 0 0,1-1 0 0 0,-1 1 1 0 0,0-1-1 0 0,0 1 0 0 0,-1-1 0 0 0,1 0 0 0 0,-1-1 1 0 0,1 1-1 0 0,-1-1 0 0 0,3-3 0 0 0,38-45 56 0 0,-31 37-68 0 0,1 0 1 0 0,17-29-1 0 0,-25 34-21 0 0,-1 1 0 0 0,0-1 0 0 0,-1 0 0 0 0,0-1 0 0 0,0 1-1 0 0,-1-1 1 0 0,-1 0 0 0 0,0 0 0 0 0,0 1 0 0 0,-1-1 0 0 0,0-1-1 0 0,-1 1 1 0 0,0 0 0 0 0,-1 0 0 0 0,-4-19 0 0 0,0 8 2 0 0,5 18-5 0 0,-1 0 0 0 0,0 0 0 0 0,0 1 0 0 0,0-1 0 0 0,0 1 0 0 0,-1-1 0 0 0,1 1 0 0 0,-1-1 0 0 0,0 1 0 0 0,-3-5 0 0 0,-13-25-7 0 0,17 28 2 0 0,-1 1 0 0 0,0 0 0 0 0,0-1 0 0 0,0 1 0 0 0,-1 0 0 0 0,1 0 1 0 0,-1 1-1 0 0,0-1 0 0 0,0 0 0 0 0,-1 1 0 0 0,1 0 0 0 0,-1-1 0 0 0,-6-3 0 0 0,0 1-112 0 0,8 4-41 0 0,0 1 1 0 0,-1-1-1 0 0,1 1 0 0 0,-1 0 0 0 0,0-1 0 0 0,1 1 0 0 0,-1 1 1 0 0,0-1-1 0 0,0 0 0 0 0,-3 0 0 0 0,4 1-59 0 0,1 1 1 0 0,-1-1-1 0 0,0 1 1 0 0,1-1-1 0 0,-1 1 0 0 0,0 0 1 0 0,1 0-1 0 0,-1-1 0 0 0,1 1 1 0 0,-1 0-1 0 0,1 0 1 0 0,0 1-1 0 0,-1-1 0 0 0,1 0 1 0 0,0 0-1 0 0,0 1 0 0 0,0-1 1 0 0,0 0-1 0 0,0 1 1 0 0,0-1-1 0 0,0 1 0 0 0,0 2 1 0 0,-9 27-4945 0 0,10-29 4972 0 0,-1-1 1 0 0,1 0 0 0 0,0 1-1 0 0,0-1 1 0 0,0 0 0 0 0,0 0-1 0 0,0 1 1 0 0,0-1 0 0 0,1 0-1 0 0,-1 1 1 0 0,0-1 0 0 0,1 0-1 0 0,-1 0 1 0 0,1 0 0 0 0,-1 1-1 0 0,1-1 1 0 0,0 0 0 0 0,-1 0-1 0 0,1 0 1 0 0,0 0 0 0 0,0 0-1 0 0,0 0 1 0 0,0 0 0 0 0,1 1-1 0 0,10 10-1499 0 0,-3-7 1128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29.93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61 1 0 0 0,'-4'0'737'0'0,"0"0"1"0"0,0 1-1 0 0,1-1 0 0 0,-1 1 0 0 0,0 0 1 0 0,1 0-1 0 0,-1 0 0 0 0,1 1 1 0 0,-1-1-1 0 0,1 1 0 0 0,-6 4 1 0 0,8-6-479 0 0,-1 1 397 0 0,-2 2 439 0 0,-1 0 2768 0 0,13 4-1810 0 0,0-5-1623 0 0,1 0 0 0 0,0 0 0 0 0,-1-1 0 0 0,1 0 1 0 0,0 0-1 0 0,0-1 0 0 0,0 0 0 0 0,0-1 0 0 0,-1 0 0 0 0,14-3 1 0 0,23 0 530 0 0,91-8-961 0 0,-125 12-65 0 0,67 0-6897 0 0,-76 0 5771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0.270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6 29 180 0 0,'-25'11'1669'0'0,"14"-6"5558"0"0,38-3-3412 0 0,132 1 1619 0 0,-75-1-4192 0 0,2-2-3757 0 0,-73-2 166 0 0,-10 1 985 0 0,1-1 0 0 0,-1 1 0 0 0,0-1-1 0 0,0 0 1 0 0,0 0 0 0 0,-1 0-1 0 0,1 0 1 0 0,3-4 0 0 0,9-13-486 0 0,-13 9 1275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0.70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03 5 0 0 0,'-19'-4'10368'0'0,"109"42"-5799"0"0,-58-26-3548 0 0,41 22 0 0 0,-68-31-931 0 0,1 0 3 0 0,0 0 1 0 0,0 0-1 0 0,-1 1 1 0 0,1-1-1 0 0,-1 1 1 0 0,0 0-1 0 0,0 1 1 0 0,0-1-1 0 0,-1 1 1 0 0,1 0-1 0 0,4 8 1 0 0,4 4 125 0 0,-12-16-200 0 0,1 0 0 0 0,-1 1 0 0 0,0-1 0 0 0,1 0 0 0 0,-1 1 0 0 0,0-1 0 0 0,0 1 0 0 0,0-1 0 0 0,0 1 0 0 0,-1 0 0 0 0,1-1 0 0 0,0 1 0 0 0,-1 0 0 0 0,1-1-1 0 0,-1 1 1 0 0,1 3 0 0 0,4 26 200 0 0,-3-27-201 0 0,-1-1 1 0 0,0 1-1 0 0,-1-1 1 0 0,1 1-1 0 0,-1 0 1 0 0,1-1-1 0 0,-1 1 1 0 0,0 0-1 0 0,0 0 0 0 0,-1-1 1 0 0,-1 7-1 0 0,-4 17 79 0 0,-6 20 14 0 0,-29 59-58 0 0,23-73-241 0 0,-1-1 1 0 0,-1 0-1 0 0,-47 54 0 0 0,28-34-844 0 0,29-38 385 0 0,0 0-1 0 0,0-1 1 0 0,-23 21 0 0 0,12-14-2556 0 0,-33 40 1 0 0,28-30-1268 0 0,24-27 3784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1.425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72 198 0 0 0,'-2'1'281'0'0,"-1"-1"0"0"0,1 0 0 0 0,-1-1 1 0 0,1 1-1 0 0,-1 0 0 0 0,1-1 0 0 0,0 1 0 0 0,-1-1 0 0 0,1 0 0 0 0,0 1 1 0 0,-1-1-1 0 0,1-1 0 0 0,0 1 0 0 0,0 0 0 0 0,0 0 0 0 0,0-1 1 0 0,0 1-1 0 0,0-1 0 0 0,0 1 0 0 0,1-1 0 0 0,-1 0 0 0 0,0 0 0 0 0,1 0 1 0 0,-1 0-1 0 0,1 0 0 0 0,0 0 0 0 0,0 0 0 0 0,0-1 0 0 0,0 1 0 0 0,0 0 1 0 0,0-1-1 0 0,1 1 0 0 0,-1 0 0 0 0,1-5 0 0 0,-11-28 1165 0 0,12 31-1380 0 0,0-1 1 0 0,0 1 0 0 0,0 0-1 0 0,1 0 1 0 0,-1 0 0 0 0,1 0-1 0 0,0 0 1 0 0,0 0-1 0 0,1 1 1 0 0,-1-1 0 0 0,1 1-1 0 0,0 0 1 0 0,-1-1 0 0 0,2 1-1 0 0,5-5 1 0 0,-3 3 9 0 0,1-1 0 0 0,0 1 1 0 0,1 0-1 0 0,-1 0 0 0 0,1 1 0 0 0,0 0 1 0 0,15-5-1 0 0,-20 8-44 0 0,0 1 1 0 0,-1-1 0 0 0,1 1-1 0 0,0-1 1 0 0,0 1-1 0 0,0 0 1 0 0,0 0 0 0 0,0 0-1 0 0,-1 1 1 0 0,1-1-1 0 0,0 1 1 0 0,0-1-1 0 0,0 1 1 0 0,-1 0 0 0 0,1 0-1 0 0,0 0 1 0 0,-1 1-1 0 0,1-1 1 0 0,-1 1 0 0 0,0-1-1 0 0,1 1 1 0 0,3 3-1 0 0,-4-2-9 0 0,1 0 0 0 0,0 1 0 0 0,-1-1 0 0 0,0 1 0 0 0,1 0 0 0 0,-1-1 0 0 0,-1 1 0 0 0,1 0 0 0 0,-1 0 0 0 0,1 0 0 0 0,-1 0 0 0 0,0 0 0 0 0,-1 1 0 0 0,1-1 0 0 0,-1 0 0 0 0,0 6 0 0 0,0 13 121 0 0,-2 0 0 0 0,0 1 0 0 0,-2-1-1 0 0,-1 0 1 0 0,-1 0 0 0 0,0-1 0 0 0,-2 0 0 0 0,0 0 0 0 0,-22 38 0 0 0,24-48-69 0 0,-2 5 33 0 0,-1-1 0 0 0,-1 0 0 0 0,-19 26 0 0 0,-10 10-229 0 0,39-52 87 0 0,0 0 1 0 0,0 0 0 0 0,0 1-1 0 0,0-1 1 0 0,-1 0-1 0 0,1 0 1 0 0,0 0 0 0 0,0 1-1 0 0,0-1 1 0 0,0 0-1 0 0,0 0 1 0 0,0 0 0 0 0,0 1-1 0 0,0-1 1 0 0,-1 0 0 0 0,1 0-1 0 0,0 0 1 0 0,0 0-1 0 0,0 0 1 0 0,0 0 0 0 0,-1 1-1 0 0,1-1 1 0 0,0 0-1 0 0,0 0 1 0 0,0 0 0 0 0,-1 0-1 0 0,1 0 1 0 0,0 0-1 0 0,0 0 1 0 0,0 0 0 0 0,-1 0-1 0 0,1 0 1 0 0,0 0 0 0 0,0 0-1 0 0,0 0 1 0 0,-1 0-1 0 0,1 0 1 0 0,0 0 0 0 0,0 0-1 0 0,0 0 1 0 0,-1 0-1 0 0,1 0 1 0 0,0 0 0 0 0,0 0-1 0 0,0 0 1 0 0,0 0-1 0 0,-1-1 1 0 0,1 1 0 0 0,0 0-1 0 0,0 0 1 0 0,0 0-1 0 0,0 0 1 0 0,-1 0 0 0 0,1-1-1 0 0,0 1 1 0 0,0 0 0 0 0,0 0-1 0 0,0 0 1 0 0,0 0-1 0 0,0-1 1 0 0,0 1 0 0 0,0 0-1 0 0,-1 0 1 0 0,1-23-2186 0 0,10-25-1817 0 0,-7 39 3464 0 0,0 1-1 0 0,1 0 1 0 0,0 0 0 0 0,0 0 0 0 0,1 1 0 0 0,0-1 0 0 0,0 1 0 0 0,1 0 0 0 0,0 1 0 0 0,10-10-1 0 0,3 5-104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1.7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58 6 0 0 0,'-31'-6'3047'0'0,"22"6"-2098"0"0,-1 1 0 0 0,1 0 0 0 0,-1 0 0 0 0,1 1 0 0 0,0 0 1 0 0,0 0-1 0 0,-10 5 0 0 0,8-2-570 0 0,0 1 0 0 0,1 0 0 0 0,-1 1-1 0 0,1 0 1 0 0,1 0 0 0 0,0 1 0 0 0,0 1 0 0 0,-11 12 0 0 0,14-13-73 0 0,1 1 1 0 0,0-1-1 0 0,1 1 1 0 0,-1 0-1 0 0,2 0 0 0 0,0 1 1 0 0,0-1-1 0 0,0 1 1 0 0,1-1-1 0 0,1 1 1 0 0,0 0-1 0 0,0 0 0 0 0,0-1 1 0 0,2 1-1 0 0,-1 0 1 0 0,1 0-1 0 0,1 0 0 0 0,4 17 1 0 0,2 9 766 0 0,-8-30-916 0 0,1 0 0 0 0,0-1 0 0 0,0 1 0 0 0,1 0 0 0 0,0-1 0 0 0,0 0 0 0 0,0 1 0 0 0,0-1-1 0 0,1 0 1 0 0,6 8 0 0 0,21 29 761 0 0,-12-23-580 0 0,-17-16-320 0 0,0-1 0 0 0,1 0 0 0 0,0 0 0 0 0,-1 0 0 0 0,1-1 0 0 0,0 1 1 0 0,0 0-1 0 0,0-1 0 0 0,0 1 0 0 0,0-1 0 0 0,0 1 0 0 0,0-1 0 0 0,1 0 0 0 0,-1 0 0 0 0,4 1 0 0 0,5 1 20 0 0,29 4-689 0 0,-31-8 10 0 0,1-2 1 0 0,-1 1-1 0 0,0-1 1 0 0,1-1-1 0 0,-2 0 1 0 0,1 0-1 0 0,0-1 1 0 0,9-6-1 0 0,-5 3-719 0 0,33-20-4072 0 0,-27 16 2106 0 0,0 0-1 0 0,41-18 1 0 0,-41 25 251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2.22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1 0 0 0 0,'-4'6'980'0'0,"-2"6"8123"0"0,7-12-8811 0 0,0 1-1 0 0,0 0 1 0 0,0 0 0 0 0,0-1 0 0 0,0 1 0 0 0,0-1-1 0 0,0 1 1 0 0,0-1 0 0 0,0 0 0 0 0,0 1 0 0 0,0-1-1 0 0,0 0 1 0 0,0 0 0 0 0,1 0 0 0 0,-1 1-1 0 0,0-1 1 0 0,0-1 0 0 0,0 1 0 0 0,2 0 0 0 0,36 0 943 0 0,-29-1-660 0 0,81-1 1535 0 0,2-1-3475 0 0,-72 0 334 0 0,-19 3 678 0 0,0-1 1 0 0,0 1 0 0 0,0-1-1 0 0,0 1 1 0 0,0 0 0 0 0,0 0-1 0 0,0 0 1 0 0,0 0-1 0 0,0 0 1 0 0,0 1 0 0 0,0-1-1 0 0,0 1 1 0 0,0-1-1 0 0,2 2 1 0 0,1 1-383 0 0,-1 11-9198 0 0,-4-5 8134 0 0,0-5 2325 0 0,0 1-742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2.55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50 1 0 0 0,'-18'2'720'0'0,"8"1"1270"0"0,-12 3 13792 0 0,47 1-11766 0 0,-20-5-3714 0 0,0 0 0 0 0,0 0 0 0 0,1-1 0 0 0,-1 0 0 0 0,1 0 0 0 0,7 1 0 0 0,39 7 573 0 0,-46-7-853 0 0,-1 0-1 0 0,1-1 0 0 0,-1 1 1 0 0,1-1-1 0 0,0-1 1 0 0,0 1-1 0 0,0-1 1 0 0,-1 0-1 0 0,1 0 0 0 0,0 0 1 0 0,0-1-1 0 0,-1 0 1 0 0,11-3-1 0 0,-13 3-72 0 0,-1 1-1 0 0,0-1 1 0 0,1 1 0 0 0,-1-1 0 0 0,0 1-1 0 0,1 0 1 0 0,-1 0 0 0 0,1 0 0 0 0,-1 0-1 0 0,0 0 1 0 0,5 1 0 0 0,1 0-967 0 0,8-3-3182 0 0,9-2-5504 0 0,6-6 1043 0 0,-29 9 7698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12-22T05:00:29.943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1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3.878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51 348 0 0,'0'0'14631'0'0,"51"6"-10673"0"0,-24-7-2350 0 0,-1-2 0 0 0,1 0 0 0 0,47-14-1 0 0,-51 10-875 0 0,-14 3-598 0 0,0 1-1 0 0,1 1 1 0 0,-1 0 0 0 0,15-2-1 0 0,-15 3 4240 0 0,1-3-8124 0 0,17-1-17359 0 0,-15 8 17560 0 0,-9-2 2464 0 0,6-1 122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4.91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17 237 276 0 0,'-42'-3'7394'0'0,"20"-5"-5343"0"0,16 7-1709 0 0,6 1-319 0 0,-1 0 1 0 0,1 0 0 0 0,-1 0-1 0 0,1 0 1 0 0,-1-1 0 0 0,1 1-1 0 0,-1 0 1 0 0,1 0 0 0 0,-1 0-1 0 0,1 0 1 0 0,-1 0-1 0 0,1-1 1 0 0,-1 1 0 0 0,1 0-1 0 0,0 0 1 0 0,-1-1 0 0 0,1 1-1 0 0,-1 0 1 0 0,1-1 0 0 0,0 1-1 0 0,-1 0 1 0 0,1-1 0 0 0,0 1-1 0 0,-1-1 1 0 0,1 1 0 0 0,0-1-1 0 0,0 1 1 0 0,-1 0-1 0 0,1-1 1 0 0,0 1 0 0 0,0-1-1 0 0,0 1 1 0 0,0-1 0 0 0,0 0-1 0 0,-9-9 583 0 0,8 9-583 0 0,1 1 0 0 0,-1-1 0 0 0,0 0 1 0 0,0 1-1 0 0,0-1 0 0 0,1 0 0 0 0,-1 1 0 0 0,0-1 0 0 0,1 0 0 0 0,-1 0 0 0 0,0 0 0 0 0,1 0 0 0 0,-1 0 0 0 0,1 0 0 0 0,-1 0 0 0 0,1 1 1 0 0,0-1-1 0 0,0 0 0 0 0,-1-2 0 0 0,-9-22 488 0 0,0-55 459 0 0,10 77-951 0 0,0 1 0 0 0,0-1 1 0 0,1 0-1 0 0,0 0 0 0 0,-1 1 1 0 0,1-1-1 0 0,0 0 0 0 0,0 1 1 0 0,0-1-1 0 0,1 1 0 0 0,-1-1 1 0 0,1 1-1 0 0,-1 0 0 0 0,1-1 1 0 0,0 1-1 0 0,0 0 0 0 0,0 0 1 0 0,0 0-1 0 0,0 1 0 0 0,4-4 1 0 0,16-8 43 0 0,-20 11-53 0 0,0 1 0 0 0,0-1-1 0 0,-1 1 1 0 0,1 0 0 0 0,0 0-1 0 0,0 0 1 0 0,0 0 0 0 0,0 0 0 0 0,1 0-1 0 0,-1 0 1 0 0,0 1 0 0 0,4-2 0 0 0,-4 2 9 0 0,1 0 0 0 0,0 0 0 0 0,0 1 1 0 0,-1-1-1 0 0,1 1 0 0 0,0-1 1 0 0,-1 1-1 0 0,1 0 0 0 0,0 0 0 0 0,-1 0 1 0 0,1 0-1 0 0,-1 0 0 0 0,0 0 1 0 0,1 1-1 0 0,-1 0 0 0 0,0-1 0 0 0,0 1 1 0 0,0 0-1 0 0,0 0 0 0 0,2 2 1 0 0,-2 0 1 0 0,1 0 1 0 0,-1 0 0 0 0,0 0-1 0 0,-1 0 1 0 0,1 0 0 0 0,-1 0-1 0 0,0 1 1 0 0,0-1 0 0 0,0 1 0 0 0,0-1-1 0 0,-1 8 1 0 0,0 1 7 0 0,-1-1 1 0 0,0 1-1 0 0,-1-1 1 0 0,0 1-1 0 0,-1-1 1 0 0,0 1-1 0 0,-1-1 1 0 0,-9 19-1 0 0,-14 17 67 0 0,-49 65 0 0 0,25-65-76 0 0,14-13-24 0 0,20-28-2 0 0,16-7 6 0 0,1 0-1 0 0,-1 0 1 0 0,1 0 0 0 0,-1 0-1 0 0,1-1 1 0 0,0 1 0 0 0,-1 0-1 0 0,1 0 1 0 0,0 0-1 0 0,-1-1 1 0 0,1 1 0 0 0,0 0-1 0 0,-1-1 1 0 0,1 1 0 0 0,0 0-1 0 0,-1-1 1 0 0,1 1 0 0 0,0 0-1 0 0,0-1 1 0 0,0 1 0 0 0,-1-1-1 0 0,1 1 1 0 0,0-1-1 0 0,0 1 1 0 0,0 0 0 0 0,0-1-1 0 0,0 1 1 0 0,0-1 0 0 0,0 1-1 0 0,0-1 1 0 0,0 1 0 0 0,0 0-1 0 0,0-1 1 0 0,0 1-1 0 0,0-2 1 0 0,19-26-5 0 0,-15 26 12 0 0,0 1 0 0 0,-1 1-1 0 0,1-1 1 0 0,0 1-1 0 0,0-1 1 0 0,0 1 0 0 0,0 0-1 0 0,0 1 1 0 0,-1-1-1 0 0,1 1 1 0 0,0-1 0 0 0,0 1-1 0 0,0 0 1 0 0,-1 1-1 0 0,1-1 1 0 0,5 3 0 0 0,65 34 482 0 0,-64-32-329 0 0,-1-3 47 0 0,1 1-1 0 0,-1-1 1 0 0,1 0-1 0 0,0-1 1 0 0,19 2-1 0 0,-3 0 278 0 0,-17-4-324 0 0,1 0 0 0 0,-1-1 0 0 0,1 1 0 0 0,-1-2-1 0 0,1 1 1 0 0,-1-1 0 0 0,0-1 0 0 0,0 0 0 0 0,0 0 0 0 0,0-1 0 0 0,0 0 0 0 0,-1 0 0 0 0,0-1 0 0 0,0 0 0 0 0,12-10 0 0 0,-10 5-878 0 0,-1 0 0 0 0,-1 0 0 0 0,1-1 0 0 0,-2 0 0 0 0,12-21 0 0 0,-11 18-934 0 0,-6 4-214 0 0,3-13-966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5.97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64 0 0 0,'0'0'7643'0'0,"32"-24"-5193"0"0,-25 20-2171 0 0,0 1-1 0 0,0 0 1 0 0,1 0 0 0 0,-1 1-1 0 0,0 0 1 0 0,13-2 0 0 0,18-4 558 0 0,-14 4-300 0 0,1 1 0 0 0,0 0 1 0 0,-1 2-1 0 0,48 5 0 0 0,-6-2 136 0 0,98 15 229 0 0,-12 1-744 0 0,-120-16 22 0 0,-27-1-95 0 0,1 0 0 0 0,-1-1 1 0 0,1 0-1 0 0,-1 0 1 0 0,1 0-1 0 0,-1-1 1 0 0,9-1-1 0 0,0-1 128 0 0,-1 2 1 0 0,1 0-1 0 0,-1 0 0 0 0,1 1 0 0 0,17 3 1 0 0,16-1 315 0 0,64 9-171 0 0,-87-8-338 0 0,-21-2-16 0 0,0 0 0 0 0,0-1-1 0 0,0 1 1 0 0,0-1 0 0 0,0 0-1 0 0,0 0 1 0 0,0 0-1 0 0,0 0 1 0 0,0-1 0 0 0,0 1-1 0 0,0-1 1 0 0,0 1 0 0 0,4-3-1 0 0,24-4-2200 0 0,-35 8 1538 0 0,0 0 0 0 0,1 0 1 0 0,-1 0-1 0 0,1 0 0 0 0,-1 1 0 0 0,1-1 1 0 0,0 1-1 0 0,0 0 0 0 0,-1 0 1 0 0,1 0-1 0 0,0 1 0 0 0,1-1 1 0 0,-1 0-1 0 0,0 1 0 0 0,1 0 0 0 0,-1 0 1 0 0,1 0-1 0 0,0 0 0 0 0,0 0 1 0 0,0 0-1 0 0,1 0 0 0 0,-1 1 1 0 0,1-1-1 0 0,-1 1 0 0 0,1-1 0 0 0,0 5 1 0 0,1-7 239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7.044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66 35 0 0 0,'-19'-17'6243'0'0,"17"17"-4805"0"0,0 0-1245 0 0,0 0 0 0 0,0 1 0 0 0,0-1 0 0 0,-1 1 1 0 0,1-1-1 0 0,0 1 0 0 0,0 0 0 0 0,0 0 0 0 0,0-1 1 0 0,0 2-1 0 0,0-1 0 0 0,0 0 0 0 0,1 0 0 0 0,-1 0 0 0 0,0 1 1 0 0,1-1-1 0 0,-1 1 0 0 0,-2 3 0 0 0,-22 38 427 0 0,9-14-101 0 0,10-16-329 0 0,1-1-1 0 0,0 1 1 0 0,1 0-1 0 0,0 0 1 0 0,0 0-1 0 0,-1 15 1 0 0,-3 5 304 0 0,-2 31 478 0 0,10-59-904 0 0,1 0 1 0 0,-1-1 0 0 0,1 1 0 0 0,0 0 0 0 0,0-1-1 0 0,0 1 1 0 0,0 0 0 0 0,1 0 0 0 0,0-1-1 0 0,2 9 1 0 0,3 24 386 0 0,-5-33-433 0 0,0-1-1 0 0,0 1 1 0 0,1-1 0 0 0,-1 0-1 0 0,1 1 1 0 0,0-1-1 0 0,0 0 1 0 0,0 0 0 0 0,0-1-1 0 0,0 1 1 0 0,1 0-1 0 0,-1-1 1 0 0,1 1 0 0 0,0-1-1 0 0,0 0 1 0 0,0 0-1 0 0,0 0 1 0 0,0 0 0 0 0,6 2-1 0 0,-7-4-16 0 0,0 0 0 0 0,0 0 0 0 0,1 0 0 0 0,-1 0 0 0 0,0-1 0 0 0,1 1 0 0 0,-1-1 0 0 0,0 0 0 0 0,0 1 0 0 0,0-1 0 0 0,0 0 0 0 0,0 0 0 0 0,0 0 0 0 0,0-1 0 0 0,0 1 0 0 0,2-3 0 0 0,0 2 1 0 0,7-5-5 0 0,-1 0 1 0 0,0 0-1 0 0,0-1 0 0 0,-1 0 1 0 0,0-1-1 0 0,-1 0 0 0 0,0 0 1 0 0,0-1-1 0 0,-1 0 0 0 0,0-1 1 0 0,-1 1-1 0 0,0-1 0 0 0,-1 0 1 0 0,6-18-1 0 0,1-4 4 0 0,-9 26-3 0 0,0 0-1 0 0,0-1 0 0 0,-1 1 1 0 0,0-1-1 0 0,-1 1 0 0 0,1-1 1 0 0,-1-12-1 0 0,0 8 2 0 0,-1 0 0 0 0,-1 0-1 0 0,0 0 1 0 0,-1-1 0 0 0,0 1 0 0 0,-1 1 0 0 0,0-1-1 0 0,-8-18 1 0 0,9 25-7 0 0,0 0 0 0 0,-1 0-1 0 0,0 1 1 0 0,0-1 0 0 0,0 1-1 0 0,0-1 1 0 0,-1 1 0 0 0,0 0-1 0 0,-7-6 1 0 0,-2 1 76 0 0,13 9-231 0 0,0-1 1 0 0,-1 1 0 0 0,1 0-1 0 0,-1-1 1 0 0,1 1-1 0 0,0 0 1 0 0,-1 0 0 0 0,1 0-1 0 0,-1-1 1 0 0,1 1-1 0 0,-1 0 1 0 0,1 0-1 0 0,-1 0 1 0 0,1 0 0 0 0,-1 0-1 0 0,1 0 1 0 0,-1 0-1 0 0,1 0 1 0 0,-1 0 0 0 0,1 0-1 0 0,-1 0 1 0 0,1 0-1 0 0,0 0 1 0 0,-1 0 0 0 0,1 0-1 0 0,-1 0 1 0 0,1 0-1 0 0,-1 1 1 0 0,1-1-1 0 0,-1 0 1 0 0,1 0 0 0 0,0 1-1 0 0,-1-1 1 0 0,1 0-1 0 0,-1 1 1 0 0,1-1 0 0 0,0 0-1 0 0,-1 1 1 0 0,1 0-1 0 0,-2 0-841 0 0,12 28-5328 0 0,2 0 3217 0 0,-3-18 2780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7.61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1 0 116 0 0,'-10'18'4220'0'0,"0"58"577"0"0,10 61-3582 0 0,10-91-1135 0 0,-10-45-116 0 0,1 0-1 0 0,-1 0 0 0 0,0-1 1 0 0,0 1-1 0 0,0 0 0 0 0,0 0 1 0 0,0 0-1 0 0,0 0 0 0 0,0-1 1 0 0,0 1-1 0 0,0 0 0 0 0,-1 0 1 0 0,1 0-1 0 0,0 0 0 0 0,-1-1 1 0 0,1 1-1 0 0,0 0 0 0 0,-1 0 1 0 0,1-1-1 0 0,-1 1 0 0 0,1 0 1 0 0,-1-1-1 0 0,1 1 0 0 0,-1 0 1 0 0,1-1-1 0 0,-1 1 0 0 0,0-1 1 0 0,0 1-1 0 0,-1 0-332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3T03:41:38.14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82 0 0,'0'0'1310,"-20"19"5813,17-14-6632,2-4-457,0-1 0,1 1 0,-1 0 0,0-1 0,1 1 0,-1 0 1,1 0-1,0 0 0,-1-1 0,1 1 0,0 0 0,-1 0 0,1 0 1,0 0-1,0 0 0,0 0 0,0 0 0,0 1 0,-5 17 355,4-18-382,1-1 1,0 1-1,-1 0 1,1-1-1,0 1 0,0-1 1,0 1-1,-1 0 0,1-1 1,0 1-1,0 0 0,0-1 1,0 1-1,0 0 0,0 0 1,0-1-1,0 1 0,0 0 1,1-1-1,-1 1 0,0-1 1,0 1-1,0 0 0,1-1 1,-1 1-1,0 0 1,1-1-1,-1 1 0,1-1 1,-1 1-1,1-1 0,0 1 1,9 41 289,-1-21-112,6 9 118,74 85 1561,-87-112-1732,0 0 0,-1 1 0,1-1 0,-1 1 0,0-1 0,0 1 0,0-1 0,0 6 0,-1-7-48,0 0 0,0 0 0,0 0 0,0 0 0,0 0 0,0 0 0,-1 0 0,1 0 0,-1 0 0,1 0 0,-1-1 0,0 1 0,0 0 0,0 0 0,-2 2 0,-10 25 1365,8-25-1372,1 1 0,-1-1 1,0-1-1,0 1 0,0-1 1,-1 0-1,1 0 1,-1 0-1,-9 2 0,8-2-535,0-2 0,0 1 0,0-1 0,0 0 0,-10 0 0,14-2-43,0 0-1,0 0 0,0 0 1,1-1-1,-1 1 0,1-1 1,-1 0-1,1 1 1,-1-1-1,1 0 0,0-1 1,0 1-1,0 0 0,0-1 1,0 1-1,1-1 0,-1 1 1,1-1-1,-1 0 0,1 0 1,0 1-1,0-1 1,1 0-1,-2-5 0,12-16-1499,-10 14 1684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2-23T03:41:38.47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87 284,'0'-2'331,"0"0"1,1 0-1,-1 0 0,1 0 1,0 0-1,0 0 0,0 0 0,0 0 1,0 1-1,0-1 0,0 0 1,0 0-1,1 1 0,-1-1 0,1 1 1,-1-1-1,1 1 0,-1 0 1,1 0-1,0-1 0,0 1 1,0 0-1,0 1 0,0-1 0,0 0 1,2 0-1,72-18 1090,-35 11-765,31 1-548,-70 6-247,15-3 43,-17 4 33,1 0 1,-1 0-1,0 0 0,1 0 0,-1 0 0,0 0 0,1 0 0,-1 0 0,0-1 0,1 1 0,-1 0 0,0 1 1,1-1-1,-1 0 0,0 0 0,1 0 0,-1 0 0,0 0 0,1 0 0,-1 0 0,0 0 0,1 1 1,-1-1-1,0 0 0,1 0 0,-1 0 0,0 1 0,0-1 0,1 0 0,-1 0 0,0 1 0,0-1 1,0 0-1,1 0 0,-1 1 0,0-1 0,0 0 0,0 1 0,41-2-7013,-20-4 5685,-11 0 113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8.93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2 12 252 0 0,'-16'6'3928'0'0,"1"-1"5045"0"0,17-4-8816 0 0,0 0 1 0 0,0 0-1 0 0,0 0 0 0 0,0 0 1 0 0,0-1-1 0 0,0 1 0 0 0,0-1 0 0 0,1 1 1 0 0,-1-1-1 0 0,0 0 0 0 0,0 0 1 0 0,1 0-1 0 0,-1 0 0 0 0,0 0 0 0 0,3-1 1 0 0,-1 1-157 0 0,8-1 70 0 0,1 0 0 0 0,-1-1 0 0 0,0-1 0 0 0,16-4 0 0 0,-16 3-709 0 0,0 1-1 0 0,0 0 0 0 0,1 1 0 0 0,17-1 0 0 0,-30 3 569 0 0,0 0 0 0 0,0 0 0 0 0,1 0 0 0 0,-1 0 0 0 0,0 0 0 0 0,1 0 0 0 0,-1 0 0 0 0,0 0 1 0 0,0 0-1 0 0,1 0 0 0 0,-1 0 0 0 0,0 1 0 0 0,1-1 0 0 0,-1 0 0 0 0,0 0 0 0 0,0 0 0 0 0,1 0 0 0 0,-1 0 0 0 0,0 1 0 0 0,0-1 0 0 0,1 0 0 0 0,-1 0 1 0 0,0 1-1 0 0,0-1 0 0 0,0 0 0 0 0,1 0 0 0 0,-1 1 0 0 0,0-1 0 0 0,0 0 0 0 0,0 0 0 0 0,0 1 0 0 0,0-1 0 0 0,0 0 0 0 0,0 0 0 0 0,0 1 1 0 0,1-1-1 0 0,-1 0 0 0 0,0 1 0 0 0,0-1 0 0 0,0 0 0 0 0,-1 1 0 0 0,-5 17-3022 0 0,-18 15-845 0 0,-7 1 1291 0 0,21-23 2426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9.26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7 0 0 0 0,'-1'1'163'0'0,"-1"-1"0"0"0,1 1 0 0 0,0-1 0 0 0,-1 1 0 0 0,1-1 0 0 0,0 1 0 0 0,0 0 0 0 0,-1-1 0 0 0,1 1 0 0 0,0 0 0 0 0,0 0 0 0 0,0 0 0 0 0,0 0 0 0 0,0 0 0 0 0,0 0 0 0 0,-1 2 0 0 0,2-3-67 0 0,0 0-1 0 0,-1 0 1 0 0,1 0-1 0 0,0 1 0 0 0,-1-1 1 0 0,1 0-1 0 0,0 0 1 0 0,0 0-1 0 0,-1 1 1 0 0,1-1-1 0 0,0 0 0 0 0,0 0 1 0 0,-1 1-1 0 0,1-1 1 0 0,0 0-1 0 0,0 1 1 0 0,0-1-1 0 0,0 0 0 0 0,-1 1 1 0 0,1-1-1 0 0,0 0 1 0 0,0 1-1 0 0,0-1 1 0 0,0 0-1 0 0,0 1 0 0 0,0-1 1 0 0,0 0-1 0 0,0 1 1 0 0,0-1-1 0 0,0 0 1 0 0,0 1-1 0 0,0-1 0 0 0,0 0 1 0 0,0 1-1 0 0,0-1 1 0 0,0 0-1 0 0,1 1 1 0 0,-1-1-1 0 0,0 0 0 0 0,0 1 1 0 0,0-1-1 0 0,1 0 1 0 0,-1 0-1 0 0,0 1 1 0 0,0-1-1 0 0,0 0 0 0 0,1 0 1 0 0,-1 1-1 0 0,1-1 1 0 0,14 5 4582 0 0,13 2-2817 0 0,115-1 1044 0 0,-134-7-3609 0 0,1 1 0 0 0,-1-1-1 0 0,0-1 1 0 0,0 0 0 0 0,14-4 0 0 0,13-10-6082 0 0,13 4 1292 0 0,-39 11 5012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39.88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58 572 0 0,'6'-1'7972'0'0,"6"-1"-3841"0"0,62-7-1352 0 0,49-8-1227 0 0,-41 5-4086 0 0,-31 5-5619 0 0,13-3 2291 0 0,-45 10 5405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2T05:00:35.629"/>
    </inkml:context>
    <inkml:brush xml:id="br0">
      <inkml:brushProperty name="width" value="0.1" units="cm"/>
      <inkml:brushProperty name="height" value="0.1" units="cm"/>
      <inkml:brushProperty name="color" value="#004F8B"/>
      <inkml:brushProperty name="ignorePressure" value="1"/>
    </inkml:brush>
  </inkml:definitions>
  <inkml:trace contextRef="#ctx0" brushRef="#br0">0 53 0 0,'0'-6'0'0,"0"2"0"0,0 8 0 0,0 2 0 0,0-1 0 0,0-1 0 0,0-8 0 0,0-1 0 0,0-1 0 0,0 0 0 0,0 0 0 0,0 3 0 0,0 4 0 0,0-16 0 0,0 4 0 0,0 5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40.73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97 0 0 0 0,'0'0'4366'0'0,"-20"30"-40"0"0,19-19-4101 0 0,0 0-1 0 0,0 1 1 0 0,-1-1-1 0 0,-1 0 1 0 0,0 0 0 0 0,-5 13-1 0 0,-3 45 588 0 0,3-26-347 0 0,3-11-112 0 0,-13 58 518 0 0,16-71-722 0 0,-1 0 1 0 0,-1 0 0 0 0,0-1-1 0 0,-2 1 1 0 0,0-1-1 0 0,-11 23 1 0 0,11-30-88 0 0,1 1 1 0 0,0 0-1 0 0,-5 17 0 0 0,8-20-48 0 0,0-1 0 0 0,-1 0 0 0 0,0 0 0 0 0,-1 0 0 0 0,0 0 0 0 0,0-1 0 0 0,-8 11 0 0 0,11-15-42 0 0,-9 14 119 0 0,7-14-38 0 0,5-14-60 0 0,17-2-14 0 0,-6 5 14 0 0,-11 6 10 0 0,0 1 1 0 0,0-1-1 0 0,0 1 0 0 0,1 0 1 0 0,-1 0-1 0 0,1 0 1 0 0,-1 0-1 0 0,0 0 0 0 0,1 0 1 0 0,0 0-1 0 0,-1 1 1 0 0,1 0-1 0 0,4-1 0 0 0,47-1 252 0 0,-36 0-105 0 0,-1 1 0 0 0,1 1 0 0 0,33 4 0 0 0,-38-2-102 0 0,1-2-1 0 0,0 1 1 0 0,0-2-1 0 0,19-2 1 0 0,-20 1-38 0 0,-1 1-1 0 0,1 0 1 0 0,-1 1 0 0 0,1 0 0 0 0,-1 1-1 0 0,18 3 1 0 0,-14-3-23 0 0,-16-1 12 0 0,1 0 0 0 0,0-1 0 0 0,0 1 0 0 0,0 0 0 0 0,-1 0-1 0 0,1 0 1 0 0,0 0 0 0 0,0 0 0 0 0,0 0 0 0 0,0 0 0 0 0,-1 0 0 0 0,1 0-1 0 0,0 0 1 0 0,0 0 0 0 0,0 1 0 0 0,0-1 0 0 0,-1 0 0 0 0,1 0 0 0 0,0 1-1 0 0,0-1 1 0 0,-1 1 0 0 0,1-1 0 0 0,0 1 0 0 0,-1-1 0 0 0,1 1 0 0 0,0-1 0 0 0,-1 1-1 0 0,1-1 1 0 0,-1 1 0 0 0,1 0 0 0 0,-1-1 0 0 0,1 1 0 0 0,-1 0 0 0 0,1 1-1 0 0,0-2-28 0 0,0 1 0 0 0,0-1 0 0 0,0 1-1 0 0,0-1 1 0 0,0 1 0 0 0,1-1 0 0 0,-1 1-1 0 0,0-1 1 0 0,0 0 0 0 0,0 0-1 0 0,1 0 1 0 0,-1 0 0 0 0,0 0 0 0 0,0 0-1 0 0,0 0 1 0 0,1 0 0 0 0,-1 0 0 0 0,0-1-1 0 0,0 1 1 0 0,0 0 0 0 0,0-1-1 0 0,1 1 1 0 0,-1-1 0 0 0,2 0 0 0 0,-3-2-265 0 0,0 3 223 0 0,0-1 1 0 0,0 1 0 0 0,0 0-1 0 0,0-1 1 0 0,1 1-1 0 0,-1-1 1 0 0,0 1-1 0 0,0 0 1 0 0,0-1-1 0 0,0 1 1 0 0,0-1 0 0 0,0 1-1 0 0,0 0 1 0 0,0-1-1 0 0,0 1 1 0 0,0-1-1 0 0,-1 1 1 0 0,1 0 0 0 0,0-1-1 0 0,0 1 1 0 0,0-1-1 0 0,0 1 1 0 0,-1 0-1 0 0,1-1 1 0 0,0 1-1 0 0,0 0 1 0 0,-1-1 0 0 0,1 1-1 0 0,0 0 1 0 0,0 0-1 0 0,-1-1 1 0 0,1 1-1 0 0,0 0 1 0 0,-1 0 0 0 0,1-1-1 0 0,0 1 1 0 0,-1 0-1 0 0,1 0 1 0 0,-1 0-1 0 0,1 0 1 0 0,0 0 0 0 0,-1-1-1 0 0,1 1 1 0 0,-1 0-1 0 0,1 0 1 0 0,-1 0-1 0 0,-5-1-4764 0 0,-3-3 3530 0 0,2 4-3006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41.18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36 12 244 0 0,'0'0'430'0'0,"-2"-12"5288"0"0,1 13-5462 0 0,-1 0-1 0 0,1 0 1 0 0,-1 1 0 0 0,1-1 0 0 0,0 0 0 0 0,-1 1-1 0 0,1-1 1 0 0,0 1 0 0 0,0 0 0 0 0,0-1-1 0 0,0 1 1 0 0,0 0 0 0 0,1-1 0 0 0,-1 1-1 0 0,0 0 1 0 0,1 0 0 0 0,-1 0 0 0 0,1-1 0 0 0,0 1-1 0 0,0 3 1 0 0,-8 18 804 0 0,7-20-906 0 0,-1-1 0 0 0,1 1 0 0 0,0 0 0 0 0,1 1 0 0 0,-1-1 0 0 0,0 0 0 0 0,1 0 0 0 0,0 0 0 0 0,0 4 0 0 0,-7 29 1541 0 0,3-23-1013 0 0,0 0 1 0 0,0 1-1 0 0,2 0 0 0 0,-3 22 0 0 0,5-30-511 0 0,0 0 5 0 0,0 1 1 0 0,0 0 0 0 0,1-1-1 0 0,-1 1 1 0 0,1-1-1 0 0,1 1 1 0 0,3 10 0 0 0,-4-10-186 0 0,1-1 1 0 0,-1 0 0 0 0,-1 1 0 0 0,1-1 0 0 0,-1 0-1 0 0,-1 1 1 0 0,1-1 0 0 0,-1 1 0 0 0,0-1 0 0 0,0 0-1 0 0,-1 0 1 0 0,-4 12 0 0 0,2-4-564 0 0,4-13 520 0 0,0 0 1 0 0,0 0-1 0 0,0 0 1 0 0,0 0-1 0 0,0 0 0 0 0,-1 0 1 0 0,1 0-1 0 0,0 0 1 0 0,-1 0-1 0 0,1 0 0 0 0,-1 0 1 0 0,1 0-1 0 0,-1 0 1 0 0,1 0-1 0 0,-1 0 0 0 0,0-1 1 0 0,-1 2-1 0 0,-41 51-7973 0 0,28-36 4238 0 0,14-17 3602 0 0,1 0 1 0 0,0 1-1 0 0,-1-1 0 0 0,1 0 1 0 0,0 1-1 0 0,-1-1 0 0 0,1 1 1 0 0,0-1-1 0 0,-1 1 0 0 0,1-1 1 0 0,0 0-1 0 0,-1 1 0 0 0,1-1 1 0 0,0 1-1 0 0,0-1 0 0 0,0 1 1 0 0,0 0-1 0 0,0-1 0 0 0,0 1 1 0 0,-1-1-1 0 0,1 1 0 0 0,0-1 1 0 0,0 1-1 0 0,1-1 1 0 0,-1 1-1 0 0,0-1 0 0 0,0 1 1 0 0,0-1-1 0 0,0 1 0 0 0,0-1 1 0 0,0 1-1 0 0,1-1 0 0 0,-1 1 1 0 0,0-1-1 0 0,1 1 0 0 0,-1-1 1 0 0,0 1-1 0 0,1-1 0 0 0,-1 1 1 0 0,9 4-63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47.77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58 0 0 0 0,'0'0'7797'0'0,"1"30"-4259"0"0,0-29-3507 0 0,0 0 0 0 0,0-1 0 0 0,-1 1-1 0 0,1 0 1 0 0,0 0 0 0 0,-1 0 0 0 0,1 0 0 0 0,0 0 0 0 0,-1 0-1 0 0,1 0 1 0 0,-1 0 0 0 0,0 0 0 0 0,1 0 0 0 0,-1 0 0 0 0,0 0-1 0 0,0 0 1 0 0,1 0 0 0 0,-1 0 0 0 0,0 0 0 0 0,0 0 0 0 0,0 0-1 0 0,-1 2 1 0 0,1-2-3 0 0,0 0 0 0 0,0 0 0 0 0,0 0 0 0 0,0 0-1 0 0,0 0 1 0 0,0 0 0 0 0,0 0 0 0 0,0 0 0 0 0,1 0-1 0 0,-1 0 1 0 0,0 0 0 0 0,1 0 0 0 0,-1 0 0 0 0,1 0-1 0 0,-1 0 1 0 0,1 0 0 0 0,-1 0 0 0 0,1 0 0 0 0,-1-1-1 0 0,1 1 1 0 0,0 0 0 0 0,0 0 0 0 0,-1-1-23 0 0,0 0-1 0 0,0 1 1 0 0,0-1 0 0 0,0 0-1 0 0,0 0 1 0 0,0 0 0 0 0,0 0 0 0 0,0 0-1 0 0,-1 0 1 0 0,1 0 0 0 0,0 0-1 0 0,0 0 1 0 0,0 1 0 0 0,0-1 0 0 0,0 0-1 0 0,0 0 1 0 0,0 0 0 0 0,0 0 0 0 0,0 0-1 0 0,0 0 1 0 0,0 0 0 0 0,0 1-1 0 0,0-1 1 0 0,0 0 0 0 0,0 0 0 0 0,0 0-1 0 0,0 0 1 0 0,0 0 0 0 0,0 0-1 0 0,0 0 1 0 0,0 1 0 0 0,0-1 0 0 0,0 0-1 0 0,0 0 1 0 0,0 0 0 0 0,0 0-1 0 0,1 0 1 0 0,-1 0 0 0 0,0 0 0 0 0,0 0-1 0 0,0 1 1 0 0,0-1 0 0 0,0 0-1 0 0,0 0 1 0 0,0 0 0 0 0,0 0 0 0 0,0 0-1 0 0,0 0 1 0 0,1 0 0 0 0,-1 0 0 0 0,0 0-1 0 0,0 0 1 0 0,0 0 0 0 0,0 0-1 0 0,0 0 1 0 0,0 0 0 0 0,1 0 0 0 0,-1 0-1 0 0,0 0 1 0 0,9 0 105 0 0,-8 0-105 0 0,0-3-2 0 0,0 0 0 0 0,0 0 0 0 0,1 0 0 0 0,-1 0 1 0 0,0 0-1 0 0,1 0 0 0 0,0 0 0 0 0,0 0 0 0 0,4-4 0 0 0,-5 4-1 0 0,0 1-1 0 0,-1 0 0 0 0,1 0 1 0 0,-1-1-1 0 0,0 1 1 0 0,1 0-1 0 0,-1-1 0 0 0,0 1 1 0 0,0 0-1 0 0,-1-1 1 0 0,1 1-1 0 0,0 0 1 0 0,-1-1-1 0 0,0-2 0 0 0,0 3 22 0 0,-2 1-25 0 0,-1 0 1 0 0,0 0 0 0 0,1 0-1 0 0,-1 0 1 0 0,0 0-1 0 0,0 1 1 0 0,0 0 0 0 0,1 0-1 0 0,-1 0 1 0 0,0 0 0 0 0,0 1-1 0 0,-6 1 1 0 0,-15 0-21 0 0,21-2 20 0 0,1 1 0 0 0,0-1 0 0 0,0 1 0 0 0,0 0 0 0 0,0 0 0 0 0,-1 0 1 0 0,1 0-1 0 0,1 1 0 0 0,-1-1 0 0 0,0 1 0 0 0,0 0 0 0 0,0 0 0 0 0,1 0 0 0 0,-5 4 0 0 0,-35 42 7 0 0,20-21 17 0 0,-19 36 127 0 0,31-45-76 0 0,1 0 130 0 0,0 0 0 0 0,2 1-1 0 0,-10 38 1 0 0,9-31 43 0 0,-2 50 495 0 0,9-70-678 0 0,0-1 0 0 0,1 1 0 0 0,0 0 0 0 0,0-1 0 0 0,0 1 0 0 0,1-1 0 0 0,-1 1 0 0 0,4 8 0 0 0,1 25 315 0 0,-4-31-271 0 0,0 1 0 0 0,0 0-1 0 0,1-1 1 0 0,0 1 0 0 0,0-1 0 0 0,1 0-1 0 0,0 0 1 0 0,1 0 0 0 0,8 15 0 0 0,4 1 350 0 0,-14-20-353 0 0,1 0-1 0 0,-1 0 1 0 0,1-1 0 0 0,-1 1 0 0 0,1 0-1 0 0,7 5 1 0 0,-8-6-13 0 0,1 0 0 0 0,-1-1 0 0 0,1 0 0 0 0,0 1 0 0 0,-1-1-1 0 0,1 0 1 0 0,0-1 0 0 0,0 1 0 0 0,1 0 0 0 0,-1-1 0 0 0,0 1 0 0 0,0-1 0 0 0,1 0 0 0 0,-1 0 0 0 0,1-1 0 0 0,-1 1 0 0 0,1-1-1 0 0,-1 0 1 0 0,1 1 0 0 0,-1-1 0 0 0,1-1 0 0 0,-1 1 0 0 0,1-1 0 0 0,-1 1 0 0 0,0-1 0 0 0,1 0 0 0 0,-1 0 0 0 0,0 0-1 0 0,1-1 1 0 0,3-1 0 0 0,1-2-20 0 0,18-9-685 0 0,-1-2 0 0 0,39-29 0 0 0,-15 4-4130 0 0,-6 11-7422 0 0,-24 18 9955 0 0,-17 7 1954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48.920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485 0 0 0,'5'-17'6609'0'0,"9"2"-3859"0"0,27-10-3054 0 0,-10 7 684 0 0,246-172-229 0 0,-271 184-155 0 0,1 0 1 0 0,-1-1-1 0 0,0 1 1 0 0,0-1-1 0 0,-1 0 1 0 0,0-1-1 0 0,0 1 1 0 0,7-17-1 0 0,2-1 14 0 0,-13 21-9 0 0,0 1 1 0 0,0-1 0 0 0,-1 1 0 0 0,1-1-1 0 0,-1 0 1 0 0,0 1 0 0 0,0-1 0 0 0,0 0 0 0 0,0 1-1 0 0,0-1 1 0 0,-1 1 0 0 0,0-1 0 0 0,0 0-1 0 0,0 1 1 0 0,0-1 0 0 0,-2-2 0 0 0,-2-17 17 0 0,5 22-19 0 0,-1 0 1 0 0,1 0-1 0 0,0-1 1 0 0,-1 1-1 0 0,1 0 1 0 0,-1 0-1 0 0,0 0 1 0 0,1 0-1 0 0,-1 0 1 0 0,0 0 0 0 0,0 0-1 0 0,0 0 1 0 0,1 0-1 0 0,-1 0 1 0 0,0 0-1 0 0,0 0 1 0 0,0 1-1 0 0,0-1 1 0 0,-1 0-1 0 0,1 1 1 0 0,0-1-1 0 0,0 1 1 0 0,0-1-1 0 0,0 1 1 0 0,-3-1-1 0 0,-34-6 18 0 0,32 8-6 0 0,-1-1-1 0 0,0 1 1 0 0,1 0 0 0 0,-1 1-1 0 0,1 0 1 0 0,-1 0-1 0 0,1 0 1 0 0,0 1-1 0 0,0-1 1 0 0,0 1 0 0 0,0 1-1 0 0,0-1 1 0 0,1 1-1 0 0,-1 0 1 0 0,1 1 0 0 0,0-1-1 0 0,0 1 1 0 0,1 0-1 0 0,0 0 1 0 0,0 0-1 0 0,0 1 1 0 0,0 0 0 0 0,-3 6-1 0 0,-30 57 364 0 0,32-49-212 0 0,2-1-1 0 0,0 1 1 0 0,2 0-1 0 0,1 35 1 0 0,0-33-37 0 0,10 70 342 0 0,0 35 140 0 0,-9-116-548 0 0,-1-1 0 0 0,-1 1 0 0 0,0-1 0 0 0,0 1 0 0 0,-5 16 0 0 0,-5 26 140 0 0,1-8-36 0 0,7-27-93 0 0,4-14-71 0 0,-1-13-2 0 0,9-13 2 0 0,3-8-12 0 0,-11 22 0 0 0,1 0 1 0 0,1 1 0 0 0,-1 0 0 0 0,1-1-1 0 0,0 1 1 0 0,0 0 0 0 0,1 0 0 0 0,0 1 0 0 0,1-1-1 0 0,-1 1 1 0 0,1 0 0 0 0,0 0 0 0 0,1 0-1 0 0,-1 1 1 0 0,1 0 0 0 0,0 0 0 0 0,9-5 0 0 0,-14 9 10 0 0,2-1-2 0 0,0 0 1 0 0,1 0-1 0 0,-1 1 0 0 0,0-1 0 0 0,1 1 0 0 0,0 0 0 0 0,-1 0 1 0 0,5-1-1 0 0,-6 2 2 0 0,0 0-1 0 0,0 1 1 0 0,0-1 0 0 0,0 0 0 0 0,0 1 0 0 0,0 0 0 0 0,0-1 0 0 0,0 1-1 0 0,0 0 1 0 0,0 0 0 0 0,0 0 0 0 0,-1 0 0 0 0,1 0 0 0 0,0 1 0 0 0,-1-1-1 0 0,1 0 1 0 0,-1 1 0 0 0,0-1 0 0 0,3 3 0 0 0,-1 0 1 0 0,1 1 0 0 0,-1-1 0 0 0,0 0 1 0 0,0 1-1 0 0,0 0 0 0 0,0 0 0 0 0,2 7 0 0 0,-2-4-6 0 0,2 6-3 0 0,-1 0 0 0 0,-1 0 0 0 0,0 0 0 0 0,-1 1 0 0 0,0-1 0 0 0,-1 1 0 0 0,-2 23 0 0 0,1-37-66 0 0,29-29-2493 0 0,-16 7 1616 0 0,-7 12 730 0 0,0 0 1 0 0,0-1-1 0 0,-1 0 0 0 0,0 0 0 0 0,0 0 0 0 0,-1 0 0 0 0,-1-1 0 0 0,0 1 1 0 0,0-1-1 0 0,-1 0 0 0 0,1-13 0 0 0,-3 23 1038 0 0,-12 31 1407 0 0,8-20-2009 0 0,0 0 0 0 0,1 1 1 0 0,0-1-1 0 0,1 1 0 0 0,1 0 0 0 0,-1 12 0 0 0,12 28 288 0 0,-10-49-483 0 0,0 0 0 0 0,0 0 0 0 0,0 0 0 0 0,0 0 0 0 0,0 0 1 0 0,1 0-1 0 0,-1-1 0 0 0,1 1 0 0 0,-1 0 0 0 0,1 0 0 0 0,0 0 0 0 0,-1-1 1 0 0,1 1-1 0 0,0 0 0 0 0,0-1 0 0 0,0 1 0 0 0,0-1 0 0 0,1 1 0 0 0,-1-1 1 0 0,0 0-1 0 0,1 1 0 0 0,-1-1 0 0 0,1 0 0 0 0,-1 0 0 0 0,1 0 0 0 0,-1 0 1 0 0,1 0-1 0 0,0 0 0 0 0,0-1 0 0 0,-1 1 0 0 0,1 0 0 0 0,0-1 0 0 0,2 1 1 0 0,1-1 15 0 0,-1 1 0 0 0,1-1 0 0 0,-1 0 1 0 0,1-1-1 0 0,-1 1 0 0 0,1-1 1 0 0,-1 0-1 0 0,1 0 0 0 0,-1 0 0 0 0,0 0 1 0 0,0-1-1 0 0,9-4 0 0 0,-4 0-27 0 0,0-1 1 0 0,0 0-1 0 0,-1-1 0 0 0,0 0 1 0 0,0 0-1 0 0,-1 0 0 0 0,0-1 1 0 0,-1 0-1 0 0,1-1 0 0 0,-2 1 1 0 0,1-1-1 0 0,6-18 0 0 0,-11 20-10 0 0,1 0 0 0 0,-1 0 0 0 0,0 0 0 0 0,-1 0 0 0 0,0 0 0 0 0,0 0 0 0 0,-2-12 1 0 0,0-7 24 0 0,2 25-21 0 0,0 0 0 0 0,-1 0 0 0 0,1-1-1 0 0,-1 1 1 0 0,1 0 0 0 0,-1 0 0 0 0,0 0 0 0 0,0 0 0 0 0,0 0-1 0 0,0 0 1 0 0,0 0 0 0 0,-1 0 0 0 0,1 0 0 0 0,0 0-1 0 0,-1 1 1 0 0,1-1 0 0 0,-1 1 0 0 0,0-1 0 0 0,0 1 0 0 0,1 0-1 0 0,-1-1 1 0 0,0 1 0 0 0,0 0 0 0 0,-3-1 0 0 0,2 0-20 0 0,-1 1 0 0 0,0 0 0 0 0,1 0 0 0 0,-1 0 0 0 0,0 0 0 0 0,0 0 0 0 0,0 1 0 0 0,1-1 0 0 0,-1 1 0 0 0,0 0 1 0 0,0 0-1 0 0,0 1 0 0 0,-6 0 0 0 0,-34 16-1009 0 0,28-3-1233 0 0,16-14 2084 0 0,0 1 0 0 0,0 0 0 0 0,0-1 1 0 0,0 1-1 0 0,0-1 0 0 0,0 1 0 0 0,0 0 1 0 0,0-1-1 0 0,0 1 0 0 0,1-1 0 0 0,-1 1 1 0 0,0-1-1 0 0,0 1 0 0 0,0-1 0 0 0,1 1 1 0 0,-1 0-1 0 0,0-1 0 0 0,1 0 0 0 0,-1 1 1 0 0,1-1-1 0 0,-1 1 0 0 0,0-1 0 0 0,1 1 1 0 0,-1-1-1 0 0,1 0 0 0 0,-1 1 0 0 0,1-1 1 0 0,-1 0-1 0 0,1 1 0 0 0,-1-1 0 0 0,1 0 1 0 0,0 0-1 0 0,27 6-2428 0 0,-16-1 1867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49.80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72 160 0 0 0,'-43'-29'3934'0'0,"38"23"-3334"0"0,4 6-467 0 0,0-1-1 0 0,0 0 1 0 0,0-1 0 0 0,0 1 0 0 0,0 0-1 0 0,0 0 1 0 0,0 0 0 0 0,0-1 0 0 0,0 1-1 0 0,1 0 1 0 0,-1-1 0 0 0,0 1 0 0 0,1 0-1 0 0,-1-1 1 0 0,0-2 0 0 0,-9-32 1431 0 0,10 33-1531 0 0,1-1 0 0 0,0 1 0 0 0,-1 0 1 0 0,1-1-1 0 0,0 1 0 0 0,1 0 0 0 0,-1 0 0 0 0,0 0 0 0 0,1 0 0 0 0,0 0 0 0 0,0 0 1 0 0,0 0-1 0 0,0 0 0 0 0,4-3 0 0 0,-5 4-21 0 0,0 1-1 0 0,1 0 1 0 0,-1-1-1 0 0,0 1 1 0 0,1 0-1 0 0,-1 0 1 0 0,1 0 0 0 0,-1 0-1 0 0,1 0 1 0 0,0 1-1 0 0,-1-1 1 0 0,1 0 0 0 0,0 1-1 0 0,-1-1 1 0 0,1 1-1 0 0,0-1 1 0 0,0 1-1 0 0,-1 0 1 0 0,1 0 0 0 0,0 0-1 0 0,0 0 1 0 0,0 0-1 0 0,-1 0 1 0 0,1 1-1 0 0,0-1 1 0 0,0 0 0 0 0,-1 1-1 0 0,4 1 1 0 0,24 23 446 0 0,-9-6-130 0 0,-16-15-266 0 0,0-1-1 0 0,-1 1 1 0 0,0 0 0 0 0,0 1 0 0 0,0-1 0 0 0,4 9-1 0 0,-5-9-12 0 0,0 0 0 0 0,1 1-1 0 0,0-1 1 0 0,0 0 0 0 0,0 0 0 0 0,6 5-1 0 0,-7-6-2 0 0,0 1 0 0 0,0-1 0 0 0,0 0 1 0 0,0 1-1 0 0,0-1 0 0 0,-1 1 0 0 0,0 0 0 0 0,1 0 0 0 0,-2-1 0 0 0,1 1 0 0 0,0 0 0 0 0,-1 0 0 0 0,1 0 0 0 0,-1 0 0 0 0,0 0 0 0 0,0 0 0 0 0,-1 0 0 0 0,1 0 0 0 0,-1 0 1 0 0,0-1-1 0 0,0 1 0 0 0,-2 5 0 0 0,-4 12 363 0 0,6-18-358 0 0,1-1 1 0 0,-1 1-1 0 0,0-1 1 0 0,0 1-1 0 0,0-1 1 0 0,0 1-1 0 0,-1-1 1 0 0,1 1-1 0 0,0-1 1 0 0,-1 0-1 0 0,-2 2 0 0 0,-29 38 945 0 0,22-27-444 0 0,0-2 0 0 0,-26 26 1 0 0,25-24-221 0 0,12-14-318 0 0,0 0 1 0 0,-1 0-1 0 0,1 0 0 0 0,-1-1 1 0 0,1 1-1 0 0,-1 0 0 0 0,1 0 0 0 0,-1 0 1 0 0,0-1-1 0 0,1 1 0 0 0,-1 0 0 0 0,0-1 1 0 0,0 1-1 0 0,1-1 0 0 0,-1 1 1 0 0,0-1-1 0 0,0 1 0 0 0,0-1 0 0 0,0 1 1 0 0,0-1-1 0 0,0 0 0 0 0,-1 1 0 0 0,0-1-78 0 0,33-17-3083 0 0,-23 11 2287 0 0,-1 1-1 0 0,0-1 1 0 0,0 0 0 0 0,-1-1 0 0 0,1 1-1 0 0,6-11 1 0 0,-7 9 62 0 0,0 1-1 0 0,1 0 0 0 0,0 0 1 0 0,0 0-1 0 0,0 1 1 0 0,13-8-1 0 0,-3 6 120 0 0,-5-2 168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0.15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54 0 448 0 0,'-6'1'793'0'0,"0"-1"1"0"0,0 0-1 0 0,0 1 0 0 0,0 0 1 0 0,0 1-1 0 0,0-1 0 0 0,1 1 1 0 0,-1 0-1 0 0,-6 4 0 0 0,8-4-570 0 0,0 0-1 0 0,1 1 1 0 0,-1-1 0 0 0,1 1-1 0 0,-1 0 1 0 0,1 0-1 0 0,0 0 1 0 0,1 1-1 0 0,-1-1 1 0 0,-3 6 0 0 0,-2 4 199 0 0,1 0 1 0 0,1 0 0 0 0,0 1-1 0 0,1-1 1 0 0,1 1 0 0 0,0 0-1 0 0,1 1 1 0 0,0-1 0 0 0,1 0-1 0 0,1 1 1 0 0,0 28-1 0 0,1-35-271 0 0,0 0-1 0 0,1 0 0 0 0,0-1 0 0 0,1 1 0 0 0,-1 0 0 0 0,1 0 0 0 0,1 0 0 0 0,-1-1 0 0 0,2 1 0 0 0,-1-1 0 0 0,1 0 0 0 0,0 0 0 0 0,0 0 0 0 0,8 9 0 0 0,-10-14-126 0 0,1 0-1 0 0,-1 0 1 0 0,1 0 0 0 0,0 0-1 0 0,0 0 1 0 0,0 0-1 0 0,0-1 1 0 0,0 0-1 0 0,0 1 1 0 0,0-1 0 0 0,0 0-1 0 0,1-1 1 0 0,-1 1-1 0 0,0 0 1 0 0,1-1 0 0 0,-1 0-1 0 0,0 0 1 0 0,1 0-1 0 0,-1 0 1 0 0,0 0-1 0 0,1-1 1 0 0,-1 0 0 0 0,0 1-1 0 0,1-1 1 0 0,-1-1-1 0 0,0 1 1 0 0,5-3-1 0 0,2 0-223 0 0,-8 4 148 0 0,-1-1 0 0 0,0 1 0 0 0,1-1 0 0 0,-1 1 0 0 0,0-1 0 0 0,0 1 0 0 0,1-1 0 0 0,-1 0 0 0 0,0 0 0 0 0,0 1 0 0 0,0-1 0 0 0,0 0 0 0 0,0 0 0 0 0,0 0 0 0 0,0 0 0 0 0,-1 0 0 0 0,2-2 0 0 0,46-47-4228 0 0,-42 42 2980 0 0,0 0 0 0 0,0 0 0 0 0,1 1-1 0 0,0 0 1 0 0,0 0 0 0 0,1 1 0 0 0,-1 0 0 0 0,12-7 0 0 0,-10 6 472 0 0,-7-4 77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0.660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8 58 0 0 0,'-8'-1'8385'0'0,"16"-2"-4027"0"0,35-4-3003 0 0,16-4-895 0 0,85-18 391 0 0,-131 26-1311 0 0,1 1 1 0 0,-1 1-1 0 0,17 0 1 0 0,-29 1 193 0 0,-1 1 1 0 0,0-1 0 0 0,1 1-1 0 0,-1-1 1 0 0,0 1 0 0 0,0-1 0 0 0,1 0-1 0 0,-1 1 1 0 0,0-1 0 0 0,0 1-1 0 0,1-1 1 0 0,-1 1 0 0 0,0-1 0 0 0,0 1-1 0 0,0 0 1 0 0,0-1 0 0 0,0 1 0 0 0,0-1-1 0 0,0 1 1 0 0,0-1 0 0 0,0 1-1 0 0,0-1 1 0 0,0 1 0 0 0,0-1 0 0 0,0 1-1 0 0,-1-1 1 0 0,1 1 0 0 0,0-1-1 0 0,0 1 1 0 0,0-1 0 0 0,-1 1 0 0 0,1-1-1 0 0,0 1 1 0 0,-1-1 0 0 0,0 1-1 0 0,-7 15-3101 0 0,8-15 2714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0.99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1 12 0 0 0,'-13'17'2364'0'0,"6"-6"5294"0"0,7-10-7371 0 0,31 5 1694 0 0,90-6 1752 0 0,-49-6-2934 0 0,-40 3-1455 0 0,-20-1-3680 0 0,12-5-522 0 0,-20 8 4257 0 0,0-1-1 0 0,0 1 1 0 0,0-1-1 0 0,0 1 1 0 0,-1-1-1 0 0,1 0 1 0 0,0-1-1 0 0,3-2 1 0 0,1-1-246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3.06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37 29 0 0 0,'-7'-3'1034'0'0,"0"1"1"0"0,0-1-1 0 0,0 1 1 0 0,0 0-1 0 0,0 0 1 0 0,0 1-1 0 0,-14-1 0 0 0,18 3-869 0 0,0-1 0 0 0,0 1 0 0 0,0 0 0 0 0,1 0 0 0 0,-1 0 0 0 0,0 0 0 0 0,1 0 0 0 0,-1 1 0 0 0,-3 2 0 0 0,-17 7 426 0 0,21-10-547 0 0,0 1 0 0 0,0-1 0 0 0,0 1 0 0 0,0 0 0 0 0,0-1 0 0 0,1 1 1 0 0,-1 0-1 0 0,0 0 0 0 0,1 0 0 0 0,-1 0 0 0 0,1 0 0 0 0,0 0 0 0 0,-2 3 1 0 0,-13 17 359 0 0,10-13-212 0 0,-1-1-1 0 0,1 1 1 0 0,0 0-1 0 0,1 1 1 0 0,0-1-1 0 0,0 1 1 0 0,-4 15 0 0 0,3-8 147 0 0,2 0 0 0 0,0 1 0 0 0,1 0 1 0 0,0-1-1 0 0,1 1 0 0 0,2 21 0 0 0,1-30-174 0 0,1 0 0 0 0,0 0 0 0 0,0 0 0 0 0,1 0 0 0 0,0 0 0 0 0,1-1 0 0 0,0 0 0 0 0,0 1 0 0 0,1-2 0 0 0,0 1 0 0 0,0 0-1 0 0,1-1 1 0 0,9 10 0 0 0,-13-15-114 0 0,3 4 116 0 0,1 0-1 0 0,-1 0 0 0 0,1 0 1 0 0,0-1-1 0 0,1 0 0 0 0,-1 0 0 0 0,13 6 1 0 0,-13-7-40 0 0,1-1 0 0 0,-1 1-1 0 0,1-1 1 0 0,0-1 0 0 0,0 1 0 0 0,0-1 0 0 0,0 0 0 0 0,0-1 0 0 0,1 0 0 0 0,-1 0 0 0 0,0 0-1 0 0,1-1 1 0 0,-1 0 0 0 0,1-1 0 0 0,11-1 0 0 0,-8 0-42 0 0,1-1 0 0 0,0 0 0 0 0,-1 0 0 0 0,0-1 0 0 0,0 0 0 0 0,11-7 0 0 0,89-58 93 0 0,-100 60-174 0 0,0-1-1 0 0,-1 0 1 0 0,-1-1-1 0 0,10-12 1 0 0,5-7-22 0 0,-20 26 19 0 0,-1-2-1 0 0,0 1 1 0 0,0 0 0 0 0,0-1 0 0 0,-1 1 0 0 0,0-1 0 0 0,0 0-1 0 0,0 0 1 0 0,0 0 0 0 0,-1 0 0 0 0,0 0 0 0 0,-1 0 0 0 0,1 0-1 0 0,-1 0 1 0 0,0 0 0 0 0,-1 0 0 0 0,0 0 0 0 0,0 0 0 0 0,-3-10-1 0 0,-4-16-11 0 0,7 27 11 0 0,1 1 0 0 0,-1-1-1 0 0,-1 1 1 0 0,1-1 0 0 0,-1 1 0 0 0,0 0 0 0 0,0-1 0 0 0,0 1-1 0 0,0 0 1 0 0,-1 1 0 0 0,-3-6 0 0 0,-15-30-10 0 0,20 35 10 0 0,0 0 1 0 0,-1 0 0 0 0,0 1 0 0 0,1-1-1 0 0,-1 0 1 0 0,-1 1 0 0 0,1-1 0 0 0,0 1-1 0 0,-1 0 1 0 0,0 0 0 0 0,-5-6 0 0 0,-11-2 3 0 0,16 9-54 0 0,0 0-1 0 0,1 0 0 0 0,-2 0 0 0 0,1 1 0 0 0,0-1 1 0 0,0 1-1 0 0,0 0 0 0 0,-1 0 0 0 0,1 0 0 0 0,0 0 1 0 0,-1 0-1 0 0,1 1 0 0 0,-1 0 0 0 0,-4 0 0 0 0,5-1-193 0 0,0 1 0 0 0,1 1 0 0 0,-1-1-1 0 0,0 0 1 0 0,1 0 0 0 0,-1 1 0 0 0,1 0-1 0 0,-1-1 1 0 0,1 1 0 0 0,-1 0 0 0 0,1 0-1 0 0,-1 1 1 0 0,1-1 0 0 0,0 0 0 0 0,-1 1-1 0 0,1 0 1 0 0,0-1 0 0 0,-3 5 0 0 0,3-4-420 0 0,1 0 1 0 0,-1 0 0 0 0,1 0 0 0 0,0 1 0 0 0,0-1 0 0 0,0 1 0 0 0,1-1-1 0 0,-1 1 1 0 0,0-1 0 0 0,1 1 0 0 0,0-1 0 0 0,-1 1 0 0 0,1 3 0 0 0,1-4 446 0 0,-1-1 0 0 0,1 1 0 0 0,0-1 0 0 0,-1 1 0 0 0,1-1 0 0 0,0 1 0 0 0,0-1-1 0 0,0 0 1 0 0,0 1 0 0 0,0-1 0 0 0,0 0 0 0 0,1 0 0 0 0,-1 0 0 0 0,0 0 0 0 0,1 0 0 0 0,-1 0 0 0 0,0 0 0 0 0,1-1 0 0 0,2 2 0 0 0,30 13-1883 0 0,-32-14 1949 0 0,10 4-516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12-23T03:41:53.80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0 11 428 0 0,'-10'1'127'0'0,"-9"7"9713"0"0,27-6-7913 0 0,36 0-1228 0 0,-27 0-487 0 0,0-1 0 0 0,1-1-1 0 0,32-4 1 0 0,-22 0-17 0 0,0 2 1 0 0,45 1-1 0 0,-40 1-157 0 0,-7 2-57 0 0,-21-1-83 0 0,-1 0-1 0 0,1-1 0 0 0,0 0 1 0 0,0 0-1 0 0,0 0 0 0 0,-1 0 1 0 0,9-3-1 0 0,6 1-747 0 0,-18 2 684 0 0,1 1 1 0 0,0-1 0 0 0,-1 0 0 0 0,1 0 0 0 0,0 0 0 0 0,-1 0 0 0 0,1-1 0 0 0,-1 1 0 0 0,1 0 0 0 0,0-1 0 0 0,-1 1 0 0 0,1-1 0 0 0,-1 1 0 0 0,1-1 0 0 0,-1 0 0 0 0,0 0 0 0 0,1 0 0 0 0,-1 1 0 0 0,2-3 0 0 0,-15-3-9013 0 0,4 11 885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AF216-062D-4373-8BF9-18B1B208BB53}" type="datetimeFigureOut">
              <a:rPr lang="en-US" smtClean="0"/>
              <a:t>8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99359B-78F5-4923-ABAC-64FAD48FB0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4163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220417-9A9E-4082-84A2-613A0D30A5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C35420-D456-4BAE-8F80-F8C5A51AE8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2B2007-3C40-469D-B205-6D6A66CBD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5FDAFB-5A6F-43D8-A677-7B41757BB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8971A2-E9B3-46A8-B18D-45B8513AF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457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F7698-B755-495A-93CC-7BB62BF57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BD4269-ECB8-4A92-8AFA-4796C0948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E213AD-B65A-42D9-90DC-615E3744D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6BCEDF-28EE-4B19-853D-20ED54593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ADEAC3-01D7-4A1B-913E-5F037A671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21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7D17BE9-4986-4A0D-A5CE-D88F1E4603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AA879E-55F1-4D25-85BA-88AAC1AB6D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6F5BAE-B7B9-4143-A9BB-2F19CDE75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A91F6F-0019-47EC-AFDF-76F58E4C6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059C54-779F-4535-8088-80195FB70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374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B9FBFE-1EBA-4478-B825-78D403EBA5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77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69E6EE-947D-41CF-94A0-AEDA466B011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59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A9E15-DAE0-4F62-B179-C630B3A73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73D9C5-C810-43C0-92E4-95273E00F1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D17103-B433-41F3-9F56-BF79B26D0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88F045-C276-4C38-A12D-FFB080C60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57D960-96D9-468C-A44D-9E9165ACD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96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1E1E0-C4EC-4B4F-AFDC-231A2ED36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FD7443-AA06-4162-90F4-D9D337664A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8F8077-A337-4DC4-B688-A68E848BA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29C838-F8DA-4B25-B063-BF71CCE3C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23EDEB-1947-4E3F-84CF-EDB92B441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874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D4259-BC45-45A6-B1A5-65491736B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0926D5-445A-429A-9CB1-08CD9CEBF7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84EE88-1273-4526-B57A-FE605A64A7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80B268-65DA-4B7F-9EF9-732DA35E8E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7DA77F-6066-43A7-A024-2BBD5310C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162418-154F-4C00-9528-0B31BB45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653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3BB86-D62C-45A8-BC72-A053AC72B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8E409B-9310-4901-9EFD-20F80A2A18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40780B-35D6-48AA-A20D-AE2236AA5A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CF4D5E-7D3E-41F0-968F-E1B783C28F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8974A2-4A86-46AF-AEA9-CCBDA75BD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56A2BF-4926-4AC1-93BC-04E871276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18784C-05B2-4F31-BD92-922D67C62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A779C58-EDA9-4516-A74E-AE605067F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274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ED809-52B0-4CD5-B15F-3CD45EF3F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008"/>
            <a:ext cx="10515600" cy="8687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1E8177-1ABF-49ED-83D1-C031739FBB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279233"/>
            <a:ext cx="27432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3F3F74-5DED-4B21-8128-468166279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279233"/>
            <a:ext cx="41148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B7622C-8179-4A9A-BF04-7DEBC45F9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79233"/>
            <a:ext cx="27432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168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59C823-CE4A-4375-B39B-3295B4A11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AB628-8739-45C4-9F92-57380DA81C33}" type="datetimeFigureOut">
              <a:rPr lang="en-US" smtClean="0"/>
              <a:t>8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78ECD-FAB1-4B1E-8E2D-6D29FE73D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A51FB0-C908-4EA2-9D9E-9BF164C1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BF894-551C-471D-83FF-D74623DAF1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5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CC8C4-5923-4B51-AD24-97206FE24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129C48-F589-4074-9A3A-FF8774E7A1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4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B6A4E4-7210-41CF-9535-1D079ECB9D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9FE52-1667-4CF8-B8B9-11689BC34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7958F2-FABF-4C16-9ADF-6FE59EE8C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D267B9-37E1-460C-91C9-35CB551F5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458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5BD80-30F6-4CE1-9860-D5DF84FFA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68217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7F1F833-43BC-4679-8AC9-E8F110D780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98442"/>
            <a:ext cx="6172200" cy="4873625"/>
          </a:xfrm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CE4B57-4E4F-4F56-8470-2DB45E5E3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68417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BF3AC4-FB9F-488C-BCE6-93894AE456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67367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28CBEF-1F4B-40C0-8FC1-A3CCB1CAD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67367"/>
            <a:ext cx="4114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1080D8-367D-4903-8B9B-65383EB76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67367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022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0CCC178-E7B8-4C96-9A69-26292566E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2366"/>
            <a:ext cx="10515600" cy="5807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6C32EA-7333-47F6-8089-2B41E11681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52530"/>
            <a:ext cx="10515600" cy="4524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11A73A-E8E7-40DD-A88A-9138AD6BE1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8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7D0ED-E1E2-4608-9581-CAEC2C454E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1198FC-AA2E-4164-B41E-22822F5AC5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6E74FC-5954-4861-9E00-76B86E6DCB15}"/>
              </a:ext>
            </a:extLst>
          </p:cNvPr>
          <p:cNvSpPr txBox="1"/>
          <p:nvPr userDrawn="1"/>
        </p:nvSpPr>
        <p:spPr>
          <a:xfrm>
            <a:off x="4572000" y="-509032"/>
            <a:ext cx="311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ade by Lê Gia- Lê Văn Định </a:t>
            </a:r>
            <a:r>
              <a:rPr lang="en-US">
                <a:sym typeface="Wingdings" panose="05000000000000000000" pitchFamily="2" charset="2"/>
              </a:rPr>
              <a:t>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120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4.xml"/><Relationship Id="rId42" Type="http://schemas.openxmlformats.org/officeDocument/2006/relationships/image" Target="../media/image28.png"/><Relationship Id="rId63" Type="http://schemas.openxmlformats.org/officeDocument/2006/relationships/customXml" Target="../ink/ink27.xml"/><Relationship Id="rId84" Type="http://schemas.openxmlformats.org/officeDocument/2006/relationships/image" Target="../media/image49.png"/><Relationship Id="rId138" Type="http://schemas.openxmlformats.org/officeDocument/2006/relationships/image" Target="../media/image75.png"/><Relationship Id="rId159" Type="http://schemas.openxmlformats.org/officeDocument/2006/relationships/customXml" Target="../ink/ink75.xml"/><Relationship Id="rId170" Type="http://schemas.openxmlformats.org/officeDocument/2006/relationships/image" Target="../media/image91.png"/><Relationship Id="rId191" Type="http://schemas.openxmlformats.org/officeDocument/2006/relationships/customXml" Target="../ink/ink91.xml"/><Relationship Id="rId205" Type="http://schemas.openxmlformats.org/officeDocument/2006/relationships/customXml" Target="../ink/ink98.xml"/><Relationship Id="rId226" Type="http://schemas.openxmlformats.org/officeDocument/2006/relationships/image" Target="../media/image119.png"/><Relationship Id="rId247" Type="http://schemas.openxmlformats.org/officeDocument/2006/relationships/customXml" Target="../ink/ink119.xml"/><Relationship Id="rId107" Type="http://schemas.openxmlformats.org/officeDocument/2006/relationships/customXml" Target="../ink/ink49.xml"/><Relationship Id="rId11" Type="http://schemas.openxmlformats.org/officeDocument/2006/relationships/customXml" Target="../ink/ink7.xml"/><Relationship Id="rId32" Type="http://schemas.openxmlformats.org/officeDocument/2006/relationships/image" Target="../media/image18.png"/><Relationship Id="rId53" Type="http://schemas.openxmlformats.org/officeDocument/2006/relationships/customXml" Target="../ink/ink22.xml"/><Relationship Id="rId74" Type="http://schemas.openxmlformats.org/officeDocument/2006/relationships/image" Target="../media/image44.png"/><Relationship Id="rId128" Type="http://schemas.openxmlformats.org/officeDocument/2006/relationships/image" Target="../media/image70.png"/><Relationship Id="rId149" Type="http://schemas.openxmlformats.org/officeDocument/2006/relationships/customXml" Target="../ink/ink70.xml"/><Relationship Id="rId95" Type="http://schemas.openxmlformats.org/officeDocument/2006/relationships/customXml" Target="../ink/ink43.xml"/><Relationship Id="rId160" Type="http://schemas.openxmlformats.org/officeDocument/2006/relationships/image" Target="../media/image86.png"/><Relationship Id="rId181" Type="http://schemas.openxmlformats.org/officeDocument/2006/relationships/customXml" Target="../ink/ink86.xml"/><Relationship Id="rId216" Type="http://schemas.openxmlformats.org/officeDocument/2006/relationships/image" Target="../media/image114.png"/><Relationship Id="rId237" Type="http://schemas.openxmlformats.org/officeDocument/2006/relationships/customXml" Target="../ink/ink114.xml"/><Relationship Id="rId22" Type="http://schemas.openxmlformats.org/officeDocument/2006/relationships/image" Target="../media/image25.png"/><Relationship Id="rId43" Type="http://schemas.openxmlformats.org/officeDocument/2006/relationships/customXml" Target="../ink/ink17.xml"/><Relationship Id="rId64" Type="http://schemas.openxmlformats.org/officeDocument/2006/relationships/image" Target="../media/image39.png"/><Relationship Id="rId118" Type="http://schemas.openxmlformats.org/officeDocument/2006/relationships/image" Target="../media/image65.png"/><Relationship Id="rId139" Type="http://schemas.openxmlformats.org/officeDocument/2006/relationships/customXml" Target="../ink/ink65.xml"/><Relationship Id="rId85" Type="http://schemas.openxmlformats.org/officeDocument/2006/relationships/customXml" Target="../ink/ink38.xml"/><Relationship Id="rId150" Type="http://schemas.openxmlformats.org/officeDocument/2006/relationships/image" Target="../media/image81.png"/><Relationship Id="rId171" Type="http://schemas.openxmlformats.org/officeDocument/2006/relationships/customXml" Target="../ink/ink81.xml"/><Relationship Id="rId192" Type="http://schemas.openxmlformats.org/officeDocument/2006/relationships/image" Target="../media/image102.png"/><Relationship Id="rId206" Type="http://schemas.openxmlformats.org/officeDocument/2006/relationships/image" Target="../media/image109.png"/><Relationship Id="rId227" Type="http://schemas.openxmlformats.org/officeDocument/2006/relationships/customXml" Target="../ink/ink109.xml"/><Relationship Id="rId248" Type="http://schemas.openxmlformats.org/officeDocument/2006/relationships/image" Target="../media/image130.png"/><Relationship Id="rId33" Type="http://schemas.openxmlformats.org/officeDocument/2006/relationships/customXml" Target="../ink/ink12.xml"/><Relationship Id="rId108" Type="http://schemas.openxmlformats.org/officeDocument/2006/relationships/image" Target="../media/image58.png"/><Relationship Id="rId129" Type="http://schemas.openxmlformats.org/officeDocument/2006/relationships/customXml" Target="../ink/ink60.xml"/><Relationship Id="rId54" Type="http://schemas.openxmlformats.org/officeDocument/2006/relationships/image" Target="../media/image34.png"/><Relationship Id="rId75" Type="http://schemas.openxmlformats.org/officeDocument/2006/relationships/customXml" Target="../ink/ink33.xml"/><Relationship Id="rId96" Type="http://schemas.openxmlformats.org/officeDocument/2006/relationships/image" Target="../media/image17.png"/><Relationship Id="rId140" Type="http://schemas.openxmlformats.org/officeDocument/2006/relationships/image" Target="../media/image76.png"/><Relationship Id="rId161" Type="http://schemas.openxmlformats.org/officeDocument/2006/relationships/customXml" Target="../ink/ink76.xml"/><Relationship Id="rId182" Type="http://schemas.openxmlformats.org/officeDocument/2006/relationships/image" Target="../media/image97.png"/><Relationship Id="rId217" Type="http://schemas.openxmlformats.org/officeDocument/2006/relationships/customXml" Target="../ink/ink104.xml"/><Relationship Id="rId238" Type="http://schemas.openxmlformats.org/officeDocument/2006/relationships/image" Target="../media/image125.png"/><Relationship Id="rId23" Type="http://schemas.openxmlformats.org/officeDocument/2006/relationships/customXml" Target="../ink/ink8.xml"/><Relationship Id="rId119" Type="http://schemas.openxmlformats.org/officeDocument/2006/relationships/customXml" Target="../ink/ink55.xml"/><Relationship Id="rId44" Type="http://schemas.openxmlformats.org/officeDocument/2006/relationships/image" Target="../media/image29.png"/><Relationship Id="rId65" Type="http://schemas.openxmlformats.org/officeDocument/2006/relationships/customXml" Target="../ink/ink28.xml"/><Relationship Id="rId86" Type="http://schemas.openxmlformats.org/officeDocument/2006/relationships/image" Target="../media/image50.png"/><Relationship Id="rId130" Type="http://schemas.openxmlformats.org/officeDocument/2006/relationships/image" Target="../media/image71.png"/><Relationship Id="rId151" Type="http://schemas.openxmlformats.org/officeDocument/2006/relationships/customXml" Target="../ink/ink71.xml"/><Relationship Id="rId172" Type="http://schemas.openxmlformats.org/officeDocument/2006/relationships/image" Target="../media/image92.png"/><Relationship Id="rId193" Type="http://schemas.openxmlformats.org/officeDocument/2006/relationships/customXml" Target="../ink/ink92.xml"/><Relationship Id="rId207" Type="http://schemas.openxmlformats.org/officeDocument/2006/relationships/customXml" Target="../ink/ink99.xml"/><Relationship Id="rId228" Type="http://schemas.openxmlformats.org/officeDocument/2006/relationships/image" Target="../media/image120.png"/><Relationship Id="rId249" Type="http://schemas.openxmlformats.org/officeDocument/2006/relationships/customXml" Target="../ink/ink120.xml"/><Relationship Id="rId109" Type="http://schemas.openxmlformats.org/officeDocument/2006/relationships/customXml" Target="../ink/ink50.xml"/><Relationship Id="rId34" Type="http://schemas.openxmlformats.org/officeDocument/2006/relationships/image" Target="../media/image19.png"/><Relationship Id="rId55" Type="http://schemas.openxmlformats.org/officeDocument/2006/relationships/customXml" Target="../ink/ink23.xml"/><Relationship Id="rId76" Type="http://schemas.openxmlformats.org/officeDocument/2006/relationships/image" Target="../media/image45.png"/><Relationship Id="rId97" Type="http://schemas.openxmlformats.org/officeDocument/2006/relationships/customXml" Target="../ink/ink44.xml"/><Relationship Id="rId120" Type="http://schemas.openxmlformats.org/officeDocument/2006/relationships/image" Target="../media/image66.png"/><Relationship Id="rId141" Type="http://schemas.openxmlformats.org/officeDocument/2006/relationships/customXml" Target="../ink/ink66.xml"/><Relationship Id="rId162" Type="http://schemas.openxmlformats.org/officeDocument/2006/relationships/image" Target="../media/image87.png"/><Relationship Id="rId183" Type="http://schemas.openxmlformats.org/officeDocument/2006/relationships/customXml" Target="../ink/ink87.xml"/><Relationship Id="rId218" Type="http://schemas.openxmlformats.org/officeDocument/2006/relationships/image" Target="../media/image115.png"/><Relationship Id="rId239" Type="http://schemas.openxmlformats.org/officeDocument/2006/relationships/customXml" Target="../ink/ink115.xml"/><Relationship Id="rId250" Type="http://schemas.openxmlformats.org/officeDocument/2006/relationships/image" Target="../media/image131.png"/><Relationship Id="rId24" Type="http://schemas.openxmlformats.org/officeDocument/2006/relationships/image" Target="../media/image21.png"/><Relationship Id="rId45" Type="http://schemas.openxmlformats.org/officeDocument/2006/relationships/customXml" Target="../ink/ink18.xml"/><Relationship Id="rId66" Type="http://schemas.openxmlformats.org/officeDocument/2006/relationships/image" Target="../media/image40.png"/><Relationship Id="rId87" Type="http://schemas.openxmlformats.org/officeDocument/2006/relationships/customXml" Target="../ink/ink39.xml"/><Relationship Id="rId110" Type="http://schemas.openxmlformats.org/officeDocument/2006/relationships/image" Target="../media/image59.png"/><Relationship Id="rId131" Type="http://schemas.openxmlformats.org/officeDocument/2006/relationships/customXml" Target="../ink/ink61.xml"/><Relationship Id="rId152" Type="http://schemas.openxmlformats.org/officeDocument/2006/relationships/image" Target="../media/image82.png"/><Relationship Id="rId173" Type="http://schemas.openxmlformats.org/officeDocument/2006/relationships/customXml" Target="../ink/ink82.xml"/><Relationship Id="rId194" Type="http://schemas.openxmlformats.org/officeDocument/2006/relationships/image" Target="../media/image103.png"/><Relationship Id="rId208" Type="http://schemas.openxmlformats.org/officeDocument/2006/relationships/image" Target="../media/image110.png"/><Relationship Id="rId229" Type="http://schemas.openxmlformats.org/officeDocument/2006/relationships/customXml" Target="../ink/ink110.xml"/><Relationship Id="rId240" Type="http://schemas.openxmlformats.org/officeDocument/2006/relationships/image" Target="../media/image126.png"/><Relationship Id="rId35" Type="http://schemas.openxmlformats.org/officeDocument/2006/relationships/customXml" Target="../ink/ink13.xml"/><Relationship Id="rId56" Type="http://schemas.openxmlformats.org/officeDocument/2006/relationships/image" Target="../media/image35.png"/><Relationship Id="rId77" Type="http://schemas.openxmlformats.org/officeDocument/2006/relationships/customXml" Target="../ink/ink34.xml"/><Relationship Id="rId100" Type="http://schemas.openxmlformats.org/officeDocument/2006/relationships/image" Target="../media/image54.png"/><Relationship Id="rId8" Type="http://schemas.openxmlformats.org/officeDocument/2006/relationships/image" Target="../media/image23.png"/><Relationship Id="rId98" Type="http://schemas.openxmlformats.org/officeDocument/2006/relationships/image" Target="../media/image53.png"/><Relationship Id="rId121" Type="http://schemas.openxmlformats.org/officeDocument/2006/relationships/customXml" Target="../ink/ink56.xml"/><Relationship Id="rId142" Type="http://schemas.openxmlformats.org/officeDocument/2006/relationships/image" Target="../media/image77.png"/><Relationship Id="rId163" Type="http://schemas.openxmlformats.org/officeDocument/2006/relationships/customXml" Target="../ink/ink77.xml"/><Relationship Id="rId184" Type="http://schemas.openxmlformats.org/officeDocument/2006/relationships/image" Target="../media/image98.png"/><Relationship Id="rId219" Type="http://schemas.openxmlformats.org/officeDocument/2006/relationships/customXml" Target="../ink/ink105.xml"/><Relationship Id="rId230" Type="http://schemas.openxmlformats.org/officeDocument/2006/relationships/image" Target="../media/image121.png"/><Relationship Id="rId251" Type="http://schemas.openxmlformats.org/officeDocument/2006/relationships/customXml" Target="../ink/ink121.xml"/><Relationship Id="rId25" Type="http://schemas.openxmlformats.org/officeDocument/2006/relationships/customXml" Target="../ink/ink9.xml"/><Relationship Id="rId46" Type="http://schemas.openxmlformats.org/officeDocument/2006/relationships/image" Target="../media/image30.png"/><Relationship Id="rId67" Type="http://schemas.openxmlformats.org/officeDocument/2006/relationships/customXml" Target="../ink/ink29.xml"/><Relationship Id="rId41" Type="http://schemas.openxmlformats.org/officeDocument/2006/relationships/customXml" Target="../ink/ink16.xml"/><Relationship Id="rId62" Type="http://schemas.openxmlformats.org/officeDocument/2006/relationships/image" Target="../media/image38.png"/><Relationship Id="rId83" Type="http://schemas.openxmlformats.org/officeDocument/2006/relationships/customXml" Target="../ink/ink37.xml"/><Relationship Id="rId88" Type="http://schemas.openxmlformats.org/officeDocument/2006/relationships/image" Target="../media/image51.png"/><Relationship Id="rId111" Type="http://schemas.openxmlformats.org/officeDocument/2006/relationships/customXml" Target="../ink/ink51.xml"/><Relationship Id="rId132" Type="http://schemas.openxmlformats.org/officeDocument/2006/relationships/image" Target="../media/image72.png"/><Relationship Id="rId153" Type="http://schemas.openxmlformats.org/officeDocument/2006/relationships/customXml" Target="../ink/ink72.xml"/><Relationship Id="rId174" Type="http://schemas.openxmlformats.org/officeDocument/2006/relationships/image" Target="../media/image93.png"/><Relationship Id="rId179" Type="http://schemas.openxmlformats.org/officeDocument/2006/relationships/customXml" Target="../ink/ink85.xml"/><Relationship Id="rId195" Type="http://schemas.openxmlformats.org/officeDocument/2006/relationships/customXml" Target="../ink/ink93.xml"/><Relationship Id="rId209" Type="http://schemas.openxmlformats.org/officeDocument/2006/relationships/customXml" Target="../ink/ink100.xml"/><Relationship Id="rId190" Type="http://schemas.openxmlformats.org/officeDocument/2006/relationships/image" Target="../media/image101.png"/><Relationship Id="rId204" Type="http://schemas.openxmlformats.org/officeDocument/2006/relationships/image" Target="../media/image108.png"/><Relationship Id="rId220" Type="http://schemas.openxmlformats.org/officeDocument/2006/relationships/image" Target="../media/image116.png"/><Relationship Id="rId225" Type="http://schemas.openxmlformats.org/officeDocument/2006/relationships/customXml" Target="../ink/ink108.xml"/><Relationship Id="rId241" Type="http://schemas.openxmlformats.org/officeDocument/2006/relationships/customXml" Target="../ink/ink116.xml"/><Relationship Id="rId246" Type="http://schemas.openxmlformats.org/officeDocument/2006/relationships/image" Target="../media/image129.png"/><Relationship Id="rId36" Type="http://schemas.openxmlformats.org/officeDocument/2006/relationships/image" Target="../media/image20.png"/><Relationship Id="rId57" Type="http://schemas.openxmlformats.org/officeDocument/2006/relationships/customXml" Target="../ink/ink24.xml"/><Relationship Id="rId106" Type="http://schemas.openxmlformats.org/officeDocument/2006/relationships/image" Target="../media/image57.png"/><Relationship Id="rId127" Type="http://schemas.openxmlformats.org/officeDocument/2006/relationships/customXml" Target="../ink/ink59.xml"/><Relationship Id="rId10" Type="http://schemas.openxmlformats.org/officeDocument/2006/relationships/image" Target="../media/image12.emf"/><Relationship Id="rId52" Type="http://schemas.openxmlformats.org/officeDocument/2006/relationships/image" Target="../media/image33.png"/><Relationship Id="rId73" Type="http://schemas.openxmlformats.org/officeDocument/2006/relationships/customXml" Target="../ink/ink32.xml"/><Relationship Id="rId78" Type="http://schemas.openxmlformats.org/officeDocument/2006/relationships/image" Target="../media/image46.png"/><Relationship Id="rId94" Type="http://schemas.openxmlformats.org/officeDocument/2006/relationships/image" Target="../media/image16.png"/><Relationship Id="rId99" Type="http://schemas.openxmlformats.org/officeDocument/2006/relationships/customXml" Target="../ink/ink45.xml"/><Relationship Id="rId101" Type="http://schemas.openxmlformats.org/officeDocument/2006/relationships/customXml" Target="../ink/ink46.xml"/><Relationship Id="rId122" Type="http://schemas.openxmlformats.org/officeDocument/2006/relationships/image" Target="../media/image67.png"/><Relationship Id="rId143" Type="http://schemas.openxmlformats.org/officeDocument/2006/relationships/customXml" Target="../ink/ink67.xml"/><Relationship Id="rId148" Type="http://schemas.openxmlformats.org/officeDocument/2006/relationships/image" Target="../media/image80.png"/><Relationship Id="rId164" Type="http://schemas.openxmlformats.org/officeDocument/2006/relationships/image" Target="../media/image88.png"/><Relationship Id="rId169" Type="http://schemas.openxmlformats.org/officeDocument/2006/relationships/customXml" Target="../ink/ink80.xml"/><Relationship Id="rId185" Type="http://schemas.openxmlformats.org/officeDocument/2006/relationships/customXml" Target="../ink/ink88.xml"/><Relationship Id="rId9" Type="http://schemas.openxmlformats.org/officeDocument/2006/relationships/customXml" Target="../ink/ink6.xml"/><Relationship Id="rId180" Type="http://schemas.openxmlformats.org/officeDocument/2006/relationships/image" Target="../media/image96.png"/><Relationship Id="rId210" Type="http://schemas.openxmlformats.org/officeDocument/2006/relationships/image" Target="../media/image111.png"/><Relationship Id="rId215" Type="http://schemas.openxmlformats.org/officeDocument/2006/relationships/customXml" Target="../ink/ink103.xml"/><Relationship Id="rId236" Type="http://schemas.openxmlformats.org/officeDocument/2006/relationships/image" Target="../media/image124.png"/><Relationship Id="rId26" Type="http://schemas.openxmlformats.org/officeDocument/2006/relationships/image" Target="../media/image22.png"/><Relationship Id="rId231" Type="http://schemas.openxmlformats.org/officeDocument/2006/relationships/customXml" Target="../ink/ink111.xml"/><Relationship Id="rId252" Type="http://schemas.openxmlformats.org/officeDocument/2006/relationships/image" Target="../media/image132.png"/><Relationship Id="rId47" Type="http://schemas.openxmlformats.org/officeDocument/2006/relationships/customXml" Target="../ink/ink19.xml"/><Relationship Id="rId68" Type="http://schemas.openxmlformats.org/officeDocument/2006/relationships/image" Target="../media/image41.png"/><Relationship Id="rId89" Type="http://schemas.openxmlformats.org/officeDocument/2006/relationships/customXml" Target="../ink/ink40.xml"/><Relationship Id="rId112" Type="http://schemas.openxmlformats.org/officeDocument/2006/relationships/image" Target="../media/image60.png"/><Relationship Id="rId133" Type="http://schemas.openxmlformats.org/officeDocument/2006/relationships/customXml" Target="../ink/ink62.xml"/><Relationship Id="rId154" Type="http://schemas.openxmlformats.org/officeDocument/2006/relationships/image" Target="../media/image83.png"/><Relationship Id="rId175" Type="http://schemas.openxmlformats.org/officeDocument/2006/relationships/customXml" Target="../ink/ink83.xml"/><Relationship Id="rId196" Type="http://schemas.openxmlformats.org/officeDocument/2006/relationships/image" Target="../media/image104.png"/><Relationship Id="rId200" Type="http://schemas.openxmlformats.org/officeDocument/2006/relationships/image" Target="../media/image106.png"/><Relationship Id="rId221" Type="http://schemas.openxmlformats.org/officeDocument/2006/relationships/customXml" Target="../ink/ink106.xml"/><Relationship Id="rId242" Type="http://schemas.openxmlformats.org/officeDocument/2006/relationships/image" Target="../media/image127.png"/><Relationship Id="rId37" Type="http://schemas.openxmlformats.org/officeDocument/2006/relationships/customXml" Target="../ink/ink14.xml"/><Relationship Id="rId58" Type="http://schemas.openxmlformats.org/officeDocument/2006/relationships/image" Target="../media/image36.png"/><Relationship Id="rId79" Type="http://schemas.openxmlformats.org/officeDocument/2006/relationships/customXml" Target="../ink/ink35.xml"/><Relationship Id="rId102" Type="http://schemas.openxmlformats.org/officeDocument/2006/relationships/image" Target="../media/image55.png"/><Relationship Id="rId123" Type="http://schemas.openxmlformats.org/officeDocument/2006/relationships/customXml" Target="../ink/ink57.xml"/><Relationship Id="rId144" Type="http://schemas.openxmlformats.org/officeDocument/2006/relationships/image" Target="../media/image78.png"/><Relationship Id="rId90" Type="http://schemas.openxmlformats.org/officeDocument/2006/relationships/image" Target="../media/image52.png"/><Relationship Id="rId165" Type="http://schemas.openxmlformats.org/officeDocument/2006/relationships/customXml" Target="../ink/ink78.xml"/><Relationship Id="rId186" Type="http://schemas.openxmlformats.org/officeDocument/2006/relationships/image" Target="../media/image99.png"/><Relationship Id="rId211" Type="http://schemas.openxmlformats.org/officeDocument/2006/relationships/customXml" Target="../ink/ink101.xml"/><Relationship Id="rId232" Type="http://schemas.openxmlformats.org/officeDocument/2006/relationships/image" Target="../media/image122.png"/><Relationship Id="rId27" Type="http://schemas.openxmlformats.org/officeDocument/2006/relationships/customXml" Target="../ink/ink10.xml"/><Relationship Id="rId48" Type="http://schemas.openxmlformats.org/officeDocument/2006/relationships/image" Target="../media/image31.png"/><Relationship Id="rId69" Type="http://schemas.openxmlformats.org/officeDocument/2006/relationships/customXml" Target="../ink/ink30.xml"/><Relationship Id="rId113" Type="http://schemas.openxmlformats.org/officeDocument/2006/relationships/customXml" Target="../ink/ink52.xml"/><Relationship Id="rId134" Type="http://schemas.openxmlformats.org/officeDocument/2006/relationships/image" Target="../media/image73.png"/><Relationship Id="rId80" Type="http://schemas.openxmlformats.org/officeDocument/2006/relationships/image" Target="../media/image47.png"/><Relationship Id="rId155" Type="http://schemas.openxmlformats.org/officeDocument/2006/relationships/customXml" Target="../ink/ink73.xml"/><Relationship Id="rId176" Type="http://schemas.openxmlformats.org/officeDocument/2006/relationships/image" Target="../media/image94.png"/><Relationship Id="rId197" Type="http://schemas.openxmlformats.org/officeDocument/2006/relationships/customXml" Target="../ink/ink94.xml"/><Relationship Id="rId201" Type="http://schemas.openxmlformats.org/officeDocument/2006/relationships/customXml" Target="../ink/ink96.xml"/><Relationship Id="rId222" Type="http://schemas.openxmlformats.org/officeDocument/2006/relationships/image" Target="../media/image117.png"/><Relationship Id="rId243" Type="http://schemas.openxmlformats.org/officeDocument/2006/relationships/customXml" Target="../ink/ink117.xml"/><Relationship Id="rId38" Type="http://schemas.openxmlformats.org/officeDocument/2006/relationships/image" Target="../media/image26.png"/><Relationship Id="rId59" Type="http://schemas.openxmlformats.org/officeDocument/2006/relationships/customXml" Target="../ink/ink25.xml"/><Relationship Id="rId103" Type="http://schemas.openxmlformats.org/officeDocument/2006/relationships/customXml" Target="../ink/ink47.xml"/><Relationship Id="rId124" Type="http://schemas.openxmlformats.org/officeDocument/2006/relationships/image" Target="../media/image68.png"/><Relationship Id="rId70" Type="http://schemas.openxmlformats.org/officeDocument/2006/relationships/image" Target="../media/image42.png"/><Relationship Id="rId91" Type="http://schemas.openxmlformats.org/officeDocument/2006/relationships/customXml" Target="../ink/ink41.xml"/><Relationship Id="rId145" Type="http://schemas.openxmlformats.org/officeDocument/2006/relationships/customXml" Target="../ink/ink68.xml"/><Relationship Id="rId166" Type="http://schemas.openxmlformats.org/officeDocument/2006/relationships/image" Target="../media/image89.png"/><Relationship Id="rId187" Type="http://schemas.openxmlformats.org/officeDocument/2006/relationships/customXml" Target="../ink/ink89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112.png"/><Relationship Id="rId233" Type="http://schemas.openxmlformats.org/officeDocument/2006/relationships/customXml" Target="../ink/ink112.xml"/><Relationship Id="rId28" Type="http://schemas.openxmlformats.org/officeDocument/2006/relationships/image" Target="../media/image24.png"/><Relationship Id="rId49" Type="http://schemas.openxmlformats.org/officeDocument/2006/relationships/customXml" Target="../ink/ink20.xml"/><Relationship Id="rId114" Type="http://schemas.openxmlformats.org/officeDocument/2006/relationships/image" Target="../media/image61.png"/><Relationship Id="rId60" Type="http://schemas.openxmlformats.org/officeDocument/2006/relationships/image" Target="../media/image37.png"/><Relationship Id="rId81" Type="http://schemas.openxmlformats.org/officeDocument/2006/relationships/customXml" Target="../ink/ink36.xml"/><Relationship Id="rId135" Type="http://schemas.openxmlformats.org/officeDocument/2006/relationships/customXml" Target="../ink/ink63.xml"/><Relationship Id="rId156" Type="http://schemas.openxmlformats.org/officeDocument/2006/relationships/image" Target="../media/image84.png"/><Relationship Id="rId177" Type="http://schemas.openxmlformats.org/officeDocument/2006/relationships/customXml" Target="../ink/ink84.xml"/><Relationship Id="rId198" Type="http://schemas.openxmlformats.org/officeDocument/2006/relationships/image" Target="../media/image105.png"/><Relationship Id="rId202" Type="http://schemas.openxmlformats.org/officeDocument/2006/relationships/image" Target="../media/image107.png"/><Relationship Id="rId223" Type="http://schemas.openxmlformats.org/officeDocument/2006/relationships/customXml" Target="../ink/ink107.xml"/><Relationship Id="rId244" Type="http://schemas.openxmlformats.org/officeDocument/2006/relationships/image" Target="../media/image128.png"/><Relationship Id="rId39" Type="http://schemas.openxmlformats.org/officeDocument/2006/relationships/customXml" Target="../ink/ink15.xml"/><Relationship Id="rId50" Type="http://schemas.openxmlformats.org/officeDocument/2006/relationships/image" Target="../media/image32.png"/><Relationship Id="rId104" Type="http://schemas.openxmlformats.org/officeDocument/2006/relationships/image" Target="../media/image56.png"/><Relationship Id="rId125" Type="http://schemas.openxmlformats.org/officeDocument/2006/relationships/customXml" Target="../ink/ink58.xml"/><Relationship Id="rId146" Type="http://schemas.openxmlformats.org/officeDocument/2006/relationships/image" Target="../media/image79.png"/><Relationship Id="rId167" Type="http://schemas.openxmlformats.org/officeDocument/2006/relationships/customXml" Target="../ink/ink79.xml"/><Relationship Id="rId188" Type="http://schemas.openxmlformats.org/officeDocument/2006/relationships/image" Target="../media/image100.png"/><Relationship Id="rId71" Type="http://schemas.openxmlformats.org/officeDocument/2006/relationships/customXml" Target="../ink/ink31.xml"/><Relationship Id="rId92" Type="http://schemas.openxmlformats.org/officeDocument/2006/relationships/image" Target="../media/image14.png"/><Relationship Id="rId213" Type="http://schemas.openxmlformats.org/officeDocument/2006/relationships/customXml" Target="../ink/ink102.xml"/><Relationship Id="rId234" Type="http://schemas.openxmlformats.org/officeDocument/2006/relationships/image" Target="../media/image123.png"/><Relationship Id="rId2" Type="http://schemas.openxmlformats.org/officeDocument/2006/relationships/customXml" Target="../ink/ink5.xml"/><Relationship Id="rId29" Type="http://schemas.openxmlformats.org/officeDocument/2006/relationships/customXml" Target="../ink/ink11.xml"/><Relationship Id="rId40" Type="http://schemas.openxmlformats.org/officeDocument/2006/relationships/image" Target="../media/image27.png"/><Relationship Id="rId115" Type="http://schemas.openxmlformats.org/officeDocument/2006/relationships/customXml" Target="../ink/ink53.xml"/><Relationship Id="rId136" Type="http://schemas.openxmlformats.org/officeDocument/2006/relationships/image" Target="../media/image74.png"/><Relationship Id="rId157" Type="http://schemas.openxmlformats.org/officeDocument/2006/relationships/customXml" Target="../ink/ink74.xml"/><Relationship Id="rId178" Type="http://schemas.openxmlformats.org/officeDocument/2006/relationships/image" Target="../media/image95.png"/><Relationship Id="rId61" Type="http://schemas.openxmlformats.org/officeDocument/2006/relationships/customXml" Target="../ink/ink26.xml"/><Relationship Id="rId82" Type="http://schemas.openxmlformats.org/officeDocument/2006/relationships/image" Target="../media/image48.png"/><Relationship Id="rId199" Type="http://schemas.openxmlformats.org/officeDocument/2006/relationships/customXml" Target="../ink/ink95.xml"/><Relationship Id="rId203" Type="http://schemas.openxmlformats.org/officeDocument/2006/relationships/customXml" Target="../ink/ink97.xml"/><Relationship Id="rId224" Type="http://schemas.openxmlformats.org/officeDocument/2006/relationships/image" Target="../media/image118.png"/><Relationship Id="rId245" Type="http://schemas.openxmlformats.org/officeDocument/2006/relationships/customXml" Target="../ink/ink118.xml"/><Relationship Id="rId105" Type="http://schemas.openxmlformats.org/officeDocument/2006/relationships/customXml" Target="../ink/ink48.xml"/><Relationship Id="rId126" Type="http://schemas.openxmlformats.org/officeDocument/2006/relationships/image" Target="../media/image69.png"/><Relationship Id="rId147" Type="http://schemas.openxmlformats.org/officeDocument/2006/relationships/customXml" Target="../ink/ink69.xml"/><Relationship Id="rId168" Type="http://schemas.openxmlformats.org/officeDocument/2006/relationships/image" Target="../media/image90.png"/><Relationship Id="rId51" Type="http://schemas.openxmlformats.org/officeDocument/2006/relationships/customXml" Target="../ink/ink21.xml"/><Relationship Id="rId72" Type="http://schemas.openxmlformats.org/officeDocument/2006/relationships/image" Target="../media/image43.png"/><Relationship Id="rId93" Type="http://schemas.openxmlformats.org/officeDocument/2006/relationships/customXml" Target="../ink/ink42.xml"/><Relationship Id="rId189" Type="http://schemas.openxmlformats.org/officeDocument/2006/relationships/customXml" Target="../ink/ink90.xml"/><Relationship Id="rId214" Type="http://schemas.openxmlformats.org/officeDocument/2006/relationships/image" Target="../media/image113.png"/><Relationship Id="rId235" Type="http://schemas.openxmlformats.org/officeDocument/2006/relationships/customXml" Target="../ink/ink113.xml"/><Relationship Id="rId116" Type="http://schemas.openxmlformats.org/officeDocument/2006/relationships/image" Target="../media/image170.png"/><Relationship Id="rId137" Type="http://schemas.openxmlformats.org/officeDocument/2006/relationships/customXml" Target="../ink/ink64.xml"/><Relationship Id="rId158" Type="http://schemas.openxmlformats.org/officeDocument/2006/relationships/image" Target="../media/image8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customXml" Target="../ink/ink1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0.png"/><Relationship Id="rId4" Type="http://schemas.openxmlformats.org/officeDocument/2006/relationships/customXml" Target="../ink/ink123.xml"/></Relationships>
</file>

<file path=ppt/slides/_rels/slide13.xml.rels><?xml version="1.0" encoding="UTF-8" standalone="yes"?>
<Relationships xmlns="http://schemas.openxmlformats.org/package/2006/relationships"><Relationship Id="rId18" Type="http://schemas.openxmlformats.org/officeDocument/2006/relationships/customXml" Target="../ink/ink127.xml"/><Relationship Id="rId21" Type="http://schemas.openxmlformats.org/officeDocument/2006/relationships/image" Target="../media/image13.wmf"/><Relationship Id="rId17" Type="http://schemas.openxmlformats.org/officeDocument/2006/relationships/image" Target="../media/image600.png"/><Relationship Id="rId2" Type="http://schemas.openxmlformats.org/officeDocument/2006/relationships/customXml" Target="../ink/ink124.xml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11" Type="http://schemas.openxmlformats.org/officeDocument/2006/relationships/customXml" Target="../ink/ink125.xml"/><Relationship Id="rId15" Type="http://schemas.openxmlformats.org/officeDocument/2006/relationships/customXml" Target="../ink/ink126.xml"/><Relationship Id="rId23" Type="http://schemas.openxmlformats.org/officeDocument/2006/relationships/image" Target="../media/image14.wmf"/><Relationship Id="rId10" Type="http://schemas.openxmlformats.org/officeDocument/2006/relationships/image" Target="../media/image310.png"/><Relationship Id="rId19" Type="http://schemas.openxmlformats.org/officeDocument/2006/relationships/image" Target="../media/image610.png"/><Relationship Id="rId14" Type="http://schemas.openxmlformats.org/officeDocument/2006/relationships/image" Target="../media/image590.png"/><Relationship Id="rId22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image" Target="../media/image15.emf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0.png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customXml" Target="../ink/ink128.xml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10" Type="http://schemas.openxmlformats.org/officeDocument/2006/relationships/customXml" Target="../ink/ink2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3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5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1876426" y="990600"/>
            <a:ext cx="1781175" cy="5524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endParaRPr lang="en-US" sz="3600" i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0501">
                    <a:srgbClr val="0819FB"/>
                  </a:gs>
                  <a:gs pos="17500">
                    <a:srgbClr val="1A8D48"/>
                  </a:gs>
                  <a:gs pos="25999">
                    <a:srgbClr val="FFFF00"/>
                  </a:gs>
                  <a:gs pos="36501">
                    <a:srgbClr val="EE3F17"/>
                  </a:gs>
                  <a:gs pos="44000">
                    <a:srgbClr val="E81766"/>
                  </a:gs>
                  <a:gs pos="50000">
                    <a:srgbClr val="A603AB"/>
                  </a:gs>
                  <a:gs pos="56000">
                    <a:srgbClr val="E81766"/>
                  </a:gs>
                  <a:gs pos="63499">
                    <a:srgbClr val="EE3F17"/>
                  </a:gs>
                  <a:gs pos="74001">
                    <a:srgbClr val="FFFF00"/>
                  </a:gs>
                  <a:gs pos="82500">
                    <a:srgbClr val="1A8D48"/>
                  </a:gs>
                  <a:gs pos="89500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.VnArial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0CCD955-AC25-4BC8-B6F1-F3F8E80C9A1F}"/>
              </a:ext>
            </a:extLst>
          </p:cNvPr>
          <p:cNvSpPr/>
          <p:nvPr/>
        </p:nvSpPr>
        <p:spPr>
          <a:xfrm>
            <a:off x="3900746" y="2855385"/>
            <a:ext cx="5739988" cy="174588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399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ÔN TẬP CHƯƠNG II</a:t>
            </a:r>
          </a:p>
          <a:p>
            <a:pPr algn="ctr"/>
            <a:r>
              <a:rPr lang="en-US" sz="5399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ÀM SỐ BẬC NHẤT</a:t>
            </a:r>
          </a:p>
        </p:txBody>
      </p:sp>
    </p:spTree>
    <p:extLst>
      <p:ext uri="{BB962C8B-B14F-4D97-AF65-F5344CB8AC3E}">
        <p14:creationId xmlns:p14="http://schemas.microsoft.com/office/powerpoint/2010/main" val="3325252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1066800"/>
            <a:ext cx="108966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 ( SGK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1):</a:t>
            </a:r>
          </a:p>
          <a:p>
            <a:pPr marL="514350" indent="-514350">
              <a:buAutoNum type="alphaLcParenR"/>
            </a:pPr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ẽ đồ thị hai hàm số sau trên cùng một mặt phẳng tọa độ: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 = 0,5x + 2     (1);	        y = 5 – 2x     (2)</a:t>
            </a:r>
          </a:p>
          <a:p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Gọi giao điểm của các đường thẳng y = 0,5x + 2 và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 = 5 – 2x với trục hoành theo thứ tự là A, B và gọi giao điểm của hai đường thẳng đó là C.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 tọa độ của các điểm A, B, C.</a:t>
            </a:r>
          </a:p>
          <a:p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) Tính độ dài các đoạn thẳng AB, AC và BC (đơn vị đo trên các trục tọa độ là xentimet) (làm tròn đến chữ số thập phân thứ hai).</a:t>
            </a:r>
          </a:p>
        </p:txBody>
      </p:sp>
      <p:sp>
        <p:nvSpPr>
          <p:cNvPr id="4" name="WordArt 17"/>
          <p:cNvSpPr>
            <a:spLocks noChangeArrowheads="1" noChangeShapeType="1" noTextEdit="1"/>
          </p:cNvSpPr>
          <p:nvPr/>
        </p:nvSpPr>
        <p:spPr bwMode="auto">
          <a:xfrm>
            <a:off x="3048000" y="3048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90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6773" y="361996"/>
            <a:ext cx="1489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9775" y="902484"/>
            <a:ext cx="5557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-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= 0,5x + 2 (1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8548" y="2715341"/>
            <a:ext cx="5835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= 0,5x + 2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0; 2)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-4; 0)</a:t>
            </a:r>
          </a:p>
        </p:txBody>
      </p:sp>
      <p:sp>
        <p:nvSpPr>
          <p:cNvPr id="7" name="Rectangle 6"/>
          <p:cNvSpPr/>
          <p:nvPr/>
        </p:nvSpPr>
        <p:spPr>
          <a:xfrm>
            <a:off x="365842" y="3884385"/>
            <a:ext cx="4987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Vẽ đồ thị hàm số y = 5 – 2x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2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35562" y="5610872"/>
            <a:ext cx="1094562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 = 5 – 2x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 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0; 5)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2,5; 0)</a:t>
            </a:r>
          </a:p>
          <a:p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2E62D7C6-793A-4A25-919C-0BD929B7BBEC}"/>
                  </a:ext>
                </a:extLst>
              </p14:cNvPr>
              <p14:cNvContentPartPr/>
              <p14:nvPr/>
            </p14:nvContentPartPr>
            <p14:xfrm>
              <a:off x="3277385" y="2278523"/>
              <a:ext cx="3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2E62D7C6-793A-4A25-919C-0BD929B7BBE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8385" y="2269523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024E118-C9F9-4D4C-8002-6A487BCF2041}"/>
                  </a:ext>
                </a:extLst>
              </p14:cNvPr>
              <p14:cNvContentPartPr/>
              <p14:nvPr/>
            </p14:nvContentPartPr>
            <p14:xfrm>
              <a:off x="3094505" y="2321003"/>
              <a:ext cx="360" cy="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024E118-C9F9-4D4C-8002-6A487BCF204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085505" y="2312003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B91F1255-6EA1-411B-98AB-BB758286C7F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54484" y="885216"/>
            <a:ext cx="5502842" cy="390382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31B407C-1A97-4DFA-BE0B-979143A0C86F}"/>
                  </a:ext>
                </a:extLst>
              </p14:cNvPr>
              <p14:cNvContentPartPr/>
              <p14:nvPr/>
            </p14:nvContentPartPr>
            <p14:xfrm>
              <a:off x="6619985" y="1822763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31B407C-1A97-4DFA-BE0B-979143A0C86F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602345" y="1805123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C9BBD26E-40F8-4C12-B078-FC570AE6BB80}"/>
                  </a:ext>
                </a:extLst>
              </p14:cNvPr>
              <p14:cNvContentPartPr/>
              <p14:nvPr/>
            </p14:nvContentPartPr>
            <p14:xfrm>
              <a:off x="3980465" y="449308"/>
              <a:ext cx="360" cy="3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C9BBD26E-40F8-4C12-B078-FC570AE6BB80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962825" y="431668"/>
                <a:ext cx="3600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822763C5-A129-4610-A257-3F0E8D1E44CD}"/>
                  </a:ext>
                </a:extLst>
              </p14:cNvPr>
              <p14:cNvContentPartPr/>
              <p14:nvPr/>
            </p14:nvContentPartPr>
            <p14:xfrm>
              <a:off x="8985545" y="1298188"/>
              <a:ext cx="360" cy="2268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822763C5-A129-4610-A257-3F0E8D1E44CD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967545" y="1280548"/>
                <a:ext cx="3600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A2347D0-F5AB-41E7-93E6-6546A53675FB}"/>
                  </a:ext>
                </a:extLst>
              </p14:cNvPr>
              <p14:cNvContentPartPr/>
              <p14:nvPr/>
            </p14:nvContentPartPr>
            <p14:xfrm>
              <a:off x="8933345" y="1286308"/>
              <a:ext cx="63000" cy="61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A2347D0-F5AB-41E7-93E6-6546A53675F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897345" y="1250308"/>
                <a:ext cx="13464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0B643BA-972C-4C69-AFE8-07AAF49D0C96}"/>
                  </a:ext>
                </a:extLst>
              </p14:cNvPr>
              <p14:cNvContentPartPr/>
              <p14:nvPr/>
            </p14:nvContentPartPr>
            <p14:xfrm>
              <a:off x="-1886455" y="2565028"/>
              <a:ext cx="18720" cy="190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0B643BA-972C-4C69-AFE8-07AAF49D0C9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-1895455" y="2556388"/>
                <a:ext cx="36360" cy="3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E185FB2C-FAD6-40FC-B998-35AB3FE8D6FE}"/>
              </a:ext>
            </a:extLst>
          </p:cNvPr>
          <p:cNvGrpSpPr/>
          <p:nvPr/>
        </p:nvGrpSpPr>
        <p:grpSpPr>
          <a:xfrm>
            <a:off x="8907425" y="2390788"/>
            <a:ext cx="333000" cy="182520"/>
            <a:chOff x="8907425" y="2390788"/>
            <a:chExt cx="333000" cy="18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312F151-BEA4-4EFD-A6DD-E2C242662F91}"/>
                    </a:ext>
                  </a:extLst>
                </p14:cNvPr>
                <p14:cNvContentPartPr/>
                <p14:nvPr/>
              </p14:nvContentPartPr>
              <p14:xfrm>
                <a:off x="8907425" y="2530108"/>
                <a:ext cx="25200" cy="126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312F151-BEA4-4EFD-A6DD-E2C242662F9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898425" y="2521108"/>
                  <a:ext cx="428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292D517-23A9-463F-9C15-430DF3F3342D}"/>
                    </a:ext>
                  </a:extLst>
                </p14:cNvPr>
                <p14:cNvContentPartPr/>
                <p14:nvPr/>
              </p14:nvContentPartPr>
              <p14:xfrm>
                <a:off x="9074825" y="2390788"/>
                <a:ext cx="165600" cy="1227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292D517-23A9-463F-9C15-430DF3F3342D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065825" y="2381788"/>
                  <a:ext cx="1832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AD41499-1ADF-4D65-B67A-0D24D6A69009}"/>
                    </a:ext>
                  </a:extLst>
                </p14:cNvPr>
                <p14:cNvContentPartPr/>
                <p14:nvPr/>
              </p14:nvContentPartPr>
              <p14:xfrm>
                <a:off x="8907425" y="2504548"/>
                <a:ext cx="59400" cy="68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AD41499-1ADF-4D65-B67A-0D24D6A6900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898425" y="2495908"/>
                  <a:ext cx="77040" cy="86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9EADCBC-D805-4608-BBA6-4EC3ED9C0240}"/>
              </a:ext>
            </a:extLst>
          </p:cNvPr>
          <p:cNvGrpSpPr/>
          <p:nvPr/>
        </p:nvGrpSpPr>
        <p:grpSpPr>
          <a:xfrm>
            <a:off x="7102025" y="3499588"/>
            <a:ext cx="356400" cy="228960"/>
            <a:chOff x="7102025" y="3499588"/>
            <a:chExt cx="356400" cy="22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3B0F9F7-3E4D-4997-B392-23DE46ADF20C}"/>
                    </a:ext>
                  </a:extLst>
                </p14:cNvPr>
                <p14:cNvContentPartPr/>
                <p14:nvPr/>
              </p14:nvContentPartPr>
              <p14:xfrm>
                <a:off x="7102025" y="3545308"/>
                <a:ext cx="113760" cy="25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3B0F9F7-3E4D-4997-B392-23DE46ADF20C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093025" y="3536668"/>
                  <a:ext cx="1314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14D6605-42C4-4C88-A122-CC890100133E}"/>
                    </a:ext>
                  </a:extLst>
                </p14:cNvPr>
                <p14:cNvContentPartPr/>
                <p14:nvPr/>
              </p14:nvContentPartPr>
              <p14:xfrm>
                <a:off x="7311545" y="3499588"/>
                <a:ext cx="146880" cy="1645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14D6605-42C4-4C88-A122-CC890100133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302905" y="3490948"/>
                  <a:ext cx="1645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5EB6F86-67BB-4558-9CA9-2B2A974D436B}"/>
                    </a:ext>
                  </a:extLst>
                </p14:cNvPr>
                <p14:cNvContentPartPr/>
                <p14:nvPr/>
              </p14:nvContentPartPr>
              <p14:xfrm>
                <a:off x="7407665" y="3547468"/>
                <a:ext cx="37440" cy="181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5EB6F86-67BB-4558-9CA9-2B2A974D436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398665" y="3538828"/>
                  <a:ext cx="55080" cy="198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4854DC0C-A1C5-4132-873C-2883922B6279}"/>
                  </a:ext>
                </a:extLst>
              </p14:cNvPr>
              <p14:cNvContentPartPr/>
              <p14:nvPr/>
            </p14:nvContentPartPr>
            <p14:xfrm>
              <a:off x="7339265" y="3311308"/>
              <a:ext cx="42120" cy="6624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4854DC0C-A1C5-4132-873C-2883922B6279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330265" y="3302668"/>
                <a:ext cx="5976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573E90A6-7124-49E4-AF97-5ECDBBD5718D}"/>
                  </a:ext>
                </a:extLst>
              </p14:cNvPr>
              <p14:cNvContentPartPr/>
              <p14:nvPr/>
            </p14:nvContentPartPr>
            <p14:xfrm>
              <a:off x="6420185" y="3876868"/>
              <a:ext cx="21600" cy="115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573E90A6-7124-49E4-AF97-5ECDBBD5718D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411545" y="3867868"/>
                <a:ext cx="3924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11695CF8-3E40-428B-BE8E-195D6FB695F0}"/>
                  </a:ext>
                </a:extLst>
              </p14:cNvPr>
              <p14:cNvContentPartPr/>
              <p14:nvPr/>
            </p14:nvContentPartPr>
            <p14:xfrm>
              <a:off x="6414425" y="1429588"/>
              <a:ext cx="4629960" cy="246204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11695CF8-3E40-428B-BE8E-195D6FB695F0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405785" y="1420948"/>
                <a:ext cx="4647600" cy="2479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5091CB5F-9937-4068-9761-2560C4859DD5}"/>
              </a:ext>
            </a:extLst>
          </p:cNvPr>
          <p:cNvGrpSpPr/>
          <p:nvPr/>
        </p:nvGrpSpPr>
        <p:grpSpPr>
          <a:xfrm>
            <a:off x="10009025" y="1134388"/>
            <a:ext cx="1447560" cy="530640"/>
            <a:chOff x="10009025" y="1134388"/>
            <a:chExt cx="1447560" cy="53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BED7689-90A1-41B7-BF16-822654B9E335}"/>
                    </a:ext>
                  </a:extLst>
                </p14:cNvPr>
                <p14:cNvContentPartPr/>
                <p14:nvPr/>
              </p14:nvContentPartPr>
              <p14:xfrm>
                <a:off x="10009025" y="1367308"/>
                <a:ext cx="225000" cy="2977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BED7689-90A1-41B7-BF16-822654B9E335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0000385" y="1358308"/>
                  <a:ext cx="2426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B1BCEE4-356E-4342-8ED8-1C7F1EEDE1B7}"/>
                    </a:ext>
                  </a:extLst>
                </p14:cNvPr>
                <p14:cNvContentPartPr/>
                <p14:nvPr/>
              </p14:nvContentPartPr>
              <p14:xfrm>
                <a:off x="10350665" y="1370188"/>
                <a:ext cx="90720" cy="259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B1BCEE4-356E-4342-8ED8-1C7F1EEDE1B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0341665" y="1361548"/>
                  <a:ext cx="1083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B1E8559-11CC-497D-98E6-FB3C85BB38B2}"/>
                    </a:ext>
                  </a:extLst>
                </p14:cNvPr>
                <p14:cNvContentPartPr/>
                <p14:nvPr/>
              </p14:nvContentPartPr>
              <p14:xfrm>
                <a:off x="10355345" y="1466668"/>
                <a:ext cx="111240" cy="20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B1E8559-11CC-497D-98E6-FB3C85BB38B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0346705" y="1457668"/>
                  <a:ext cx="1288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4A90C91-F3F7-4422-BD97-C99121CE6957}"/>
                    </a:ext>
                  </a:extLst>
                </p14:cNvPr>
                <p14:cNvContentPartPr/>
                <p14:nvPr/>
              </p14:nvContentPartPr>
              <p14:xfrm>
                <a:off x="10577105" y="1234468"/>
                <a:ext cx="122400" cy="171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4A90C91-F3F7-4422-BD97-C99121CE6957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0568105" y="1225468"/>
                  <a:ext cx="1400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5A11488-8994-4493-AF96-9AF9BE7D60C5}"/>
                    </a:ext>
                  </a:extLst>
                </p14:cNvPr>
                <p14:cNvContentPartPr/>
                <p14:nvPr/>
              </p14:nvContentPartPr>
              <p14:xfrm>
                <a:off x="10729025" y="1310788"/>
                <a:ext cx="18360" cy="1180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5A11488-8994-4493-AF96-9AF9BE7D60C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0720025" y="1301788"/>
                  <a:ext cx="360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10F3F76-2A51-4705-B1A0-1AF0633769DA}"/>
                    </a:ext>
                  </a:extLst>
                </p14:cNvPr>
                <p14:cNvContentPartPr/>
                <p14:nvPr/>
              </p14:nvContentPartPr>
              <p14:xfrm>
                <a:off x="10820825" y="1207828"/>
                <a:ext cx="60120" cy="1422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10F3F76-2A51-4705-B1A0-1AF0633769D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0811825" y="1199188"/>
                  <a:ext cx="7776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7AC4D43-D891-4CE3-BE64-6F91465ABA0A}"/>
                    </a:ext>
                  </a:extLst>
                </p14:cNvPr>
                <p14:cNvContentPartPr/>
                <p14:nvPr/>
              </p14:nvContentPartPr>
              <p14:xfrm>
                <a:off x="10880225" y="1134388"/>
                <a:ext cx="114840" cy="255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7AC4D43-D891-4CE3-BE64-6F91465ABA0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0871225" y="1125388"/>
                  <a:ext cx="1324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5558CEE-5898-430C-9B70-256FB3DF534B}"/>
                    </a:ext>
                  </a:extLst>
                </p14:cNvPr>
                <p14:cNvContentPartPr/>
                <p14:nvPr/>
              </p14:nvContentPartPr>
              <p14:xfrm>
                <a:off x="10961225" y="1190188"/>
                <a:ext cx="75960" cy="131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5558CEE-5898-430C-9B70-256FB3DF534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0952585" y="1181548"/>
                  <a:ext cx="936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D89A378-F0B3-4A51-9D10-B4432E982B90}"/>
                    </a:ext>
                  </a:extLst>
                </p14:cNvPr>
                <p14:cNvContentPartPr/>
                <p14:nvPr/>
              </p14:nvContentPartPr>
              <p14:xfrm>
                <a:off x="11023505" y="1177228"/>
                <a:ext cx="71280" cy="1418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D89A378-F0B3-4A51-9D10-B4432E982B9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1014865" y="1168228"/>
                  <a:ext cx="889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312A3C1-0673-4058-B91D-DBEF8AC7E228}"/>
                    </a:ext>
                  </a:extLst>
                </p14:cNvPr>
                <p14:cNvContentPartPr/>
                <p14:nvPr/>
              </p14:nvContentPartPr>
              <p14:xfrm>
                <a:off x="11150225" y="1184068"/>
                <a:ext cx="126000" cy="1458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312A3C1-0673-4058-B91D-DBEF8AC7E22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1141585" y="1175068"/>
                  <a:ext cx="1436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BDC8F28-EDF2-4C3C-8B78-33828938D724}"/>
                    </a:ext>
                  </a:extLst>
                </p14:cNvPr>
                <p14:cNvContentPartPr/>
                <p14:nvPr/>
              </p14:nvContentPartPr>
              <p14:xfrm>
                <a:off x="11315825" y="1166788"/>
                <a:ext cx="140760" cy="1202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BDC8F28-EDF2-4C3C-8B78-33828938D724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1307185" y="1158148"/>
                  <a:ext cx="15840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C1725D-B21D-47F7-A3EA-6520FF982E8E}"/>
              </a:ext>
            </a:extLst>
          </p:cNvPr>
          <p:cNvGrpSpPr/>
          <p:nvPr/>
        </p:nvGrpSpPr>
        <p:grpSpPr>
          <a:xfrm>
            <a:off x="8477945" y="1125748"/>
            <a:ext cx="519480" cy="230040"/>
            <a:chOff x="8477945" y="1125748"/>
            <a:chExt cx="519480" cy="23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2540B42-B9C5-4B5A-ACE7-19729806ED24}"/>
                    </a:ext>
                  </a:extLst>
                </p14:cNvPr>
                <p14:cNvContentPartPr/>
                <p14:nvPr/>
              </p14:nvContentPartPr>
              <p14:xfrm>
                <a:off x="8477945" y="1161388"/>
                <a:ext cx="102240" cy="194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2540B42-B9C5-4B5A-ACE7-19729806ED24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469305" y="1152388"/>
                  <a:ext cx="11988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CEA4CE5-C99D-4356-B4ED-84A31B5DC1B3}"/>
                    </a:ext>
                  </a:extLst>
                </p14:cNvPr>
                <p14:cNvContentPartPr/>
                <p14:nvPr/>
              </p14:nvContentPartPr>
              <p14:xfrm>
                <a:off x="8559665" y="1125748"/>
                <a:ext cx="174240" cy="356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CEA4CE5-C99D-4356-B4ED-84A31B5DC1B3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8551025" y="1117108"/>
                  <a:ext cx="1918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291A9EC-6398-4ECA-B96C-7D6A98477046}"/>
                    </a:ext>
                  </a:extLst>
                </p14:cNvPr>
                <p14:cNvContentPartPr/>
                <p14:nvPr/>
              </p14:nvContentPartPr>
              <p14:xfrm>
                <a:off x="8896265" y="1251028"/>
                <a:ext cx="101160" cy="997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291A9EC-6398-4ECA-B96C-7D6A9847704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887265" y="1242028"/>
                  <a:ext cx="118800" cy="11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241033C-A47F-4033-8ABC-BAED45377D4B}"/>
                  </a:ext>
                </a:extLst>
              </p14:cNvPr>
              <p14:cNvContentPartPr/>
              <p14:nvPr/>
            </p14:nvContentPartPr>
            <p14:xfrm>
              <a:off x="9937385" y="3287548"/>
              <a:ext cx="30600" cy="856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241033C-A47F-4033-8ABC-BAED45377D4B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9928385" y="3278908"/>
                <a:ext cx="48240" cy="103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BD52DB71-A2E0-4DE2-95E8-60E7F1925E82}"/>
              </a:ext>
            </a:extLst>
          </p:cNvPr>
          <p:cNvGrpSpPr/>
          <p:nvPr/>
        </p:nvGrpSpPr>
        <p:grpSpPr>
          <a:xfrm>
            <a:off x="10155905" y="2887588"/>
            <a:ext cx="359640" cy="282240"/>
            <a:chOff x="10155905" y="2887588"/>
            <a:chExt cx="359640" cy="28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A0E6CA5-C4CB-4626-9A90-27A0DEC598C3}"/>
                    </a:ext>
                  </a:extLst>
                </p14:cNvPr>
                <p14:cNvContentPartPr/>
                <p14:nvPr/>
              </p14:nvContentPartPr>
              <p14:xfrm>
                <a:off x="10155905" y="2920348"/>
                <a:ext cx="137160" cy="189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A0E6CA5-C4CB-4626-9A90-27A0DEC598C3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0147265" y="2911708"/>
                  <a:ext cx="15480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29BCA24-BA75-46E0-B3D8-F7EBA8275635}"/>
                    </a:ext>
                  </a:extLst>
                </p14:cNvPr>
                <p14:cNvContentPartPr/>
                <p14:nvPr/>
              </p14:nvContentPartPr>
              <p14:xfrm>
                <a:off x="10315025" y="3069388"/>
                <a:ext cx="22680" cy="100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29BCA24-BA75-46E0-B3D8-F7EBA827563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0306025" y="3060388"/>
                  <a:ext cx="4032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63B12D6-4592-4C7B-B03A-D737ED06ADDC}"/>
                    </a:ext>
                  </a:extLst>
                </p14:cNvPr>
                <p14:cNvContentPartPr/>
                <p14:nvPr/>
              </p14:nvContentPartPr>
              <p14:xfrm>
                <a:off x="10360385" y="2954188"/>
                <a:ext cx="73800" cy="1810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63B12D6-4592-4C7B-B03A-D737ED06ADD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0351745" y="2945188"/>
                  <a:ext cx="914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BDD73D4-15E5-402D-B318-088426315120}"/>
                    </a:ext>
                  </a:extLst>
                </p14:cNvPr>
                <p14:cNvContentPartPr/>
                <p14:nvPr/>
              </p14:nvContentPartPr>
              <p14:xfrm>
                <a:off x="10433105" y="2887588"/>
                <a:ext cx="82440" cy="288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BDD73D4-15E5-402D-B318-088426315120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0424105" y="2878948"/>
                  <a:ext cx="100080" cy="4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6ABF1350-762C-4188-B944-B8AF6C756F86}"/>
                  </a:ext>
                </a:extLst>
              </p14:cNvPr>
              <p14:cNvContentPartPr/>
              <p14:nvPr/>
            </p14:nvContentPartPr>
            <p14:xfrm>
              <a:off x="9938105" y="3283948"/>
              <a:ext cx="24120" cy="4068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6ABF1350-762C-4188-B944-B8AF6C756F86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9929105" y="3274948"/>
                <a:ext cx="4176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91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C8AEB18-9187-44E2-BB51-0D24C93B5466}"/>
                  </a:ext>
                </a:extLst>
              </p14:cNvPr>
              <p14:cNvContentPartPr/>
              <p14:nvPr/>
            </p14:nvContentPartPr>
            <p14:xfrm>
              <a:off x="8826065" y="1005868"/>
              <a:ext cx="1675800" cy="343584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4C8AEB18-9187-44E2-BB51-0D24C93B5466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8817425" y="997228"/>
                <a:ext cx="1693440" cy="345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93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54D00C7F-EFA7-4145-BBF3-B92617B84FDF}"/>
                  </a:ext>
                </a:extLst>
              </p14:cNvPr>
              <p14:cNvContentPartPr/>
              <p14:nvPr/>
            </p14:nvContentPartPr>
            <p14:xfrm>
              <a:off x="10537865" y="3923308"/>
              <a:ext cx="192960" cy="2995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54D00C7F-EFA7-4145-BBF3-B92617B84FDF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10528865" y="3914308"/>
                <a:ext cx="210600" cy="3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95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7A151929-FF33-4F24-873E-A9D18955C235}"/>
                  </a:ext>
                </a:extLst>
              </p14:cNvPr>
              <p14:cNvContentPartPr/>
              <p14:nvPr/>
            </p14:nvContentPartPr>
            <p14:xfrm>
              <a:off x="10551185" y="3900268"/>
              <a:ext cx="185760" cy="30780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7A151929-FF33-4F24-873E-A9D18955C235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10542545" y="3891628"/>
                <a:ext cx="203400" cy="32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C7662FC8-3616-469A-A173-260234F2CA7A}"/>
              </a:ext>
            </a:extLst>
          </p:cNvPr>
          <p:cNvGrpSpPr/>
          <p:nvPr/>
        </p:nvGrpSpPr>
        <p:grpSpPr>
          <a:xfrm>
            <a:off x="10806785" y="3821428"/>
            <a:ext cx="1008360" cy="262440"/>
            <a:chOff x="10806785" y="3821428"/>
            <a:chExt cx="1008360" cy="26244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9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AE06448-B9A6-4EE0-A0DE-8F706865FFFC}"/>
                    </a:ext>
                  </a:extLst>
                </p14:cNvPr>
                <p14:cNvContentPartPr/>
                <p14:nvPr/>
              </p14:nvContentPartPr>
              <p14:xfrm>
                <a:off x="10839545" y="3925468"/>
                <a:ext cx="136440" cy="316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AE06448-B9A6-4EE0-A0DE-8F706865FFF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0821545" y="3907468"/>
                  <a:ext cx="17208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99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D78355E-ED18-43D6-B84A-ABA7A08D2C28}"/>
                    </a:ext>
                  </a:extLst>
                </p14:cNvPr>
                <p14:cNvContentPartPr/>
                <p14:nvPr/>
              </p14:nvContentPartPr>
              <p14:xfrm>
                <a:off x="10806785" y="4059388"/>
                <a:ext cx="109080" cy="244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D78355E-ED18-43D6-B84A-ABA7A08D2C28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0789145" y="4041388"/>
                  <a:ext cx="14472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3E9609C-E4A0-4524-8460-D9CC42CD377A}"/>
                    </a:ext>
                  </a:extLst>
                </p14:cNvPr>
                <p14:cNvContentPartPr/>
                <p14:nvPr/>
              </p14:nvContentPartPr>
              <p14:xfrm>
                <a:off x="11046185" y="4000708"/>
                <a:ext cx="96480" cy="7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3E9609C-E4A0-4524-8460-D9CC42CD377A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1028185" y="3983068"/>
                  <a:ext cx="1321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E0E07E9-B277-4201-8F7E-01078CB61EAD}"/>
                    </a:ext>
                  </a:extLst>
                </p14:cNvPr>
                <p14:cNvContentPartPr/>
                <p14:nvPr/>
              </p14:nvContentPartPr>
              <p14:xfrm>
                <a:off x="11182625" y="3880828"/>
                <a:ext cx="109080" cy="1908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E0E07E9-B277-4201-8F7E-01078CB61EAD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1164625" y="3862828"/>
                  <a:ext cx="14472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C9F0296-78B7-4618-9555-56A690045127}"/>
                    </a:ext>
                  </a:extLst>
                </p14:cNvPr>
                <p14:cNvContentPartPr/>
                <p14:nvPr/>
              </p14:nvContentPartPr>
              <p14:xfrm>
                <a:off x="11308265" y="3902068"/>
                <a:ext cx="145080" cy="1389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C9F0296-78B7-4618-9555-56A690045127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1290265" y="3884428"/>
                  <a:ext cx="1807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FE0F62F-0F54-4FCC-8BA2-98A4CEA1A973}"/>
                    </a:ext>
                  </a:extLst>
                </p14:cNvPr>
                <p14:cNvContentPartPr/>
                <p14:nvPr/>
              </p14:nvContentPartPr>
              <p14:xfrm>
                <a:off x="11489345" y="3976228"/>
                <a:ext cx="126360" cy="284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FE0F62F-0F54-4FCC-8BA2-98A4CEA1A973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1453345" y="3760588"/>
                  <a:ext cx="19800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0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A177E0E-05BC-4124-9718-3B578591B1CE}"/>
                    </a:ext>
                  </a:extLst>
                </p14:cNvPr>
                <p14:cNvContentPartPr/>
                <p14:nvPr/>
              </p14:nvContentPartPr>
              <p14:xfrm>
                <a:off x="11563505" y="3919348"/>
                <a:ext cx="37440" cy="140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A177E0E-05BC-4124-9718-3B578591B1CE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1527505" y="3703348"/>
                  <a:ext cx="109080" cy="57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1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107CC35-1143-40B2-B939-D5035365BA7C}"/>
                    </a:ext>
                  </a:extLst>
                </p14:cNvPr>
                <p14:cNvContentPartPr/>
                <p14:nvPr/>
              </p14:nvContentPartPr>
              <p14:xfrm>
                <a:off x="11660345" y="3888388"/>
                <a:ext cx="59040" cy="178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107CC35-1143-40B2-B939-D5035365BA7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1624345" y="3672388"/>
                  <a:ext cx="130680" cy="61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11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FF4A127-0FB3-4F89-85F4-18786B992C43}"/>
                    </a:ext>
                  </a:extLst>
                </p14:cNvPr>
                <p14:cNvContentPartPr/>
                <p14:nvPr/>
              </p14:nvContentPartPr>
              <p14:xfrm>
                <a:off x="11689865" y="3821428"/>
                <a:ext cx="125280" cy="33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FF4A127-0FB3-4F89-85F4-18786B992C4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1653865" y="3605428"/>
                  <a:ext cx="196920" cy="46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145CE35E-EA8E-4C52-B82E-C1DCF8A88F1C}"/>
                  </a:ext>
                </a:extLst>
              </p14:cNvPr>
              <p14:cNvContentPartPr/>
              <p14:nvPr/>
            </p14:nvContentPartPr>
            <p14:xfrm>
              <a:off x="2517785" y="2109988"/>
              <a:ext cx="360" cy="36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145CE35E-EA8E-4C52-B82E-C1DCF8A88F1C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2509145" y="2100988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6E617A69-3A30-4E5B-BDD2-FBE2D744A2DB}"/>
              </a:ext>
            </a:extLst>
          </p:cNvPr>
          <p:cNvGrpSpPr/>
          <p:nvPr/>
        </p:nvGrpSpPr>
        <p:grpSpPr>
          <a:xfrm>
            <a:off x="762065" y="1458028"/>
            <a:ext cx="443160" cy="357840"/>
            <a:chOff x="762065" y="1458028"/>
            <a:chExt cx="443160" cy="35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8E535C1-A0F9-472E-B3A6-41BBA89DA021}"/>
                    </a:ext>
                  </a:extLst>
                </p14:cNvPr>
                <p14:cNvContentPartPr/>
                <p14:nvPr/>
              </p14:nvContentPartPr>
              <p14:xfrm>
                <a:off x="762065" y="1507708"/>
                <a:ext cx="122400" cy="2883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8E535C1-A0F9-472E-B3A6-41BBA89DA021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53065" y="1498708"/>
                  <a:ext cx="14004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7048E43-42BC-469A-BA4E-29EA52D16D16}"/>
                    </a:ext>
                  </a:extLst>
                </p14:cNvPr>
                <p14:cNvContentPartPr/>
                <p14:nvPr/>
              </p14:nvContentPartPr>
              <p14:xfrm>
                <a:off x="920825" y="1458028"/>
                <a:ext cx="188640" cy="357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7048E43-42BC-469A-BA4E-29EA52D16D1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912185" y="1449388"/>
                  <a:ext cx="20628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ADB1FA67-5B90-4D79-B19C-63957A208C8C}"/>
                    </a:ext>
                  </a:extLst>
                </p14:cNvPr>
                <p14:cNvContentPartPr/>
                <p14:nvPr/>
              </p14:nvContentPartPr>
              <p14:xfrm>
                <a:off x="1109105" y="1678348"/>
                <a:ext cx="96120" cy="1292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ADB1FA67-5B90-4D79-B19C-63957A208C8C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100465" y="1669348"/>
                  <a:ext cx="11376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EFF2F56-3ACB-4984-A339-F61E50D15BBA}"/>
              </a:ext>
            </a:extLst>
          </p:cNvPr>
          <p:cNvGrpSpPr/>
          <p:nvPr/>
        </p:nvGrpSpPr>
        <p:grpSpPr>
          <a:xfrm>
            <a:off x="1523105" y="1640908"/>
            <a:ext cx="218160" cy="185400"/>
            <a:chOff x="1523105" y="1640908"/>
            <a:chExt cx="21816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07045224-01B2-449B-AFDA-0911CCF0CAB5}"/>
                    </a:ext>
                  </a:extLst>
                </p14:cNvPr>
                <p14:cNvContentPartPr/>
                <p14:nvPr/>
              </p14:nvContentPartPr>
              <p14:xfrm>
                <a:off x="1523105" y="1663228"/>
                <a:ext cx="86400" cy="1630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7045224-01B2-449B-AFDA-0911CCF0CAB5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514105" y="1654228"/>
                  <a:ext cx="1040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AA6ABFB-10CD-4B3F-921B-2F1A3BB17F30}"/>
                    </a:ext>
                  </a:extLst>
                </p14:cNvPr>
                <p14:cNvContentPartPr/>
                <p14:nvPr/>
              </p14:nvContentPartPr>
              <p14:xfrm>
                <a:off x="1601585" y="1640908"/>
                <a:ext cx="139680" cy="1720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AA6ABFB-10CD-4B3F-921B-2F1A3BB17F30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592585" y="1632268"/>
                  <a:ext cx="157320" cy="18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43D1ACE7-CC46-4708-AA12-83FA82F056E1}"/>
              </a:ext>
            </a:extLst>
          </p:cNvPr>
          <p:cNvGrpSpPr/>
          <p:nvPr/>
        </p:nvGrpSpPr>
        <p:grpSpPr>
          <a:xfrm>
            <a:off x="1917665" y="1692748"/>
            <a:ext cx="141120" cy="106920"/>
            <a:chOff x="1917665" y="1692748"/>
            <a:chExt cx="141120" cy="10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DA817D5-02B0-44FC-9CFD-1BD48AE8E19D}"/>
                    </a:ext>
                  </a:extLst>
                </p14:cNvPr>
                <p14:cNvContentPartPr/>
                <p14:nvPr/>
              </p14:nvContentPartPr>
              <p14:xfrm>
                <a:off x="1933505" y="1692748"/>
                <a:ext cx="109800" cy="79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DA817D5-02B0-44FC-9CFD-1BD48AE8E19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924865" y="1684108"/>
                  <a:ext cx="1274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9597A05-633D-4E4F-9186-D054F4DD19B5}"/>
                    </a:ext>
                  </a:extLst>
                </p14:cNvPr>
                <p14:cNvContentPartPr/>
                <p14:nvPr/>
              </p14:nvContentPartPr>
              <p14:xfrm>
                <a:off x="1917665" y="1771948"/>
                <a:ext cx="141120" cy="277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9597A05-633D-4E4F-9186-D054F4DD19B5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909025" y="1762948"/>
                  <a:ext cx="158760" cy="4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8BFBA062-94E9-4FFE-85E3-13144065E44E}"/>
                  </a:ext>
                </a:extLst>
              </p14:cNvPr>
              <p14:cNvContentPartPr/>
              <p14:nvPr/>
            </p14:nvContentPartPr>
            <p14:xfrm>
              <a:off x="2243105" y="1581868"/>
              <a:ext cx="157320" cy="21852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8BFBA062-94E9-4FFE-85E3-13144065E44E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2234465" y="1573228"/>
                <a:ext cx="174960" cy="236160"/>
              </a:xfrm>
              <a:prstGeom prst="rect">
                <a:avLst/>
              </a:prstGeom>
            </p:spPr>
          </p:pic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38188F15-5024-41EF-A54A-9FF936683881}"/>
              </a:ext>
            </a:extLst>
          </p:cNvPr>
          <p:cNvGrpSpPr/>
          <p:nvPr/>
        </p:nvGrpSpPr>
        <p:grpSpPr>
          <a:xfrm>
            <a:off x="2742785" y="1628308"/>
            <a:ext cx="272880" cy="251640"/>
            <a:chOff x="2742785" y="1628308"/>
            <a:chExt cx="272880" cy="25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B50BAFB-AFF0-462A-8997-3AA7018C6389}"/>
                    </a:ext>
                  </a:extLst>
                </p14:cNvPr>
                <p14:cNvContentPartPr/>
                <p14:nvPr/>
              </p14:nvContentPartPr>
              <p14:xfrm>
                <a:off x="2742785" y="1709668"/>
                <a:ext cx="169560" cy="108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B50BAFB-AFF0-462A-8997-3AA7018C638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2733785" y="1700668"/>
                  <a:ext cx="1872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A342234-AD00-4B66-A7EB-099BB162D5B0}"/>
                    </a:ext>
                  </a:extLst>
                </p14:cNvPr>
                <p14:cNvContentPartPr/>
                <p14:nvPr/>
              </p14:nvContentPartPr>
              <p14:xfrm>
                <a:off x="2756825" y="1784188"/>
                <a:ext cx="170280" cy="295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A342234-AD00-4B66-A7EB-099BB162D5B0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2747825" y="1775548"/>
                  <a:ext cx="1879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8218572-9F57-4C90-AFC5-6057C88E5014}"/>
                    </a:ext>
                  </a:extLst>
                </p14:cNvPr>
                <p14:cNvContentPartPr/>
                <p14:nvPr/>
              </p14:nvContentPartPr>
              <p14:xfrm>
                <a:off x="2920265" y="1628308"/>
                <a:ext cx="95400" cy="2516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8218572-9F57-4C90-AFC5-6057C88E5014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2911625" y="1619668"/>
                  <a:ext cx="113040" cy="26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42961009-6C3D-439F-9437-2307051993C7}"/>
              </a:ext>
            </a:extLst>
          </p:cNvPr>
          <p:cNvGrpSpPr/>
          <p:nvPr/>
        </p:nvGrpSpPr>
        <p:grpSpPr>
          <a:xfrm>
            <a:off x="3266225" y="1698868"/>
            <a:ext cx="336960" cy="291240"/>
            <a:chOff x="3266225" y="1698868"/>
            <a:chExt cx="33696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BBC85C2-3990-467A-8D5E-9BACC58EA303}"/>
                    </a:ext>
                  </a:extLst>
                </p14:cNvPr>
                <p14:cNvContentPartPr/>
                <p14:nvPr/>
              </p14:nvContentPartPr>
              <p14:xfrm>
                <a:off x="3266225" y="1707508"/>
                <a:ext cx="118800" cy="2826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BBC85C2-3990-467A-8D5E-9BACC58EA303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257585" y="1698508"/>
                  <a:ext cx="13644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14685A6C-02E7-470D-AF8D-F703745F081F}"/>
                    </a:ext>
                  </a:extLst>
                </p14:cNvPr>
                <p14:cNvContentPartPr/>
                <p14:nvPr/>
              </p14:nvContentPartPr>
              <p14:xfrm>
                <a:off x="3495545" y="1698868"/>
                <a:ext cx="103680" cy="295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14685A6C-02E7-470D-AF8D-F703745F081F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486905" y="1690228"/>
                  <a:ext cx="1213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2B5B35E-9496-47F3-84F2-7A0420818DBB}"/>
                    </a:ext>
                  </a:extLst>
                </p14:cNvPr>
                <p14:cNvContentPartPr/>
                <p14:nvPr/>
              </p14:nvContentPartPr>
              <p14:xfrm>
                <a:off x="3477545" y="1800748"/>
                <a:ext cx="125640" cy="172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2B5B35E-9496-47F3-84F2-7A0420818DBB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468545" y="1792108"/>
                  <a:ext cx="14328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23462671-5026-4128-A5F4-9BE841E83BB4}"/>
                  </a:ext>
                </a:extLst>
              </p14:cNvPr>
              <p14:cNvContentPartPr/>
              <p14:nvPr/>
            </p14:nvContentPartPr>
            <p14:xfrm>
              <a:off x="3779945" y="1620388"/>
              <a:ext cx="207360" cy="20808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23462671-5026-4128-A5F4-9BE841E83BB4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3771305" y="1611388"/>
                <a:ext cx="225000" cy="22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8CE7DAE7-D6BA-45F7-98AB-E47D5028A3E5}"/>
              </a:ext>
            </a:extLst>
          </p:cNvPr>
          <p:cNvGrpSpPr/>
          <p:nvPr/>
        </p:nvGrpSpPr>
        <p:grpSpPr>
          <a:xfrm>
            <a:off x="1589345" y="2136988"/>
            <a:ext cx="657000" cy="356040"/>
            <a:chOff x="1589345" y="2136988"/>
            <a:chExt cx="657000" cy="35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3EF412B-5BDC-4866-894D-5133857D7DDB}"/>
                    </a:ext>
                  </a:extLst>
                </p14:cNvPr>
                <p14:cNvContentPartPr/>
                <p14:nvPr/>
              </p14:nvContentPartPr>
              <p14:xfrm>
                <a:off x="1589345" y="2170468"/>
                <a:ext cx="140760" cy="3225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3EF412B-5BDC-4866-894D-5133857D7DDB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1580705" y="2161828"/>
                  <a:ext cx="15840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ABCD7CE-19FB-4A44-8579-8D86FF472D0D}"/>
                    </a:ext>
                  </a:extLst>
                </p14:cNvPr>
                <p14:cNvContentPartPr/>
                <p14:nvPr/>
              </p14:nvContentPartPr>
              <p14:xfrm>
                <a:off x="1867265" y="2226268"/>
                <a:ext cx="84240" cy="316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ABCD7CE-19FB-4A44-8579-8D86FF472D0D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858265" y="2217628"/>
                  <a:ext cx="1018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0C55A5A-F99C-4ECE-B2AE-3D6E3D92CD4E}"/>
                    </a:ext>
                  </a:extLst>
                </p14:cNvPr>
                <p14:cNvContentPartPr/>
                <p14:nvPr/>
              </p14:nvContentPartPr>
              <p14:xfrm>
                <a:off x="1851065" y="2305468"/>
                <a:ext cx="130320" cy="25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0C55A5A-F99C-4ECE-B2AE-3D6E3D92CD4E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842425" y="2296828"/>
                  <a:ext cx="1479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665D0B8-1A7E-4B03-B8A8-83048D007E08}"/>
                    </a:ext>
                  </a:extLst>
                </p14:cNvPr>
                <p14:cNvContentPartPr/>
                <p14:nvPr/>
              </p14:nvContentPartPr>
              <p14:xfrm>
                <a:off x="2117465" y="2136988"/>
                <a:ext cx="128880" cy="1933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665D0B8-1A7E-4B03-B8A8-83048D007E08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2108825" y="2127988"/>
                  <a:ext cx="146520" cy="21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18F6437B-EFC2-4430-82DF-EA5FCC3A2D8A}"/>
              </a:ext>
            </a:extLst>
          </p:cNvPr>
          <p:cNvGrpSpPr/>
          <p:nvPr/>
        </p:nvGrpSpPr>
        <p:grpSpPr>
          <a:xfrm>
            <a:off x="2692385" y="2145988"/>
            <a:ext cx="272160" cy="315000"/>
            <a:chOff x="2692385" y="2145988"/>
            <a:chExt cx="27216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4BF20E3-8459-4129-998D-FE342EEE9EC6}"/>
                    </a:ext>
                  </a:extLst>
                </p14:cNvPr>
                <p14:cNvContentPartPr/>
                <p14:nvPr/>
              </p14:nvContentPartPr>
              <p14:xfrm>
                <a:off x="2694545" y="2232748"/>
                <a:ext cx="140400" cy="14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4BF20E3-8459-4129-998D-FE342EEE9EC6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2685545" y="2224108"/>
                  <a:ext cx="1580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2B68FF7-A4FF-4615-9401-D16E6739234F}"/>
                    </a:ext>
                  </a:extLst>
                </p14:cNvPr>
                <p14:cNvContentPartPr/>
                <p14:nvPr/>
              </p14:nvContentPartPr>
              <p14:xfrm>
                <a:off x="2692385" y="2307628"/>
                <a:ext cx="149760" cy="190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2B68FF7-A4FF-4615-9401-D16E6739234F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683385" y="2298988"/>
                  <a:ext cx="1674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CFD84BD-82F7-4635-8331-B88C7950A6C8}"/>
                    </a:ext>
                  </a:extLst>
                </p14:cNvPr>
                <p14:cNvContentPartPr/>
                <p14:nvPr/>
              </p14:nvContentPartPr>
              <p14:xfrm>
                <a:off x="2823425" y="2145988"/>
                <a:ext cx="141120" cy="315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CFD84BD-82F7-4635-8331-B88C7950A6C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2814425" y="2137348"/>
                  <a:ext cx="15876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FA190E0-AD54-4127-A6CE-B04F51A7072D}"/>
              </a:ext>
            </a:extLst>
          </p:cNvPr>
          <p:cNvGrpSpPr/>
          <p:nvPr/>
        </p:nvGrpSpPr>
        <p:grpSpPr>
          <a:xfrm>
            <a:off x="3248225" y="2211508"/>
            <a:ext cx="491760" cy="187920"/>
            <a:chOff x="3248225" y="2211508"/>
            <a:chExt cx="491760" cy="18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37EE0FF-C41E-4350-A85C-AADBA7AA8A49}"/>
                    </a:ext>
                  </a:extLst>
                </p14:cNvPr>
                <p14:cNvContentPartPr/>
                <p14:nvPr/>
              </p14:nvContentPartPr>
              <p14:xfrm>
                <a:off x="3248225" y="2211508"/>
                <a:ext cx="74160" cy="1854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37EE0FF-C41E-4350-A85C-AADBA7AA8A49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239225" y="2202508"/>
                  <a:ext cx="918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E2A4AE0-C805-44D7-8C20-D6B5FFBC76BB}"/>
                    </a:ext>
                  </a:extLst>
                </p14:cNvPr>
                <p14:cNvContentPartPr/>
                <p14:nvPr/>
              </p14:nvContentPartPr>
              <p14:xfrm>
                <a:off x="3321665" y="2222668"/>
                <a:ext cx="159480" cy="1767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E2A4AE0-C805-44D7-8C20-D6B5FFBC76BB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3312665" y="2213668"/>
                  <a:ext cx="1771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3D2084A-5E26-4547-9D9F-EAC5E1F4A72B}"/>
                    </a:ext>
                  </a:extLst>
                </p14:cNvPr>
                <p14:cNvContentPartPr/>
                <p14:nvPr/>
              </p14:nvContentPartPr>
              <p14:xfrm>
                <a:off x="3610025" y="2264068"/>
                <a:ext cx="114840" cy="190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3D2084A-5E26-4547-9D9F-EAC5E1F4A72B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3601385" y="2255068"/>
                  <a:ext cx="1324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C4D54A7-6332-43B9-8F1D-0E72164857BA}"/>
                    </a:ext>
                  </a:extLst>
                </p14:cNvPr>
                <p14:cNvContentPartPr/>
                <p14:nvPr/>
              </p14:nvContentPartPr>
              <p14:xfrm>
                <a:off x="3621905" y="2359468"/>
                <a:ext cx="118080" cy="176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C4D54A7-6332-43B9-8F1D-0E72164857BA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3612905" y="2350828"/>
                  <a:ext cx="13572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80AECDDC-A4D9-445E-91DF-74DD863AFA17}"/>
              </a:ext>
            </a:extLst>
          </p:cNvPr>
          <p:cNvGrpSpPr/>
          <p:nvPr/>
        </p:nvGrpSpPr>
        <p:grpSpPr>
          <a:xfrm>
            <a:off x="3946265" y="2075068"/>
            <a:ext cx="445680" cy="178920"/>
            <a:chOff x="3946265" y="2075068"/>
            <a:chExt cx="445680" cy="17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4926F2A-1B2A-496F-A468-4B38EC43D604}"/>
                    </a:ext>
                  </a:extLst>
                </p14:cNvPr>
                <p14:cNvContentPartPr/>
                <p14:nvPr/>
              </p14:nvContentPartPr>
              <p14:xfrm>
                <a:off x="3946265" y="2218708"/>
                <a:ext cx="129600" cy="20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4926F2A-1B2A-496F-A468-4B38EC43D604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3937625" y="2210068"/>
                  <a:ext cx="1472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323913D-5200-426F-A252-E59B602877E0}"/>
                    </a:ext>
                  </a:extLst>
                </p14:cNvPr>
                <p14:cNvContentPartPr/>
                <p14:nvPr/>
              </p14:nvContentPartPr>
              <p14:xfrm>
                <a:off x="4208345" y="2075068"/>
                <a:ext cx="183600" cy="1789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323913D-5200-426F-A252-E59B602877E0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4199705" y="2066068"/>
                  <a:ext cx="201240" cy="196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7FC9D9C5-483E-48D0-8003-7360E629F323}"/>
                  </a:ext>
                </a:extLst>
              </p14:cNvPr>
              <p14:cNvContentPartPr/>
              <p14:nvPr/>
            </p14:nvContentPartPr>
            <p14:xfrm>
              <a:off x="4031225" y="2390788"/>
              <a:ext cx="406080" cy="417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7FC9D9C5-483E-48D0-8003-7360E629F323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4022585" y="2381788"/>
                <a:ext cx="423720" cy="59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20E9557D-8AC5-4A51-AF01-0445EBDD9187}"/>
              </a:ext>
            </a:extLst>
          </p:cNvPr>
          <p:cNvGrpSpPr/>
          <p:nvPr/>
        </p:nvGrpSpPr>
        <p:grpSpPr>
          <a:xfrm>
            <a:off x="4075145" y="2513188"/>
            <a:ext cx="373680" cy="220680"/>
            <a:chOff x="4075145" y="2513188"/>
            <a:chExt cx="373680" cy="22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6F90EB29-714A-47AC-B674-3E1179688A1A}"/>
                    </a:ext>
                  </a:extLst>
                </p14:cNvPr>
                <p14:cNvContentPartPr/>
                <p14:nvPr/>
              </p14:nvContentPartPr>
              <p14:xfrm>
                <a:off x="4075145" y="2529748"/>
                <a:ext cx="93240" cy="1684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6F90EB29-714A-47AC-B674-3E1179688A1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4066505" y="2521108"/>
                  <a:ext cx="1108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6FB8711-6E63-47E5-939B-3CAD98D841BC}"/>
                    </a:ext>
                  </a:extLst>
                </p14:cNvPr>
                <p14:cNvContentPartPr/>
                <p14:nvPr/>
              </p14:nvContentPartPr>
              <p14:xfrm>
                <a:off x="4219505" y="2625508"/>
                <a:ext cx="7920" cy="1083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6FB8711-6E63-47E5-939B-3CAD98D841BC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4210865" y="2616508"/>
                  <a:ext cx="255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E9728C3-0329-4829-8533-DFDFB6BCEAF8}"/>
                    </a:ext>
                  </a:extLst>
                </p14:cNvPr>
                <p14:cNvContentPartPr/>
                <p14:nvPr/>
              </p14:nvContentPartPr>
              <p14:xfrm>
                <a:off x="4308425" y="2542348"/>
                <a:ext cx="66960" cy="1562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E9728C3-0329-4829-8533-DFDFB6BCEAF8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4299425" y="2533348"/>
                  <a:ext cx="8460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4DB6A1F-EF90-449B-A490-531308861D18}"/>
                    </a:ext>
                  </a:extLst>
                </p14:cNvPr>
                <p14:cNvContentPartPr/>
                <p14:nvPr/>
              </p14:nvContentPartPr>
              <p14:xfrm>
                <a:off x="4330385" y="2513188"/>
                <a:ext cx="118440" cy="316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4DB6A1F-EF90-449B-A490-531308861D18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4321745" y="2504548"/>
                  <a:ext cx="136080" cy="4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43722582-5D76-4AAD-B557-927C95D7648B}"/>
              </a:ext>
            </a:extLst>
          </p:cNvPr>
          <p:cNvGrpSpPr/>
          <p:nvPr/>
        </p:nvGrpSpPr>
        <p:grpSpPr>
          <a:xfrm>
            <a:off x="4649705" y="2311948"/>
            <a:ext cx="128160" cy="104040"/>
            <a:chOff x="4649705" y="2311948"/>
            <a:chExt cx="12816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12C5AC5-6629-4E81-B80A-44CA1516EF85}"/>
                    </a:ext>
                  </a:extLst>
                </p14:cNvPr>
                <p14:cNvContentPartPr/>
                <p14:nvPr/>
              </p14:nvContentPartPr>
              <p14:xfrm>
                <a:off x="4670225" y="2311948"/>
                <a:ext cx="74160" cy="378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12C5AC5-6629-4E81-B80A-44CA1516EF85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4661585" y="2302948"/>
                  <a:ext cx="918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6B68ABA-8A0B-426F-9ED6-45DA75A7F7C7}"/>
                    </a:ext>
                  </a:extLst>
                </p14:cNvPr>
                <p14:cNvContentPartPr/>
                <p14:nvPr/>
              </p14:nvContentPartPr>
              <p14:xfrm>
                <a:off x="4649705" y="2399068"/>
                <a:ext cx="128160" cy="169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6B68ABA-8A0B-426F-9ED6-45DA75A7F7C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4641065" y="2390068"/>
                  <a:ext cx="14580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F1D1D8B5-191F-484B-8A8F-D83CD75C907A}"/>
              </a:ext>
            </a:extLst>
          </p:cNvPr>
          <p:cNvGrpSpPr/>
          <p:nvPr/>
        </p:nvGrpSpPr>
        <p:grpSpPr>
          <a:xfrm>
            <a:off x="4991705" y="2168668"/>
            <a:ext cx="440280" cy="318240"/>
            <a:chOff x="4991705" y="2168668"/>
            <a:chExt cx="440280" cy="31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090B4A8-6E59-4338-83A2-150FB75555B7}"/>
                    </a:ext>
                  </a:extLst>
                </p14:cNvPr>
                <p14:cNvContentPartPr/>
                <p14:nvPr/>
              </p14:nvContentPartPr>
              <p14:xfrm>
                <a:off x="4991705" y="2338948"/>
                <a:ext cx="155520" cy="212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090B4A8-6E59-4338-83A2-150FB75555B7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4983065" y="2329948"/>
                  <a:ext cx="17316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5BE394B-7DC8-40A2-A0CC-4457F1D3B570}"/>
                    </a:ext>
                  </a:extLst>
                </p14:cNvPr>
                <p14:cNvContentPartPr/>
                <p14:nvPr/>
              </p14:nvContentPartPr>
              <p14:xfrm>
                <a:off x="5253425" y="2168668"/>
                <a:ext cx="178560" cy="2412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5BE394B-7DC8-40A2-A0CC-4457F1D3B570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5244425" y="2159668"/>
                  <a:ext cx="19620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91E6283-35C6-4FF8-8567-BC3675F53258}"/>
                    </a:ext>
                  </a:extLst>
                </p14:cNvPr>
                <p14:cNvContentPartPr/>
                <p14:nvPr/>
              </p14:nvContentPartPr>
              <p14:xfrm>
                <a:off x="5330825" y="2303668"/>
                <a:ext cx="49320" cy="1832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91E6283-35C6-4FF8-8567-BC3675F5325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5321825" y="2294668"/>
                  <a:ext cx="6696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A63CA37F-7AB9-4A36-A672-5978CDA5ACE5}"/>
              </a:ext>
            </a:extLst>
          </p:cNvPr>
          <p:cNvGrpSpPr/>
          <p:nvPr/>
        </p:nvGrpSpPr>
        <p:grpSpPr>
          <a:xfrm>
            <a:off x="868985" y="4440628"/>
            <a:ext cx="415800" cy="290880"/>
            <a:chOff x="868985" y="4440628"/>
            <a:chExt cx="415800" cy="29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F94B6495-951B-43AA-A239-C1510DBFEB44}"/>
                    </a:ext>
                  </a:extLst>
                </p14:cNvPr>
                <p14:cNvContentPartPr/>
                <p14:nvPr/>
              </p14:nvContentPartPr>
              <p14:xfrm>
                <a:off x="868985" y="4486348"/>
                <a:ext cx="151920" cy="245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F94B6495-951B-43AA-A239-C1510DBFEB44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60345" y="4477348"/>
                  <a:ext cx="1695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8F2E07A-5395-4B62-8FE3-62FAFE5F2CE1}"/>
                    </a:ext>
                  </a:extLst>
                </p14:cNvPr>
                <p14:cNvContentPartPr/>
                <p14:nvPr/>
              </p14:nvContentPartPr>
              <p14:xfrm>
                <a:off x="1039265" y="4440628"/>
                <a:ext cx="245520" cy="2793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8F2E07A-5395-4B62-8FE3-62FAFE5F2CE1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030265" y="4431628"/>
                  <a:ext cx="263160" cy="29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FF203334-A226-4A81-BA3A-D5D9154F3AF4}"/>
              </a:ext>
            </a:extLst>
          </p:cNvPr>
          <p:cNvGrpSpPr/>
          <p:nvPr/>
        </p:nvGrpSpPr>
        <p:grpSpPr>
          <a:xfrm>
            <a:off x="1493585" y="4575628"/>
            <a:ext cx="192600" cy="149760"/>
            <a:chOff x="1493585" y="4575628"/>
            <a:chExt cx="192600" cy="14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AE2DAC0-CEC0-4FC3-8EAA-764D43017510}"/>
                    </a:ext>
                  </a:extLst>
                </p14:cNvPr>
                <p14:cNvContentPartPr/>
                <p14:nvPr/>
              </p14:nvContentPartPr>
              <p14:xfrm>
                <a:off x="1493585" y="4580668"/>
                <a:ext cx="77760" cy="1447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AE2DAC0-CEC0-4FC3-8EAA-764D43017510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484585" y="4572028"/>
                  <a:ext cx="954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306E453-E34B-4607-A4F7-79A3D98A21C9}"/>
                    </a:ext>
                  </a:extLst>
                </p14:cNvPr>
                <p14:cNvContentPartPr/>
                <p14:nvPr/>
              </p14:nvContentPartPr>
              <p14:xfrm>
                <a:off x="1578545" y="4575628"/>
                <a:ext cx="107640" cy="1414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306E453-E34B-4607-A4F7-79A3D98A21C9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569545" y="4566628"/>
                  <a:ext cx="125280" cy="15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A0BDEFA1-4745-4566-878A-A2E473FBB2B4}"/>
              </a:ext>
            </a:extLst>
          </p:cNvPr>
          <p:cNvGrpSpPr/>
          <p:nvPr/>
        </p:nvGrpSpPr>
        <p:grpSpPr>
          <a:xfrm>
            <a:off x="1852865" y="4588228"/>
            <a:ext cx="124920" cy="104040"/>
            <a:chOff x="1852865" y="4588228"/>
            <a:chExt cx="12492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D7D7946-230E-4CAC-8D5F-7DAAB2D17C79}"/>
                    </a:ext>
                  </a:extLst>
                </p14:cNvPr>
                <p14:cNvContentPartPr/>
                <p14:nvPr/>
              </p14:nvContentPartPr>
              <p14:xfrm>
                <a:off x="1852865" y="4588228"/>
                <a:ext cx="118440" cy="212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D7D7946-230E-4CAC-8D5F-7DAAB2D17C79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843865" y="4579228"/>
                  <a:ext cx="13608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887D4A4-6DCF-4E0B-8245-D7C655D83932}"/>
                    </a:ext>
                  </a:extLst>
                </p14:cNvPr>
                <p14:cNvContentPartPr/>
                <p14:nvPr/>
              </p14:nvContentPartPr>
              <p14:xfrm>
                <a:off x="1855385" y="4675348"/>
                <a:ext cx="122400" cy="169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887D4A4-6DCF-4E0B-8245-D7C655D83932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1846745" y="4666348"/>
                  <a:ext cx="140040" cy="3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E06782F9-EFC5-421C-B9CA-E7C8BB83BCC9}"/>
                  </a:ext>
                </a:extLst>
              </p14:cNvPr>
              <p14:cNvContentPartPr/>
              <p14:nvPr/>
            </p14:nvContentPartPr>
            <p14:xfrm>
              <a:off x="2221145" y="4484188"/>
              <a:ext cx="202680" cy="18900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E06782F9-EFC5-421C-B9CA-E7C8BB83BCC9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2212505" y="4475188"/>
                <a:ext cx="220320" cy="20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D2A64A11-C807-49E9-9DF1-B22E189E1FFF}"/>
              </a:ext>
            </a:extLst>
          </p:cNvPr>
          <p:cNvGrpSpPr/>
          <p:nvPr/>
        </p:nvGrpSpPr>
        <p:grpSpPr>
          <a:xfrm>
            <a:off x="2668625" y="4550428"/>
            <a:ext cx="295200" cy="233280"/>
            <a:chOff x="2668625" y="4550428"/>
            <a:chExt cx="295200" cy="23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9BC882D-8798-45D4-B1E4-3EC81A2B7DCC}"/>
                    </a:ext>
                  </a:extLst>
                </p14:cNvPr>
                <p14:cNvContentPartPr/>
                <p14:nvPr/>
              </p14:nvContentPartPr>
              <p14:xfrm>
                <a:off x="2668625" y="4615588"/>
                <a:ext cx="158760" cy="100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9BC882D-8798-45D4-B1E4-3EC81A2B7DC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659985" y="4606588"/>
                  <a:ext cx="1764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FEC66B8-B357-4814-A654-2F6490329015}"/>
                    </a:ext>
                  </a:extLst>
                </p14:cNvPr>
                <p14:cNvContentPartPr/>
                <p14:nvPr/>
              </p14:nvContentPartPr>
              <p14:xfrm>
                <a:off x="2677625" y="4683628"/>
                <a:ext cx="168120" cy="234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FEC66B8-B357-4814-A654-2F6490329015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2668985" y="4674628"/>
                  <a:ext cx="1857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4EE7A2F-F63F-4E2F-9FCC-F5F050E8864B}"/>
                    </a:ext>
                  </a:extLst>
                </p14:cNvPr>
                <p14:cNvContentPartPr/>
                <p14:nvPr/>
              </p14:nvContentPartPr>
              <p14:xfrm>
                <a:off x="2819465" y="4550428"/>
                <a:ext cx="144360" cy="2332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4EE7A2F-F63F-4E2F-9FCC-F5F050E8864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810825" y="4541428"/>
                  <a:ext cx="162000" cy="25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B08E0832-0CBC-4C15-9B36-CEC7CF92EE5E}"/>
              </a:ext>
            </a:extLst>
          </p:cNvPr>
          <p:cNvGrpSpPr/>
          <p:nvPr/>
        </p:nvGrpSpPr>
        <p:grpSpPr>
          <a:xfrm>
            <a:off x="3195665" y="4588588"/>
            <a:ext cx="422280" cy="340920"/>
            <a:chOff x="3195665" y="4588588"/>
            <a:chExt cx="422280" cy="34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37EE72D-DE6C-4F8D-BA93-69F681293CF9}"/>
                    </a:ext>
                  </a:extLst>
                </p14:cNvPr>
                <p14:cNvContentPartPr/>
                <p14:nvPr/>
              </p14:nvContentPartPr>
              <p14:xfrm>
                <a:off x="3195665" y="4588588"/>
                <a:ext cx="185760" cy="3409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37EE72D-DE6C-4F8D-BA93-69F681293CF9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3187025" y="4579588"/>
                  <a:ext cx="20340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35BDCE9-DF91-41AA-838F-65BAB94689AC}"/>
                    </a:ext>
                  </a:extLst>
                </p14:cNvPr>
                <p14:cNvContentPartPr/>
                <p14:nvPr/>
              </p14:nvContentPartPr>
              <p14:xfrm>
                <a:off x="3507065" y="4602268"/>
                <a:ext cx="110880" cy="302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35BDCE9-DF91-41AA-838F-65BAB94689AC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498065" y="4593628"/>
                  <a:ext cx="1285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7077805B-BCF3-4CA1-8546-96FCD372DE50}"/>
                    </a:ext>
                  </a:extLst>
                </p14:cNvPr>
                <p14:cNvContentPartPr/>
                <p14:nvPr/>
              </p14:nvContentPartPr>
              <p14:xfrm>
                <a:off x="3504545" y="4704508"/>
                <a:ext cx="112680" cy="226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7077805B-BCF3-4CA1-8546-96FCD372DE50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495545" y="4695508"/>
                  <a:ext cx="13032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B6799A35-59BA-4471-AB5E-130B0BB86869}"/>
              </a:ext>
            </a:extLst>
          </p:cNvPr>
          <p:cNvGrpSpPr/>
          <p:nvPr/>
        </p:nvGrpSpPr>
        <p:grpSpPr>
          <a:xfrm>
            <a:off x="3876065" y="4511908"/>
            <a:ext cx="229320" cy="230400"/>
            <a:chOff x="3876065" y="4511908"/>
            <a:chExt cx="22932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395E8C47-F77B-4B94-AA2F-3B3A35AD28BD}"/>
                    </a:ext>
                  </a:extLst>
                </p14:cNvPr>
                <p14:cNvContentPartPr/>
                <p14:nvPr/>
              </p14:nvContentPartPr>
              <p14:xfrm>
                <a:off x="3876065" y="4511908"/>
                <a:ext cx="108000" cy="2304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395E8C47-F77B-4B94-AA2F-3B3A35AD28BD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867425" y="4503268"/>
                  <a:ext cx="1256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A87F046-74FB-45E3-8094-3B9058D59E15}"/>
                    </a:ext>
                  </a:extLst>
                </p14:cNvPr>
                <p14:cNvContentPartPr/>
                <p14:nvPr/>
              </p14:nvContentPartPr>
              <p14:xfrm>
                <a:off x="3920705" y="4515508"/>
                <a:ext cx="184680" cy="316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A87F046-74FB-45E3-8094-3B9058D59E1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911705" y="4506508"/>
                  <a:ext cx="202320" cy="4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69E0294F-AAAF-4A44-A379-7708DE5EDEF6}"/>
              </a:ext>
            </a:extLst>
          </p:cNvPr>
          <p:cNvGrpSpPr/>
          <p:nvPr/>
        </p:nvGrpSpPr>
        <p:grpSpPr>
          <a:xfrm>
            <a:off x="1578905" y="5108068"/>
            <a:ext cx="420840" cy="352080"/>
            <a:chOff x="1578905" y="5108068"/>
            <a:chExt cx="420840" cy="35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CDDD5FB-CB63-4D62-A1AF-E707BC252344}"/>
                    </a:ext>
                  </a:extLst>
                </p14:cNvPr>
                <p14:cNvContentPartPr/>
                <p14:nvPr/>
              </p14:nvContentPartPr>
              <p14:xfrm>
                <a:off x="1578905" y="5108068"/>
                <a:ext cx="152280" cy="3520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CDDD5FB-CB63-4D62-A1AF-E707BC252344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569905" y="5099068"/>
                  <a:ext cx="16992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0FA3824-B74B-4FFA-9FB8-8B980279CB3D}"/>
                    </a:ext>
                  </a:extLst>
                </p14:cNvPr>
                <p14:cNvContentPartPr/>
                <p14:nvPr/>
              </p14:nvContentPartPr>
              <p14:xfrm>
                <a:off x="1883105" y="5221468"/>
                <a:ext cx="97920" cy="27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0FA3824-B74B-4FFA-9FB8-8B980279CB3D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874105" y="5212468"/>
                  <a:ext cx="1155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554F195-1593-4575-ADC3-1225C783852A}"/>
                    </a:ext>
                  </a:extLst>
                </p14:cNvPr>
                <p14:cNvContentPartPr/>
                <p14:nvPr/>
              </p14:nvContentPartPr>
              <p14:xfrm>
                <a:off x="1859705" y="5304628"/>
                <a:ext cx="140040" cy="208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554F195-1593-4575-ADC3-1225C783852A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851065" y="5295628"/>
                  <a:ext cx="157680" cy="3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64AB35F3-CB36-4EAB-A9E9-DFCC19C488B1}"/>
                  </a:ext>
                </a:extLst>
              </p14:cNvPr>
              <p14:cNvContentPartPr/>
              <p14:nvPr/>
            </p14:nvContentPartPr>
            <p14:xfrm>
              <a:off x="2258225" y="5130028"/>
              <a:ext cx="145440" cy="22572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64AB35F3-CB36-4EAB-A9E9-DFCC19C488B1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2249225" y="5121388"/>
                <a:ext cx="163080" cy="243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" name="Group 152">
            <a:extLst>
              <a:ext uri="{FF2B5EF4-FFF2-40B4-BE49-F238E27FC236}">
                <a16:creationId xmlns:a16="http://schemas.microsoft.com/office/drawing/2014/main" id="{22813830-31CA-462F-AA46-26A680462707}"/>
              </a:ext>
            </a:extLst>
          </p:cNvPr>
          <p:cNvGrpSpPr/>
          <p:nvPr/>
        </p:nvGrpSpPr>
        <p:grpSpPr>
          <a:xfrm>
            <a:off x="2719745" y="5187628"/>
            <a:ext cx="250560" cy="232200"/>
            <a:chOff x="2719745" y="5187628"/>
            <a:chExt cx="250560" cy="23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F40CB90-6C16-40B6-AD62-4C171EB28801}"/>
                    </a:ext>
                  </a:extLst>
                </p14:cNvPr>
                <p14:cNvContentPartPr/>
                <p14:nvPr/>
              </p14:nvContentPartPr>
              <p14:xfrm>
                <a:off x="2719745" y="5231908"/>
                <a:ext cx="145080" cy="190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F40CB90-6C16-40B6-AD62-4C171EB28801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2711105" y="5223268"/>
                  <a:ext cx="162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4FCA1B4C-006E-42B1-93BC-97377C2D2676}"/>
                    </a:ext>
                  </a:extLst>
                </p14:cNvPr>
                <p14:cNvContentPartPr/>
                <p14:nvPr/>
              </p14:nvContentPartPr>
              <p14:xfrm>
                <a:off x="2738465" y="5279788"/>
                <a:ext cx="170280" cy="464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4FCA1B4C-006E-42B1-93BC-97377C2D2676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2729465" y="5270788"/>
                  <a:ext cx="18792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BE20618-0C94-4145-A1B3-5BD3E35E694C}"/>
                    </a:ext>
                  </a:extLst>
                </p14:cNvPr>
                <p14:cNvContentPartPr/>
                <p14:nvPr/>
              </p14:nvContentPartPr>
              <p14:xfrm>
                <a:off x="2860505" y="5187628"/>
                <a:ext cx="109800" cy="232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BE20618-0C94-4145-A1B3-5BD3E35E694C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851865" y="5178628"/>
                  <a:ext cx="127440" cy="24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BF60B095-1B04-4B61-B74B-7B557A4EC489}"/>
              </a:ext>
            </a:extLst>
          </p:cNvPr>
          <p:cNvGrpSpPr/>
          <p:nvPr/>
        </p:nvGrpSpPr>
        <p:grpSpPr>
          <a:xfrm>
            <a:off x="3248945" y="5194468"/>
            <a:ext cx="199080" cy="183600"/>
            <a:chOff x="3248945" y="5194468"/>
            <a:chExt cx="199080" cy="18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2E295B6-0A92-4EE0-9C65-C5F3EC1CFD33}"/>
                    </a:ext>
                  </a:extLst>
                </p14:cNvPr>
                <p14:cNvContentPartPr/>
                <p14:nvPr/>
              </p14:nvContentPartPr>
              <p14:xfrm>
                <a:off x="3248945" y="5194468"/>
                <a:ext cx="82080" cy="1836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2E295B6-0A92-4EE0-9C65-C5F3EC1CFD3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3240305" y="5185828"/>
                  <a:ext cx="9972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D6996EF-9ACE-4947-B3A2-E184FD80A963}"/>
                    </a:ext>
                  </a:extLst>
                </p14:cNvPr>
                <p14:cNvContentPartPr/>
                <p14:nvPr/>
              </p14:nvContentPartPr>
              <p14:xfrm>
                <a:off x="3317705" y="5198788"/>
                <a:ext cx="130320" cy="1666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D6996EF-9ACE-4947-B3A2-E184FD80A963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3309065" y="5189788"/>
                  <a:ext cx="147960" cy="18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913F409F-CB9E-4B01-988D-941F68761C4A}"/>
                  </a:ext>
                </a:extLst>
              </p14:cNvPr>
              <p14:cNvContentPartPr/>
              <p14:nvPr/>
            </p14:nvContentPartPr>
            <p14:xfrm>
              <a:off x="3673385" y="5277628"/>
              <a:ext cx="106200" cy="900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913F409F-CB9E-4B01-988D-941F68761C4A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3664745" y="5268628"/>
                <a:ext cx="12384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727D3987-AB46-4F1F-98D6-8BD961904CAC}"/>
                  </a:ext>
                </a:extLst>
              </p14:cNvPr>
              <p14:cNvContentPartPr/>
              <p14:nvPr/>
            </p14:nvContentPartPr>
            <p14:xfrm>
              <a:off x="3646025" y="5375188"/>
              <a:ext cx="119520" cy="2160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727D3987-AB46-4F1F-98D6-8BD961904CAC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3637025" y="5366548"/>
                <a:ext cx="13716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0" name="Group 159">
            <a:extLst>
              <a:ext uri="{FF2B5EF4-FFF2-40B4-BE49-F238E27FC236}">
                <a16:creationId xmlns:a16="http://schemas.microsoft.com/office/drawing/2014/main" id="{80BB91E5-1893-45C6-B70D-ECED8935DE8C}"/>
              </a:ext>
            </a:extLst>
          </p:cNvPr>
          <p:cNvGrpSpPr/>
          <p:nvPr/>
        </p:nvGrpSpPr>
        <p:grpSpPr>
          <a:xfrm>
            <a:off x="3990545" y="5118508"/>
            <a:ext cx="459360" cy="265320"/>
            <a:chOff x="3990545" y="5118508"/>
            <a:chExt cx="45936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495F6252-3324-43AB-BE6B-D1E2D6511E13}"/>
                    </a:ext>
                  </a:extLst>
                </p14:cNvPr>
                <p14:cNvContentPartPr/>
                <p14:nvPr/>
              </p14:nvContentPartPr>
              <p14:xfrm>
                <a:off x="3990545" y="5155228"/>
                <a:ext cx="170280" cy="2134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495F6252-3324-43AB-BE6B-D1E2D6511E13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981905" y="5146228"/>
                  <a:ext cx="1879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6E0E462-07BA-4D3C-A980-7ACA05D9E771}"/>
                    </a:ext>
                  </a:extLst>
                </p14:cNvPr>
                <p14:cNvContentPartPr/>
                <p14:nvPr/>
              </p14:nvContentPartPr>
              <p14:xfrm>
                <a:off x="4193585" y="5275468"/>
                <a:ext cx="26280" cy="1044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6E0E462-07BA-4D3C-A980-7ACA05D9E771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184585" y="5266828"/>
                  <a:ext cx="439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0ADC477-32FE-4393-BB46-1F32443773BC}"/>
                    </a:ext>
                  </a:extLst>
                </p14:cNvPr>
                <p14:cNvContentPartPr/>
                <p14:nvPr/>
              </p14:nvContentPartPr>
              <p14:xfrm>
                <a:off x="4260185" y="5165308"/>
                <a:ext cx="88200" cy="2185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0ADC477-32FE-4393-BB46-1F32443773B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251545" y="5156668"/>
                  <a:ext cx="1058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48A3DBFD-A3A2-4E28-B05C-1E661248B11A}"/>
                    </a:ext>
                  </a:extLst>
                </p14:cNvPr>
                <p14:cNvContentPartPr/>
                <p14:nvPr/>
              </p14:nvContentPartPr>
              <p14:xfrm>
                <a:off x="4300865" y="5118508"/>
                <a:ext cx="149040" cy="514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48A3DBFD-A3A2-4E28-B05C-1E661248B11A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292225" y="5109868"/>
                  <a:ext cx="166680" cy="69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5831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7287" y="427831"/>
            <a:ext cx="86793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ủ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y= 0,5 x + 2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A(-4 ; 0)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8530" y="1651337"/>
            <a:ext cx="64721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= 0,5 x   + 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= 5 -2x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nghiệm của phương trình: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2453" y="2894710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,5 x + 2 = 5 - 2x</a:t>
            </a:r>
          </a:p>
        </p:txBody>
      </p:sp>
      <p:sp>
        <p:nvSpPr>
          <p:cNvPr id="5" name="Rectangle 4"/>
          <p:cNvSpPr/>
          <p:nvPr/>
        </p:nvSpPr>
        <p:spPr>
          <a:xfrm>
            <a:off x="1202453" y="3363546"/>
            <a:ext cx="31149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⇔ 0,5x + 2x = 5 – 2</a:t>
            </a:r>
          </a:p>
        </p:txBody>
      </p:sp>
      <p:sp>
        <p:nvSpPr>
          <p:cNvPr id="6" name="Rectangle 5"/>
          <p:cNvSpPr/>
          <p:nvPr/>
        </p:nvSpPr>
        <p:spPr>
          <a:xfrm>
            <a:off x="1230161" y="3956087"/>
            <a:ext cx="192552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⇔ 2,5.x = 3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⇔ x = 1,2</a:t>
            </a:r>
          </a:p>
        </p:txBody>
      </p:sp>
      <p:sp>
        <p:nvSpPr>
          <p:cNvPr id="7" name="Rectangle 6"/>
          <p:cNvSpPr/>
          <p:nvPr/>
        </p:nvSpPr>
        <p:spPr>
          <a:xfrm>
            <a:off x="1230161" y="4747679"/>
            <a:ext cx="572785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= 1.2 </a:t>
            </a:r>
            <a:r>
              <a:rPr lang="es-E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= 0,5 x+ 2 </a:t>
            </a:r>
          </a:p>
          <a:p>
            <a:r>
              <a:rPr lang="es-E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y = 0,5.1,2 + 2 = 2, 6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0161" y="5854703"/>
            <a:ext cx="4310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 tọa độ điểm C(1,2; 2,6).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6535966" y="2743200"/>
            <a:ext cx="3903435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8991600" y="304800"/>
            <a:ext cx="0" cy="381000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8991600" y="22098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8686800" y="2743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9608022" y="1918333"/>
            <a:ext cx="351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257038" y="2302086"/>
            <a:ext cx="373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6636744" y="1600200"/>
            <a:ext cx="3802657" cy="15721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325108" y="2743200"/>
            <a:ext cx="427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4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915400" y="1828842"/>
            <a:ext cx="381000" cy="380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cxnSp>
        <p:nvCxnSpPr>
          <p:cNvPr id="59" name="Straight Connector 58"/>
          <p:cNvCxnSpPr/>
          <p:nvPr/>
        </p:nvCxnSpPr>
        <p:spPr>
          <a:xfrm>
            <a:off x="8641856" y="382726"/>
            <a:ext cx="1797545" cy="3573361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8991600" y="860049"/>
            <a:ext cx="351518" cy="370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829800" y="243370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9448801" y="2667000"/>
            <a:ext cx="51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,5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0134600" y="2743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686801" y="228600"/>
            <a:ext cx="34974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68" name="TextBox 67"/>
          <p:cNvSpPr txBox="1"/>
          <p:nvPr/>
        </p:nvSpPr>
        <p:spPr>
          <a:xfrm rot="20233591">
            <a:off x="9230264" y="130953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= 0,5x + 2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 rot="3681874">
            <a:off x="9698331" y="3141771"/>
            <a:ext cx="1127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 = 5 – 2x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DBDD665F-14CD-4722-9659-162963E52B8A}"/>
                  </a:ext>
                </a:extLst>
              </p14:cNvPr>
              <p14:cNvContentPartPr/>
              <p14:nvPr/>
            </p14:nvContentPartPr>
            <p14:xfrm>
              <a:off x="9372185" y="1718723"/>
              <a:ext cx="7920" cy="86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DBDD665F-14CD-4722-9659-162963E52B8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54185" y="1701083"/>
                <a:ext cx="4356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0CB890F-D0F8-44E0-9AB1-F07C147B9660}"/>
                  </a:ext>
                </a:extLst>
              </p14:cNvPr>
              <p14:cNvContentPartPr/>
              <p14:nvPr/>
            </p14:nvContentPartPr>
            <p14:xfrm>
              <a:off x="4658345" y="4373363"/>
              <a:ext cx="66960" cy="295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0CB890F-D0F8-44E0-9AB1-F07C147B966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40705" y="4355363"/>
                <a:ext cx="102600" cy="65160"/>
              </a:xfrm>
              <a:prstGeom prst="rect">
                <a:avLst/>
              </a:prstGeom>
            </p:spPr>
          </p:pic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FFF5BFBB-B4DE-49EF-817F-78644DE1EAE8}"/>
              </a:ext>
            </a:extLst>
          </p:cNvPr>
          <p:cNvSpPr txBox="1"/>
          <p:nvPr/>
        </p:nvSpPr>
        <p:spPr>
          <a:xfrm>
            <a:off x="337447" y="1276272"/>
            <a:ext cx="8764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ủa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y = 5 – 2x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,5</a:t>
            </a:r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; 0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629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7051" y="1288448"/>
            <a:ext cx="62049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:  AB = AO + OB = 4+2,5= 6,5 (cm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6775" y="228600"/>
            <a:ext cx="8212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x, t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( 1,2; 0)</a:t>
            </a:r>
          </a:p>
        </p:txBody>
      </p:sp>
      <p:sp>
        <p:nvSpPr>
          <p:cNvPr id="4" name="Rectangle 3"/>
          <p:cNvSpPr/>
          <p:nvPr/>
        </p:nvSpPr>
        <p:spPr>
          <a:xfrm>
            <a:off x="1430759" y="2589312"/>
            <a:ext cx="55851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AO + OH = 4 + 1,2 = 5,2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cm)</a:t>
            </a:r>
            <a:endParaRPr lang="pt-BR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89808" y="5078934"/>
            <a:ext cx="61253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O – OH = 2,5 – 1,2 = 1,3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cm)</a:t>
            </a:r>
          </a:p>
        </p:txBody>
      </p:sp>
      <p:sp>
        <p:nvSpPr>
          <p:cNvPr id="6" name="Rectangle 5"/>
          <p:cNvSpPr/>
          <p:nvPr/>
        </p:nvSpPr>
        <p:spPr>
          <a:xfrm>
            <a:off x="493149" y="3253288"/>
            <a:ext cx="2281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 = 2,6 (cm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535966" y="2743200"/>
            <a:ext cx="3903435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991600" y="304800"/>
            <a:ext cx="0" cy="381000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991600" y="22098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686800" y="2743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8744" y="2362200"/>
            <a:ext cx="373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6636744" y="1699230"/>
            <a:ext cx="3497857" cy="14731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25108" y="2743200"/>
            <a:ext cx="427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950923" y="2105794"/>
            <a:ext cx="381000" cy="380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8641856" y="382726"/>
            <a:ext cx="1645145" cy="3312863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716282" y="914400"/>
            <a:ext cx="351518" cy="370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829800" y="243370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845428" y="2667000"/>
            <a:ext cx="51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,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134600" y="2743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686801" y="228600"/>
            <a:ext cx="34974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66238" y="1530950"/>
            <a:ext cx="1554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 (1,2;2,6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424D788-58B7-4AD3-86F2-76DE5878D875}"/>
              </a:ext>
            </a:extLst>
          </p:cNvPr>
          <p:cNvGrpSpPr/>
          <p:nvPr/>
        </p:nvGrpSpPr>
        <p:grpSpPr>
          <a:xfrm>
            <a:off x="9316780" y="2019322"/>
            <a:ext cx="360620" cy="1017010"/>
            <a:chOff x="9316780" y="2019322"/>
            <a:chExt cx="360620" cy="101701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9448800" y="2019322"/>
              <a:ext cx="0" cy="717143"/>
            </a:xfrm>
            <a:prstGeom prst="line">
              <a:avLst/>
            </a:prstGeom>
            <a:ln w="9525" cap="flat" cmpd="sng" algn="ctr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9316780" y="2667000"/>
              <a:ext cx="3606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A18F5D1-DA62-4AA4-821A-65552AB51FD5}"/>
              </a:ext>
            </a:extLst>
          </p:cNvPr>
          <p:cNvGrpSpPr/>
          <p:nvPr/>
        </p:nvGrpSpPr>
        <p:grpSpPr>
          <a:xfrm>
            <a:off x="8565656" y="1618797"/>
            <a:ext cx="883145" cy="369332"/>
            <a:chOff x="8565656" y="1618797"/>
            <a:chExt cx="883145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8565656" y="1618797"/>
              <a:ext cx="3515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 flipH="1">
              <a:off x="8991602" y="1969532"/>
              <a:ext cx="457199" cy="11668"/>
            </a:xfrm>
            <a:prstGeom prst="line">
              <a:avLst/>
            </a:prstGeom>
            <a:ln w="9525" cap="flat" cmpd="sng" algn="ctr">
              <a:solidFill>
                <a:schemeClr val="accent5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300" name="Ink 5299">
                <a:extLst>
                  <a:ext uri="{FF2B5EF4-FFF2-40B4-BE49-F238E27FC236}">
                    <a16:creationId xmlns:a16="http://schemas.microsoft.com/office/drawing/2014/main" id="{267C2804-C277-42E8-AE1A-654B439B7F91}"/>
                  </a:ext>
                </a:extLst>
              </p14:cNvPr>
              <p14:cNvContentPartPr/>
              <p14:nvPr/>
            </p14:nvContentPartPr>
            <p14:xfrm>
              <a:off x="11914865" y="1026443"/>
              <a:ext cx="360" cy="360"/>
            </p14:xfrm>
          </p:contentPart>
        </mc:Choice>
        <mc:Fallback xmlns="">
          <p:pic>
            <p:nvPicPr>
              <p:cNvPr id="5300" name="Ink 5299">
                <a:extLst>
                  <a:ext uri="{FF2B5EF4-FFF2-40B4-BE49-F238E27FC236}">
                    <a16:creationId xmlns:a16="http://schemas.microsoft.com/office/drawing/2014/main" id="{267C2804-C277-42E8-AE1A-654B439B7F9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896865" y="1008443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322" name="Group 5321">
            <a:extLst>
              <a:ext uri="{FF2B5EF4-FFF2-40B4-BE49-F238E27FC236}">
                <a16:creationId xmlns:a16="http://schemas.microsoft.com/office/drawing/2014/main" id="{131F1B7D-44FC-4290-AA72-7103A61C257D}"/>
              </a:ext>
            </a:extLst>
          </p:cNvPr>
          <p:cNvGrpSpPr/>
          <p:nvPr/>
        </p:nvGrpSpPr>
        <p:grpSpPr>
          <a:xfrm>
            <a:off x="9634265" y="2674163"/>
            <a:ext cx="22680" cy="50400"/>
            <a:chOff x="9634265" y="2674163"/>
            <a:chExt cx="22680" cy="5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5314" name="Ink 5313">
                  <a:extLst>
                    <a:ext uri="{FF2B5EF4-FFF2-40B4-BE49-F238E27FC236}">
                      <a16:creationId xmlns:a16="http://schemas.microsoft.com/office/drawing/2014/main" id="{E5A0CE8A-1C7D-4268-BC11-5F2CC66E35C7}"/>
                    </a:ext>
                  </a:extLst>
                </p14:cNvPr>
                <p14:cNvContentPartPr/>
                <p14:nvPr/>
              </p14:nvContentPartPr>
              <p14:xfrm>
                <a:off x="9656585" y="2724203"/>
                <a:ext cx="360" cy="360"/>
              </p14:xfrm>
            </p:contentPart>
          </mc:Choice>
          <mc:Fallback xmlns="">
            <p:pic>
              <p:nvPicPr>
                <p:cNvPr id="5314" name="Ink 5313">
                  <a:extLst>
                    <a:ext uri="{FF2B5EF4-FFF2-40B4-BE49-F238E27FC236}">
                      <a16:creationId xmlns:a16="http://schemas.microsoft.com/office/drawing/2014/main" id="{E5A0CE8A-1C7D-4268-BC11-5F2CC66E35C7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9638585" y="2706203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5318" name="Ink 5317">
                  <a:extLst>
                    <a:ext uri="{FF2B5EF4-FFF2-40B4-BE49-F238E27FC236}">
                      <a16:creationId xmlns:a16="http://schemas.microsoft.com/office/drawing/2014/main" id="{D0F95354-D305-4F97-96A8-29582318B8A1}"/>
                    </a:ext>
                  </a:extLst>
                </p14:cNvPr>
                <p14:cNvContentPartPr/>
                <p14:nvPr/>
              </p14:nvContentPartPr>
              <p14:xfrm>
                <a:off x="9645425" y="2680643"/>
                <a:ext cx="3960" cy="6480"/>
              </p14:xfrm>
            </p:contentPart>
          </mc:Choice>
          <mc:Fallback xmlns="">
            <p:pic>
              <p:nvPicPr>
                <p:cNvPr id="5318" name="Ink 5317">
                  <a:extLst>
                    <a:ext uri="{FF2B5EF4-FFF2-40B4-BE49-F238E27FC236}">
                      <a16:creationId xmlns:a16="http://schemas.microsoft.com/office/drawing/2014/main" id="{D0F95354-D305-4F97-96A8-29582318B8A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627785" y="2662643"/>
                  <a:ext cx="396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5319" name="Ink 5318">
                  <a:extLst>
                    <a:ext uri="{FF2B5EF4-FFF2-40B4-BE49-F238E27FC236}">
                      <a16:creationId xmlns:a16="http://schemas.microsoft.com/office/drawing/2014/main" id="{DCB24671-858F-403E-B20E-7BE708EC6128}"/>
                    </a:ext>
                  </a:extLst>
                </p14:cNvPr>
                <p14:cNvContentPartPr/>
                <p14:nvPr/>
              </p14:nvContentPartPr>
              <p14:xfrm>
                <a:off x="9634265" y="2674163"/>
                <a:ext cx="18720" cy="6480"/>
              </p14:xfrm>
            </p:contentPart>
          </mc:Choice>
          <mc:Fallback xmlns="">
            <p:pic>
              <p:nvPicPr>
                <p:cNvPr id="5319" name="Ink 5318">
                  <a:extLst>
                    <a:ext uri="{FF2B5EF4-FFF2-40B4-BE49-F238E27FC236}">
                      <a16:creationId xmlns:a16="http://schemas.microsoft.com/office/drawing/2014/main" id="{DCB24671-858F-403E-B20E-7BE708EC612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616625" y="2656523"/>
                  <a:ext cx="54360" cy="4212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EB944137-EA4C-4515-83A9-59FC0AEBE70D}"/>
              </a:ext>
            </a:extLst>
          </p:cNvPr>
          <p:cNvSpPr txBox="1"/>
          <p:nvPr/>
        </p:nvSpPr>
        <p:spPr>
          <a:xfrm>
            <a:off x="822055" y="700557"/>
            <a:ext cx="721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y, t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( 0; 2,6)</a:t>
            </a:r>
            <a:endParaRPr lang="en-US" sz="2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56238FC-7BD4-48BB-90D6-D68BFE00F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68022"/>
              </p:ext>
            </p:extLst>
          </p:nvPr>
        </p:nvGraphicFramePr>
        <p:xfrm>
          <a:off x="560697" y="3911377"/>
          <a:ext cx="8888103" cy="68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41600" imgH="266400" progId="Equation.DSMT4">
                  <p:embed/>
                </p:oleObj>
              </mc:Choice>
              <mc:Fallback>
                <p:oleObj name="Equation" r:id="rId20" imgW="344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0697" y="3911377"/>
                        <a:ext cx="8888103" cy="688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A98FCEF-67B2-40CC-B60D-D7F211AD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49509"/>
              </p:ext>
            </p:extLst>
          </p:nvPr>
        </p:nvGraphicFramePr>
        <p:xfrm>
          <a:off x="849068" y="5707209"/>
          <a:ext cx="8537025" cy="66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03440" imgH="266400" progId="Equation.DSMT4">
                  <p:embed/>
                </p:oleObj>
              </mc:Choice>
              <mc:Fallback>
                <p:oleObj name="Equation" r:id="rId22" imgW="340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9068" y="5707209"/>
                        <a:ext cx="8537025" cy="668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2DD1840-77C2-44B3-94E4-76D2726C4281}"/>
              </a:ext>
            </a:extLst>
          </p:cNvPr>
          <p:cNvSpPr txBox="1"/>
          <p:nvPr/>
        </p:nvSpPr>
        <p:spPr>
          <a:xfrm>
            <a:off x="376229" y="1932045"/>
            <a:ext cx="16135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95000"/>
                  </a:schemeClr>
                </a:solidFill>
              </a:rPr>
              <a:t>*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</a:rPr>
              <a:t>Tính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</a:rPr>
              <a:t> AC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76D8E83-4A24-464D-95F5-A19621F90B64}"/>
              </a:ext>
            </a:extLst>
          </p:cNvPr>
          <p:cNvSpPr txBox="1"/>
          <p:nvPr/>
        </p:nvSpPr>
        <p:spPr>
          <a:xfrm>
            <a:off x="593259" y="2546866"/>
            <a:ext cx="1245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AH =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3EC9D4D-C5E5-41A7-B09A-E2F8FF2D96B8}"/>
              </a:ext>
            </a:extLst>
          </p:cNvPr>
          <p:cNvSpPr txBox="1"/>
          <p:nvPr/>
        </p:nvSpPr>
        <p:spPr>
          <a:xfrm>
            <a:off x="493149" y="4591661"/>
            <a:ext cx="2002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*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B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D574406-172F-4020-A010-86D1F2DD8EBD}"/>
              </a:ext>
            </a:extLst>
          </p:cNvPr>
          <p:cNvSpPr txBox="1"/>
          <p:nvPr/>
        </p:nvSpPr>
        <p:spPr>
          <a:xfrm>
            <a:off x="832483" y="5183989"/>
            <a:ext cx="796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HB=</a:t>
            </a:r>
          </a:p>
        </p:txBody>
      </p:sp>
    </p:spTree>
    <p:extLst>
      <p:ext uri="{BB962C8B-B14F-4D97-AF65-F5344CB8AC3E}">
        <p14:creationId xmlns:p14="http://schemas.microsoft.com/office/powerpoint/2010/main" val="242797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41" grpId="0"/>
      <p:bldP spid="19" grpId="0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623790D-A4DE-4337-A002-AB581E5CA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75715"/>
              </p:ext>
            </p:extLst>
          </p:nvPr>
        </p:nvGraphicFramePr>
        <p:xfrm>
          <a:off x="1838676" y="197132"/>
          <a:ext cx="714216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41612" imgH="1761842" progId="Equation.DSMT4">
                  <p:embed/>
                </p:oleObj>
              </mc:Choice>
              <mc:Fallback>
                <p:oleObj name="Equation" r:id="rId2" imgW="7141612" imgH="17618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8676" y="197132"/>
                        <a:ext cx="7142163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0805122-971A-4D7A-BC63-69621920108A}"/>
              </a:ext>
            </a:extLst>
          </p:cNvPr>
          <p:cNvSpPr txBox="1"/>
          <p:nvPr/>
        </p:nvSpPr>
        <p:spPr>
          <a:xfrm>
            <a:off x="413972" y="350580"/>
            <a:ext cx="7817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Mở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rộng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7038089-3104-4B14-92A6-91BBF1CF1575}"/>
                  </a:ext>
                </a:extLst>
              </p14:cNvPr>
              <p14:cNvContentPartPr/>
              <p14:nvPr/>
            </p14:nvContentPartPr>
            <p14:xfrm>
              <a:off x="-645535" y="6563908"/>
              <a:ext cx="41040" cy="302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7038089-3104-4B14-92A6-91BBF1CF157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681175" y="6528268"/>
                <a:ext cx="112680" cy="10188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809D6D3F-5AD7-4C2D-B5A3-481EE6F544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7632" y="1777560"/>
            <a:ext cx="4212336" cy="3067812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0D706A8-6763-4111-BE3B-BA7A1D8C7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76804"/>
              </p:ext>
            </p:extLst>
          </p:nvPr>
        </p:nvGraphicFramePr>
        <p:xfrm>
          <a:off x="982663" y="3095625"/>
          <a:ext cx="24288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2663" y="3095625"/>
                        <a:ext cx="24288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FB2E836-3523-49D2-9EE3-3239AB710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91737"/>
              </p:ext>
            </p:extLst>
          </p:nvPr>
        </p:nvGraphicFramePr>
        <p:xfrm>
          <a:off x="928688" y="3959225"/>
          <a:ext cx="24653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8688" y="3959225"/>
                        <a:ext cx="246538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961F6F-D586-41B0-A951-BEB3BFA08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9289"/>
              </p:ext>
            </p:extLst>
          </p:nvPr>
        </p:nvGraphicFramePr>
        <p:xfrm>
          <a:off x="1019268" y="4856953"/>
          <a:ext cx="59467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43200" imgH="330120" progId="Equation.DSMT4">
                  <p:embed/>
                </p:oleObj>
              </mc:Choice>
              <mc:Fallback>
                <p:oleObj name="Equation" r:id="rId12" imgW="2743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9268" y="4856953"/>
                        <a:ext cx="59467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C1C033E-3147-42BA-9409-1C4288AA139C}"/>
              </a:ext>
            </a:extLst>
          </p:cNvPr>
          <p:cNvSpPr txBox="1"/>
          <p:nvPr/>
        </p:nvSpPr>
        <p:spPr>
          <a:xfrm>
            <a:off x="773723" y="2363372"/>
            <a:ext cx="4079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</a:rPr>
              <a:t>Chứng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minh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0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05000" y="685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1905000"/>
            <a:ext cx="1082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uộc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SGK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T 35 36, 38 (T62-SGK)</a:t>
            </a:r>
          </a:p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3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(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69 – SBT)</a:t>
            </a:r>
          </a:p>
        </p:txBody>
      </p:sp>
    </p:spTree>
    <p:extLst>
      <p:ext uri="{BB962C8B-B14F-4D97-AF65-F5344CB8AC3E}">
        <p14:creationId xmlns:p14="http://schemas.microsoft.com/office/powerpoint/2010/main" val="34752868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123" name="Text Box 15"/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124" name="WordArt 17"/>
          <p:cNvSpPr>
            <a:spLocks noChangeArrowheads="1" noChangeShapeType="1" noTextEdit="1"/>
          </p:cNvSpPr>
          <p:nvPr/>
        </p:nvSpPr>
        <p:spPr bwMode="auto">
          <a:xfrm>
            <a:off x="3048000" y="3048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804855" y="828989"/>
            <a:ext cx="86329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ẠT ĐỘNG KHỞI ĐỘNG</a:t>
            </a:r>
          </a:p>
        </p:txBody>
      </p:sp>
      <p:sp>
        <p:nvSpPr>
          <p:cNvPr id="44052" name="Text Box 20"/>
          <p:cNvSpPr txBox="1">
            <a:spLocks noChangeArrowheads="1"/>
          </p:cNvSpPr>
          <p:nvPr/>
        </p:nvSpPr>
        <p:spPr bwMode="auto">
          <a:xfrm>
            <a:off x="920473" y="1609149"/>
            <a:ext cx="8935969" cy="55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ền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ào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ỗ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rống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ể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ợc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hẳng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ịnh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úng</a:t>
            </a:r>
            <a:endParaRPr lang="en-US" sz="3000" b="1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C192E04-F7D0-43F2-A5DB-687FAD5C60DB}"/>
              </a:ext>
            </a:extLst>
          </p:cNvPr>
          <p:cNvSpPr txBox="1"/>
          <p:nvPr/>
        </p:nvSpPr>
        <p:spPr>
          <a:xfrm>
            <a:off x="633047" y="2574537"/>
            <a:ext cx="1067737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1.Hàm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ậ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ất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ở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……………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…..…,…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a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.0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7E70AB2-DA9C-4BDD-BEA9-6B71F153FB9F}"/>
              </a:ext>
            </a:extLst>
          </p:cNvPr>
          <p:cNvSpPr txBox="1"/>
          <p:nvPr/>
        </p:nvSpPr>
        <p:spPr>
          <a:xfrm>
            <a:off x="621976" y="4002256"/>
            <a:ext cx="1126470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2.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àm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ậ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ất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y = ax + b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xá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R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ồng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R 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………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R 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…….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345C277-10E7-4952-87A9-CAEBABB27498}"/>
                  </a:ext>
                </a:extLst>
              </p14:cNvPr>
              <p14:cNvContentPartPr/>
              <p14:nvPr/>
            </p14:nvContentPartPr>
            <p14:xfrm>
              <a:off x="2720880" y="2724480"/>
              <a:ext cx="7190280" cy="2553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345C277-10E7-4952-87A9-CAEBABB2749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1520" y="2715120"/>
                <a:ext cx="7209000" cy="257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721907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2"/>
          <p:cNvGrpSpPr>
            <a:grpSpLocks/>
          </p:cNvGrpSpPr>
          <p:nvPr/>
        </p:nvGrpSpPr>
        <p:grpSpPr bwMode="auto">
          <a:xfrm>
            <a:off x="2056452" y="2568522"/>
            <a:ext cx="2701403" cy="3241915"/>
            <a:chOff x="672" y="1346"/>
            <a:chExt cx="1623" cy="1870"/>
          </a:xfrm>
        </p:grpSpPr>
        <p:graphicFrame>
          <p:nvGraphicFramePr>
            <p:cNvPr id="7203" name="Object 142"/>
            <p:cNvGraphicFramePr>
              <a:graphicFrameLocks noChangeAspect="1"/>
            </p:cNvGraphicFramePr>
            <p:nvPr/>
          </p:nvGraphicFramePr>
          <p:xfrm>
            <a:off x="1242" y="2508"/>
            <a:ext cx="26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3351" imgH="133347" progId="Equation.3">
                    <p:embed/>
                  </p:oleObj>
                </mc:Choice>
                <mc:Fallback>
                  <p:oleObj name="Equation" r:id="rId2" imgW="133351" imgH="133347" progId="Equation.3">
                    <p:embed/>
                    <p:pic>
                      <p:nvPicPr>
                        <p:cNvPr id="7203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2508"/>
                          <a:ext cx="26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Text Box 144"/>
            <p:cNvSpPr txBox="1">
              <a:spLocks noChangeArrowheads="1"/>
            </p:cNvSpPr>
            <p:nvPr/>
          </p:nvSpPr>
          <p:spPr bwMode="auto">
            <a:xfrm>
              <a:off x="1847" y="1440"/>
              <a:ext cx="25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206" name="Line 145"/>
            <p:cNvSpPr>
              <a:spLocks noChangeShapeType="1"/>
            </p:cNvSpPr>
            <p:nvPr/>
          </p:nvSpPr>
          <p:spPr bwMode="auto">
            <a:xfrm flipV="1">
              <a:off x="672" y="1632"/>
              <a:ext cx="1488" cy="15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  <p:sp>
          <p:nvSpPr>
            <p:cNvPr id="7207" name="Text Box 146"/>
            <p:cNvSpPr txBox="1">
              <a:spLocks noChangeArrowheads="1"/>
            </p:cNvSpPr>
            <p:nvPr/>
          </p:nvSpPr>
          <p:spPr bwMode="auto">
            <a:xfrm>
              <a:off x="1029" y="2759"/>
              <a:ext cx="267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208" name="Text Box 147"/>
            <p:cNvSpPr txBox="1">
              <a:spLocks noChangeArrowheads="1"/>
            </p:cNvSpPr>
            <p:nvPr/>
          </p:nvSpPr>
          <p:spPr bwMode="auto">
            <a:xfrm rot="18897266">
              <a:off x="1355" y="1858"/>
              <a:ext cx="72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y = ax + b</a:t>
              </a:r>
            </a:p>
          </p:txBody>
        </p:sp>
        <p:sp>
          <p:nvSpPr>
            <p:cNvPr id="7209" name="Text Box 148"/>
            <p:cNvSpPr txBox="1">
              <a:spLocks noChangeArrowheads="1"/>
            </p:cNvSpPr>
            <p:nvPr/>
          </p:nvSpPr>
          <p:spPr bwMode="auto">
            <a:xfrm rot="-1026774">
              <a:off x="1178" y="2559"/>
              <a:ext cx="1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18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210" name="Text Box 169"/>
            <p:cNvSpPr txBox="1">
              <a:spLocks noChangeArrowheads="1"/>
            </p:cNvSpPr>
            <p:nvPr/>
          </p:nvSpPr>
          <p:spPr bwMode="auto">
            <a:xfrm>
              <a:off x="1482" y="2748"/>
              <a:ext cx="279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211" name="Line 171"/>
            <p:cNvSpPr>
              <a:spLocks noChangeShapeType="1"/>
            </p:cNvSpPr>
            <p:nvPr/>
          </p:nvSpPr>
          <p:spPr bwMode="auto">
            <a:xfrm>
              <a:off x="672" y="2754"/>
              <a:ext cx="158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dirty="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  <p:sp>
          <p:nvSpPr>
            <p:cNvPr id="7212" name="Line 172"/>
            <p:cNvSpPr>
              <a:spLocks noChangeShapeType="1"/>
            </p:cNvSpPr>
            <p:nvPr/>
          </p:nvSpPr>
          <p:spPr bwMode="auto">
            <a:xfrm flipV="1">
              <a:off x="1456" y="1458"/>
              <a:ext cx="0" cy="161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dirty="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  <p:sp>
          <p:nvSpPr>
            <p:cNvPr id="7213" name="Text Box 176"/>
            <p:cNvSpPr txBox="1">
              <a:spLocks noChangeArrowheads="1"/>
            </p:cNvSpPr>
            <p:nvPr/>
          </p:nvSpPr>
          <p:spPr bwMode="auto">
            <a:xfrm>
              <a:off x="2076" y="2658"/>
              <a:ext cx="219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214" name="Text Box 177"/>
            <p:cNvSpPr txBox="1">
              <a:spLocks noChangeArrowheads="1"/>
            </p:cNvSpPr>
            <p:nvPr/>
          </p:nvSpPr>
          <p:spPr bwMode="auto">
            <a:xfrm>
              <a:off x="1251" y="1346"/>
              <a:ext cx="219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218" name="Text Box 190"/>
            <p:cNvSpPr txBox="1">
              <a:spLocks noChangeArrowheads="1"/>
            </p:cNvSpPr>
            <p:nvPr/>
          </p:nvSpPr>
          <p:spPr bwMode="auto">
            <a:xfrm>
              <a:off x="1200" y="2142"/>
              <a:ext cx="231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19" name="Line 209"/>
            <p:cNvSpPr>
              <a:spLocks noChangeShapeType="1"/>
            </p:cNvSpPr>
            <p:nvPr/>
          </p:nvSpPr>
          <p:spPr bwMode="auto">
            <a:xfrm flipH="1">
              <a:off x="1440" y="1728"/>
              <a:ext cx="624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</p:grpSp>
      <p:grpSp>
        <p:nvGrpSpPr>
          <p:cNvPr id="3" name="Group 224"/>
          <p:cNvGrpSpPr>
            <a:grpSpLocks/>
          </p:cNvGrpSpPr>
          <p:nvPr/>
        </p:nvGrpSpPr>
        <p:grpSpPr bwMode="auto">
          <a:xfrm>
            <a:off x="6899548" y="2830302"/>
            <a:ext cx="3386138" cy="2881313"/>
            <a:chOff x="2728" y="1496"/>
            <a:chExt cx="2133" cy="1815"/>
          </a:xfrm>
        </p:grpSpPr>
        <p:sp>
          <p:nvSpPr>
            <p:cNvPr id="7186" name="Text Box 150"/>
            <p:cNvSpPr txBox="1">
              <a:spLocks noChangeArrowheads="1"/>
            </p:cNvSpPr>
            <p:nvPr/>
          </p:nvSpPr>
          <p:spPr bwMode="auto">
            <a:xfrm>
              <a:off x="3000" y="18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7187" name="Text Box 151"/>
            <p:cNvSpPr txBox="1">
              <a:spLocks noChangeArrowheads="1"/>
            </p:cNvSpPr>
            <p:nvPr/>
          </p:nvSpPr>
          <p:spPr bwMode="auto">
            <a:xfrm>
              <a:off x="3120" y="240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88" name="Text Box 152"/>
            <p:cNvSpPr txBox="1">
              <a:spLocks noChangeArrowheads="1"/>
            </p:cNvSpPr>
            <p:nvPr/>
          </p:nvSpPr>
          <p:spPr bwMode="auto">
            <a:xfrm rot="3480079">
              <a:off x="2440" y="1884"/>
              <a:ext cx="8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y = ax + b</a:t>
              </a:r>
            </a:p>
          </p:txBody>
        </p:sp>
        <p:graphicFrame>
          <p:nvGraphicFramePr>
            <p:cNvPr id="7190" name="Object 157"/>
            <p:cNvGraphicFramePr>
              <a:graphicFrameLocks noChangeAspect="1"/>
            </p:cNvGraphicFramePr>
            <p:nvPr/>
          </p:nvGraphicFramePr>
          <p:xfrm>
            <a:off x="3256" y="2168"/>
            <a:ext cx="3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51" imgH="133347" progId="Equation.3">
                    <p:embed/>
                  </p:oleObj>
                </mc:Choice>
                <mc:Fallback>
                  <p:oleObj name="Equation" r:id="rId4" imgW="133351" imgH="133347" progId="Equation.3">
                    <p:embed/>
                    <p:pic>
                      <p:nvPicPr>
                        <p:cNvPr id="719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2168"/>
                          <a:ext cx="3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158"/>
            <p:cNvSpPr>
              <a:spLocks noChangeShapeType="1"/>
            </p:cNvSpPr>
            <p:nvPr/>
          </p:nvSpPr>
          <p:spPr bwMode="auto">
            <a:xfrm flipH="1" flipV="1">
              <a:off x="2728" y="1496"/>
              <a:ext cx="1056" cy="17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  <p:sp>
          <p:nvSpPr>
            <p:cNvPr id="7192" name="Line 162"/>
            <p:cNvSpPr>
              <a:spLocks noChangeShapeType="1"/>
            </p:cNvSpPr>
            <p:nvPr/>
          </p:nvSpPr>
          <p:spPr bwMode="auto">
            <a:xfrm>
              <a:off x="2904" y="2456"/>
              <a:ext cx="1957" cy="1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  <p:sp>
          <p:nvSpPr>
            <p:cNvPr id="7193" name="Line 163"/>
            <p:cNvSpPr>
              <a:spLocks noChangeShapeType="1"/>
            </p:cNvSpPr>
            <p:nvPr/>
          </p:nvSpPr>
          <p:spPr bwMode="auto">
            <a:xfrm flipV="1">
              <a:off x="3720" y="1587"/>
              <a:ext cx="0" cy="163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  <p:sp>
          <p:nvSpPr>
            <p:cNvPr id="7194" name="Text Box 164"/>
            <p:cNvSpPr txBox="1">
              <a:spLocks noChangeArrowheads="1"/>
            </p:cNvSpPr>
            <p:nvPr/>
          </p:nvSpPr>
          <p:spPr bwMode="auto">
            <a:xfrm>
              <a:off x="4632" y="23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195" name="Text Box 165"/>
            <p:cNvSpPr txBox="1">
              <a:spLocks noChangeArrowheads="1"/>
            </p:cNvSpPr>
            <p:nvPr/>
          </p:nvSpPr>
          <p:spPr bwMode="auto">
            <a:xfrm>
              <a:off x="3472" y="2392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196" name="Text Box 166"/>
            <p:cNvSpPr txBox="1">
              <a:spLocks noChangeArrowheads="1"/>
            </p:cNvSpPr>
            <p:nvPr/>
          </p:nvSpPr>
          <p:spPr bwMode="auto">
            <a:xfrm>
              <a:off x="3768" y="14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199" name="Text Box 182"/>
            <p:cNvSpPr txBox="1">
              <a:spLocks noChangeArrowheads="1"/>
            </p:cNvSpPr>
            <p:nvPr/>
          </p:nvSpPr>
          <p:spPr bwMode="auto">
            <a:xfrm rot="-2982752">
              <a:off x="3192" y="212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66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201" name="Text Box 191"/>
            <p:cNvSpPr txBox="1">
              <a:spLocks noChangeArrowheads="1"/>
            </p:cNvSpPr>
            <p:nvPr/>
          </p:nvSpPr>
          <p:spPr bwMode="auto">
            <a:xfrm>
              <a:off x="3480" y="298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02" name="Line 210"/>
            <p:cNvSpPr>
              <a:spLocks noChangeShapeType="1"/>
            </p:cNvSpPr>
            <p:nvPr/>
          </p:nvSpPr>
          <p:spPr bwMode="auto">
            <a:xfrm>
              <a:off x="3136" y="2120"/>
              <a:ext cx="576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  <a:latin typeface="VNtimes new roman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30660" y="1882250"/>
          <a:ext cx="3952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309" imgH="310923" progId="Equation.DSMT4">
                  <p:embed/>
                </p:oleObj>
              </mc:Choice>
              <mc:Fallback>
                <p:oleObj name="Equation" r:id="rId6" imgW="335309" imgH="310923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0660" y="1882250"/>
                        <a:ext cx="3952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WordArt 17"/>
          <p:cNvSpPr>
            <a:spLocks noChangeArrowheads="1" noChangeShapeType="1" noTextEdit="1"/>
          </p:cNvSpPr>
          <p:nvPr/>
        </p:nvSpPr>
        <p:spPr bwMode="auto">
          <a:xfrm>
            <a:off x="3048000" y="3048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EC276C-D69C-4C78-99F0-A737C45BA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99815"/>
              </p:ext>
            </p:extLst>
          </p:nvPr>
        </p:nvGraphicFramePr>
        <p:xfrm>
          <a:off x="1036435" y="1319406"/>
          <a:ext cx="466621" cy="35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737" imgH="303555" progId="Equation.DSMT4">
                  <p:embed/>
                </p:oleObj>
              </mc:Choice>
              <mc:Fallback>
                <p:oleObj name="Equation" r:id="rId8" imgW="394737" imgH="30355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1EC276C-D69C-4C78-99F0-A737C45BA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6435" y="1319406"/>
                        <a:ext cx="466621" cy="357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ADEF65D-5ECC-4624-AB50-7BE936076AA8}"/>
              </a:ext>
            </a:extLst>
          </p:cNvPr>
          <p:cNvSpPr txBox="1"/>
          <p:nvPr/>
        </p:nvSpPr>
        <p:spPr>
          <a:xfrm>
            <a:off x="760270" y="805875"/>
            <a:ext cx="1001558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ọ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l-G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+b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)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.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………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ù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………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CD5E41C3-BA98-4742-92BA-6D80235D8113}"/>
                  </a:ext>
                </a:extLst>
              </p14:cNvPr>
              <p14:cNvContentPartPr/>
              <p14:nvPr/>
            </p14:nvContentPartPr>
            <p14:xfrm>
              <a:off x="4611600" y="1411200"/>
              <a:ext cx="1013760" cy="638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CD5E41C3-BA98-4742-92BA-6D80235D811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602240" y="1401840"/>
                <a:ext cx="1032480" cy="65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4696186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1" name="WordArt 17"/>
          <p:cNvSpPr>
            <a:spLocks noChangeArrowheads="1" noChangeShapeType="1" noTextEdit="1"/>
          </p:cNvSpPr>
          <p:nvPr/>
        </p:nvSpPr>
        <p:spPr bwMode="auto">
          <a:xfrm>
            <a:off x="3048000" y="3048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65C1EAAC-BDDE-42B7-B532-7947834173D9}"/>
                  </a:ext>
                </a:extLst>
              </p14:cNvPr>
              <p14:cNvContentPartPr/>
              <p14:nvPr/>
            </p14:nvContentPartPr>
            <p14:xfrm>
              <a:off x="10051865" y="4185028"/>
              <a:ext cx="81720" cy="316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65C1EAAC-BDDE-42B7-B532-7947834173D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33865" y="4167388"/>
                <a:ext cx="117360" cy="67320"/>
              </a:xfrm>
              <a:prstGeom prst="rect">
                <a:avLst/>
              </a:prstGeom>
            </p:spPr>
          </p:pic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F87013EF-5234-441C-A085-F880262FA053}"/>
              </a:ext>
            </a:extLst>
          </p:cNvPr>
          <p:cNvSpPr txBox="1"/>
          <p:nvPr/>
        </p:nvSpPr>
        <p:spPr>
          <a:xfrm>
            <a:off x="681916" y="1272619"/>
            <a:ext cx="10828167" cy="3891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4. Cho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(d):</a:t>
            </a:r>
            <a:r>
              <a:rPr lang="en-US" sz="2800" dirty="0">
                <a:solidFill>
                  <a:schemeClr val="bg1"/>
                </a:solidFill>
                <a:sym typeface="Symbol" panose="05050102010706020507" pitchFamily="18" charset="2"/>
              </a:rPr>
              <a:t> 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y = ax + b(a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)  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sz="2800" b="1" dirty="0">
                <a:solidFill>
                  <a:schemeClr val="bg1"/>
                </a:solidFill>
                <a:sym typeface="Symbol" panose="05050102010706020507" pitchFamily="18" charset="2"/>
              </a:rPr>
              <a:t>(d’):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y =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a’x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+b’ (a’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)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*(d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d’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……………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*(d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d’)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Oy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……….. 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*(d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d’) song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o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…………….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*(d)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(d’)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ù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………………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CEA5632-0989-4C1B-9DC5-1494C0E2DDDB}"/>
                  </a:ext>
                </a:extLst>
              </p14:cNvPr>
              <p14:cNvContentPartPr/>
              <p14:nvPr/>
            </p14:nvContentPartPr>
            <p14:xfrm>
              <a:off x="4935600" y="2705040"/>
              <a:ext cx="5456160" cy="2320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CEA5632-0989-4C1B-9DC5-1494C0E2DDD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26240" y="2695680"/>
                <a:ext cx="5474880" cy="233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012351"/>
      </p:ext>
    </p:extLst>
  </p:cSld>
  <p:clrMapOvr>
    <a:masterClrMapping/>
  </p:clrMapOvr>
  <p:transition>
    <p:cover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mmprod_title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42546" y="991449"/>
            <a:ext cx="11201400" cy="1143000"/>
          </a:xfr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 b="1" dirty="0">
                <a:latin typeface=".VnTime" pitchFamily="34" charset="0"/>
              </a:rPr>
              <a:t> 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1.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Hµm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sè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  y = mx + 5 ( m lµ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tham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sè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) lµ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hµm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sè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bËc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nhÊt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.VnTime" pitchFamily="34" charset="0"/>
              </a:rPr>
              <a:t>khi</a:t>
            </a:r>
            <a:r>
              <a:rPr lang="en-US" altLang="en-US" sz="3200" b="1" dirty="0">
                <a:solidFill>
                  <a:srgbClr val="FFFF00"/>
                </a:solidFill>
                <a:latin typeface=".VnTime" pitchFamily="34" charset="0"/>
              </a:rPr>
              <a:t>:</a:t>
            </a:r>
            <a:r>
              <a:rPr lang="en-US" altLang="en-US" sz="3200" dirty="0">
                <a:solidFill>
                  <a:srgbClr val="FFFF00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20483" name="Object 2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7805322"/>
              </p:ext>
            </p:extLst>
          </p:nvPr>
        </p:nvGraphicFramePr>
        <p:xfrm>
          <a:off x="1825625" y="2438400"/>
          <a:ext cx="244316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888840" progId="Equation.DSMT4">
                  <p:embed/>
                </p:oleObj>
              </mc:Choice>
              <mc:Fallback>
                <p:oleObj name="Equation" r:id="rId3" imgW="647640" imgH="888840" progId="Equation.DSMT4">
                  <p:embed/>
                  <p:pic>
                    <p:nvPicPr>
                      <p:cNvPr id="2048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438400"/>
                        <a:ext cx="244316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31" name="Oval 23"/>
          <p:cNvSpPr>
            <a:spLocks noChangeArrowheads="1"/>
          </p:cNvSpPr>
          <p:nvPr/>
        </p:nvSpPr>
        <p:spPr bwMode="auto">
          <a:xfrm>
            <a:off x="1676400" y="4114800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0485" name="Text Box 24"/>
          <p:cNvSpPr txBox="1">
            <a:spLocks noChangeArrowheads="1"/>
          </p:cNvSpPr>
          <p:nvPr/>
        </p:nvSpPr>
        <p:spPr bwMode="auto">
          <a:xfrm>
            <a:off x="8458200" y="243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spcBef>
                <a:spcPct val="50000"/>
              </a:spcBef>
              <a:defRPr sz="2400">
                <a:solidFill>
                  <a:srgbClr val="000099"/>
                </a:solidFill>
                <a:latin typeface="Times New Roman" pitchFamily="18" charset="0"/>
              </a:defRPr>
            </a:lvl1pPr>
            <a:lvl2pPr marL="742950" indent="-285750" algn="r">
              <a:spcBef>
                <a:spcPct val="50000"/>
              </a:spcBef>
              <a:defRPr sz="2400">
                <a:solidFill>
                  <a:srgbClr val="000099"/>
                </a:solidFill>
                <a:latin typeface="Times New Roman" pitchFamily="18" charset="0"/>
              </a:defRPr>
            </a:lvl2pPr>
            <a:lvl3pPr marL="1143000" indent="-228600" algn="r">
              <a:spcBef>
                <a:spcPct val="50000"/>
              </a:spcBef>
              <a:defRPr sz="2400">
                <a:solidFill>
                  <a:srgbClr val="000099"/>
                </a:solidFill>
                <a:latin typeface="Times New Roman" pitchFamily="18" charset="0"/>
              </a:defRPr>
            </a:lvl3pPr>
            <a:lvl4pPr marL="1600200" indent="-228600" algn="r">
              <a:spcBef>
                <a:spcPct val="50000"/>
              </a:spcBef>
              <a:defRPr sz="2400">
                <a:solidFill>
                  <a:srgbClr val="000099"/>
                </a:solidFill>
                <a:latin typeface="Times New Roman" pitchFamily="18" charset="0"/>
              </a:defRPr>
            </a:lvl4pPr>
            <a:lvl5pPr marL="2057400" indent="-228600" algn="r">
              <a:spcBef>
                <a:spcPct val="50000"/>
              </a:spcBef>
              <a:defRPr sz="2400">
                <a:solidFill>
                  <a:srgbClr val="000099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000099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000099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000099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000099"/>
                </a:solidFill>
                <a:latin typeface="Times New Roman" pitchFamily="18" charset="0"/>
              </a:defRPr>
            </a:lvl9pPr>
          </a:lstStyle>
          <a:p>
            <a:pPr fontAlgn="base">
              <a:spcAft>
                <a:spcPct val="0"/>
              </a:spcAft>
            </a:pPr>
            <a:endParaRPr lang="en-US" altLang="en-US"/>
          </a:p>
        </p:txBody>
      </p:sp>
      <p:sp>
        <p:nvSpPr>
          <p:cNvPr id="6" name="WordArt 17"/>
          <p:cNvSpPr>
            <a:spLocks noChangeArrowheads="1" noChangeShapeType="1" noTextEdit="1"/>
          </p:cNvSpPr>
          <p:nvPr/>
        </p:nvSpPr>
        <p:spPr bwMode="auto">
          <a:xfrm>
            <a:off x="3094892" y="304800"/>
            <a:ext cx="5896708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29200" y="2672687"/>
            <a:ext cx="6400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Giải </a:t>
            </a:r>
            <a:r>
              <a:rPr lang="en-US" sz="28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ích</a:t>
            </a:r>
            <a:r>
              <a:rPr lang="en-US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ựa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o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nghĩa: Hàm số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ậc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ấ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y = ax + b , trong đó a , b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số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a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.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D8ADD6-EE73-42D6-A343-9D3CB54E08E1}"/>
              </a:ext>
            </a:extLst>
          </p:cNvPr>
          <p:cNvSpPr txBox="1"/>
          <p:nvPr/>
        </p:nvSpPr>
        <p:spPr>
          <a:xfrm>
            <a:off x="3047999" y="763074"/>
            <a:ext cx="4525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ẠT ĐỘNG LUYỆN TẬP</a:t>
            </a:r>
          </a:p>
        </p:txBody>
      </p:sp>
      <p:sp>
        <p:nvSpPr>
          <p:cNvPr id="9" name="WordArt 17">
            <a:extLst>
              <a:ext uri="{FF2B5EF4-FFF2-40B4-BE49-F238E27FC236}">
                <a16:creationId xmlns:a16="http://schemas.microsoft.com/office/drawing/2014/main" id="{822817E9-644F-43A0-A936-D10753C2B4C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210369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63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mmprod_title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915027"/>
            <a:ext cx="11734800" cy="1468582"/>
          </a:xfr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2.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Hµm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sè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bËc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nhÊt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y = (m - 1)x + 3  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trªn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R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khi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:</a:t>
            </a:r>
          </a:p>
        </p:txBody>
      </p:sp>
      <p:graphicFrame>
        <p:nvGraphicFramePr>
          <p:cNvPr id="2253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443359"/>
              </p:ext>
            </p:extLst>
          </p:nvPr>
        </p:nvGraphicFramePr>
        <p:xfrm>
          <a:off x="1450975" y="2449513"/>
          <a:ext cx="22780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888840" progId="Equation.DSMT4">
                  <p:embed/>
                </p:oleObj>
              </mc:Choice>
              <mc:Fallback>
                <p:oleObj name="Equation" r:id="rId3" imgW="622080" imgH="888840" progId="Equation.DSMT4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2449513"/>
                        <a:ext cx="2278063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1" name="Oval 7"/>
          <p:cNvSpPr>
            <a:spLocks noChangeArrowheads="1"/>
          </p:cNvSpPr>
          <p:nvPr/>
        </p:nvSpPr>
        <p:spPr bwMode="auto">
          <a:xfrm>
            <a:off x="1404938" y="2302544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000099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24400" y="2607374"/>
                <a:ext cx="71628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iải </a:t>
                </a:r>
                <a:r>
                  <a:rPr lang="en-US" sz="2800" b="1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thích</a:t>
                </a:r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Hàm số y = (m – 1)x +3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đồng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iế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iế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R</a:t>
                </a:r>
              </a:p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a 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&gt; 0</a:t>
                </a:r>
                <a:r>
                  <a:rPr lang="en-US" sz="2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ứ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m – 1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endParaRPr lang="en-US" sz="28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607374"/>
                <a:ext cx="7162800" cy="1815882"/>
              </a:xfrm>
              <a:prstGeom prst="rect">
                <a:avLst/>
              </a:prstGeom>
              <a:blipFill>
                <a:blip r:embed="rId6"/>
                <a:stretch>
                  <a:fillRect l="-1702" t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WordArt 17">
            <a:extLst>
              <a:ext uri="{FF2B5EF4-FFF2-40B4-BE49-F238E27FC236}">
                <a16:creationId xmlns:a16="http://schemas.microsoft.com/office/drawing/2014/main" id="{793AF418-9194-4261-AE9B-4CB7E48C8A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711548" y="265626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20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mmprod_title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6027" y="808306"/>
            <a:ext cx="12115800" cy="1523999"/>
          </a:xfr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3.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Hµm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sè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bËc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nhÊt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: y = (5 – k)x +1 (k lµ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tham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sè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) 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nghịch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biÕn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trªn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R </a:t>
            </a:r>
            <a:r>
              <a:rPr lang="en-US" altLang="en-US" sz="2800" b="1" dirty="0" err="1">
                <a:solidFill>
                  <a:srgbClr val="FFFF00"/>
                </a:solidFill>
                <a:latin typeface=".VnTime" pitchFamily="34" charset="0"/>
              </a:rPr>
              <a:t>khi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:</a:t>
            </a:r>
          </a:p>
        </p:txBody>
      </p:sp>
      <p:graphicFrame>
        <p:nvGraphicFramePr>
          <p:cNvPr id="2355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3182405"/>
              </p:ext>
            </p:extLst>
          </p:nvPr>
        </p:nvGraphicFramePr>
        <p:xfrm>
          <a:off x="1312863" y="2355850"/>
          <a:ext cx="24003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888840" progId="Equation.DSMT4">
                  <p:embed/>
                </p:oleObj>
              </mc:Choice>
              <mc:Fallback>
                <p:oleObj name="Equation" r:id="rId3" imgW="622080" imgH="888840" progId="Equation.DSMT4">
                  <p:embed/>
                  <p:pic>
                    <p:nvPicPr>
                      <p:cNvPr id="235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355850"/>
                        <a:ext cx="24003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Oval 7"/>
          <p:cNvSpPr>
            <a:spLocks noChangeArrowheads="1"/>
          </p:cNvSpPr>
          <p:nvPr/>
        </p:nvSpPr>
        <p:spPr bwMode="auto">
          <a:xfrm>
            <a:off x="1316806" y="4084906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000099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24400" y="2607374"/>
                <a:ext cx="71628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iải </a:t>
                </a:r>
                <a:r>
                  <a:rPr lang="en-US" sz="2800" b="1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thích</a:t>
                </a:r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Hàm số y = (5 – k)x +1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ghịc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iế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R</a:t>
                </a:r>
              </a:p>
              <a:p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a 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&lt; 0</a:t>
                </a:r>
                <a:r>
                  <a:rPr lang="en-US" sz="2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ứ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5 −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</m:t>
                    </m:r>
                    <m:r>
                      <a:rPr lang="en-US" sz="28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endParaRPr lang="en-US" sz="28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607374"/>
                <a:ext cx="7162800" cy="1815882"/>
              </a:xfrm>
              <a:prstGeom prst="rect">
                <a:avLst/>
              </a:prstGeom>
              <a:blipFill>
                <a:blip r:embed="rId6"/>
                <a:stretch>
                  <a:fillRect l="-1702" t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WordArt 17">
            <a:extLst>
              <a:ext uri="{FF2B5EF4-FFF2-40B4-BE49-F238E27FC236}">
                <a16:creationId xmlns:a16="http://schemas.microsoft.com/office/drawing/2014/main" id="{CFED5830-08C1-4C1B-8686-292DFF473D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599" y="212027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243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mmprod_title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04800" y="795836"/>
            <a:ext cx="11887200" cy="2057400"/>
          </a:xfr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4.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ủa m thì đồ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hàm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y = 2x + (3 + m)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y = 3x + (5 – m) cắt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ại một điểm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ung?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2355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8271883"/>
              </p:ext>
            </p:extLst>
          </p:nvPr>
        </p:nvGraphicFramePr>
        <p:xfrm>
          <a:off x="1471613" y="2924175"/>
          <a:ext cx="2792412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888840" progId="Equation.DSMT4">
                  <p:embed/>
                </p:oleObj>
              </mc:Choice>
              <mc:Fallback>
                <p:oleObj name="Equation" r:id="rId3" imgW="736560" imgH="888840" progId="Equation.DSMT4">
                  <p:embed/>
                  <p:pic>
                    <p:nvPicPr>
                      <p:cNvPr id="235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924175"/>
                        <a:ext cx="2792412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Oval 7"/>
          <p:cNvSpPr>
            <a:spLocks noChangeArrowheads="1"/>
          </p:cNvSpPr>
          <p:nvPr/>
        </p:nvSpPr>
        <p:spPr bwMode="auto">
          <a:xfrm>
            <a:off x="1447800" y="2923309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000099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38747" y="3200400"/>
                <a:ext cx="7162800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iải </a:t>
                </a:r>
                <a:r>
                  <a:rPr lang="en-US" sz="2800" b="1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thích</a:t>
                </a:r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Đồ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hị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hàm số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cắt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hau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tại một điểm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rục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ung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h𝑖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a’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b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2800" b="1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ứ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2</m:t>
                    </m:r>
                    <m:r>
                      <a:rPr lang="en-US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) và 3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+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 −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</m:oMath>
                </a14:m>
                <a:endParaRPr lang="en-US" sz="28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8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800" b="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endParaRPr lang="en-US" sz="28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47" y="3200400"/>
                <a:ext cx="7162800" cy="3108543"/>
              </a:xfrm>
              <a:prstGeom prst="rect">
                <a:avLst/>
              </a:prstGeom>
              <a:blipFill>
                <a:blip r:embed="rId6"/>
                <a:stretch>
                  <a:fillRect l="-1787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WordArt 17">
            <a:extLst>
              <a:ext uri="{FF2B5EF4-FFF2-40B4-BE49-F238E27FC236}">
                <a16:creationId xmlns:a16="http://schemas.microsoft.com/office/drawing/2014/main" id="{4AF52733-99E8-4475-B2BA-984ECAA367C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599" y="212027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93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mmprod_title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24022" y="811213"/>
            <a:ext cx="11772946" cy="2057400"/>
          </a:xfr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rmAutofit/>
          </a:bodyPr>
          <a:lstStyle/>
          <a:p>
            <a:pPr algn="l" eaLnBrk="1" hangingPunct="1"/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5.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ủa a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b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y = (a – 1)x + 2 (a </a:t>
            </a:r>
            <a:r>
              <a:rPr lang="en-US" altLang="en-US" sz="2800" b="1" dirty="0">
                <a:solidFill>
                  <a:srgbClr val="FFFF00"/>
                </a:solidFill>
                <a:latin typeface="Times New Roman"/>
                <a:cs typeface="Times New Roman"/>
              </a:rPr>
              <a:t>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0)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y = (3 – a)x + 1 (a </a:t>
            </a:r>
            <a:r>
              <a:rPr lang="en-US" altLang="en-US" sz="2800" b="1" dirty="0">
                <a:solidFill>
                  <a:srgbClr val="FFFF00"/>
                </a:solidFill>
                <a:latin typeface="Times New Roman"/>
                <a:cs typeface="Times New Roman"/>
              </a:rPr>
              <a:t>≠ 3) song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/>
                <a:cs typeface="Times New Roman"/>
              </a:rPr>
              <a:t>song</a:t>
            </a:r>
            <a:r>
              <a:rPr lang="en-US" altLang="en-US" sz="2800" b="1" dirty="0">
                <a:solidFill>
                  <a:srgbClr val="FFFF00"/>
                </a:solidFill>
                <a:latin typeface="Times New Roman"/>
                <a:cs typeface="Times New Roman"/>
              </a:rPr>
              <a:t> với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/>
                <a:cs typeface="Times New Roman"/>
              </a:rPr>
              <a:t>nhau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altLang="en-US" sz="2800" b="1" dirty="0">
                <a:solidFill>
                  <a:srgbClr val="FFFF00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2355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9205723"/>
              </p:ext>
            </p:extLst>
          </p:nvPr>
        </p:nvGraphicFramePr>
        <p:xfrm>
          <a:off x="1574079" y="2868613"/>
          <a:ext cx="2252663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888840" progId="Equation.DSMT4">
                  <p:embed/>
                </p:oleObj>
              </mc:Choice>
              <mc:Fallback>
                <p:oleObj name="Equation" r:id="rId3" imgW="583920" imgH="888840" progId="Equation.DSMT4">
                  <p:embed/>
                  <p:pic>
                    <p:nvPicPr>
                      <p:cNvPr id="235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079" y="2868613"/>
                        <a:ext cx="2252663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9" name="Oval 7"/>
          <p:cNvSpPr>
            <a:spLocks noChangeArrowheads="1"/>
          </p:cNvSpPr>
          <p:nvPr/>
        </p:nvSpPr>
        <p:spPr bwMode="auto">
          <a:xfrm>
            <a:off x="1486044" y="3629891"/>
            <a:ext cx="762000" cy="914400"/>
          </a:xfrm>
          <a:prstGeom prst="ellips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000099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76799" y="2758183"/>
                <a:ext cx="716280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Giải </a:t>
                </a:r>
                <a:r>
                  <a:rPr lang="en-US" sz="2800" b="1" i="1" dirty="0" err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thích</a:t>
                </a:r>
                <a:r>
                  <a:rPr lang="en-US" sz="2800" b="1" i="1" dirty="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Đồ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hị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hai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hàm số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s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𝑛𝑔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𝑜𝑛𝑔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h𝑎𝑢</m:t>
                    </m:r>
                  </m:oMath>
                </a14:m>
                <a:endParaRPr lang="en-US" sz="28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Khi a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a’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b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b="1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en-US" sz="2800" b="1" i="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ức</a:t>
                </a:r>
                <a:r>
                  <a:rPr lang="en-US" sz="2800" b="1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b="1" i="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800" b="1" i="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1 (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1=3 −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</m:oMath>
                </a14:m>
                <a:endParaRPr lang="en-US" sz="2800" b="0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800" b="0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hợ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đ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kiệ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.VnTime" pitchFamily="34" charset="0"/>
                  </a:rPr>
                  <a:t>a 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≠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≠ 3 </a:t>
                </a:r>
                <a:r>
                  <a:rPr lang="en-US" altLang="en-US" sz="2800" b="1" dirty="0" err="1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suy</a:t>
                </a:r>
                <a:r>
                  <a:rPr lang="en-US" altLang="en-US" sz="2800" b="1" dirty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 ra a= 2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endParaRPr lang="en-US" sz="2800" b="0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9" y="2758183"/>
                <a:ext cx="7162800" cy="3539430"/>
              </a:xfrm>
              <a:prstGeom prst="rect">
                <a:avLst/>
              </a:prstGeom>
              <a:blipFill>
                <a:blip r:embed="rId6"/>
                <a:stretch>
                  <a:fillRect l="-1702" t="-1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WordArt 17">
            <a:extLst>
              <a:ext uri="{FF2B5EF4-FFF2-40B4-BE49-F238E27FC236}">
                <a16:creationId xmlns:a16="http://schemas.microsoft.com/office/drawing/2014/main" id="{31E14A98-BD7C-49FD-84DE-06D7E28A1C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599" y="212027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TIẾT 26 -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Arial" panose="020B0604020202020204" pitchFamily="34" charset="0"/>
              </a:rPr>
              <a:t>ÔN TẬP CHƯƠNG II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3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 y = mx + 5 ( m lµ tham sè) lµ hµm sè bËc nhÊt khi: ]]&gt;&lt;/Text&gt;&lt;FontSize&gt;&lt;![CDATA[37]]&gt;&lt;/FontSize&gt;&lt;Left&gt;&lt;![CDATA[0]]&gt;&lt;/Left&gt;&lt;Top&gt;&lt;![CDATA[0]]&gt;&lt;/Top&gt;&lt;/ChangeData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m – 4)x – m + 1 (m lµ tham sè ) &amp;#x0D;&amp;#x0A;nghÞch biÕn trªn R khi:]]&gt;&lt;/Text&gt;&lt;FontSize&gt;&lt;![CDATA[37]]&gt;&lt;/FontSize&gt;&lt;Left&gt;&lt;![CDATA[0]]&gt;&lt;/Left&gt;&lt;Top&gt;&lt;![CDATA[0]]&gt;&lt;/Top&gt;&lt;/ChangeData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6 – m)x – 2m (m lµ tham sè) &amp;#x0D;&amp;#x0A;®ång biÕn  trªn R khi:&amp;#x0D;&amp;#x0A;]]&gt;&lt;/Text&gt;&lt;FontSize&gt;&lt;![CDATA[37]]&gt;&lt;/FontSize&gt;&lt;Left&gt;&lt;![CDATA[0]]&gt;&lt;/Left&gt;&lt;Top&gt;&lt;![CDATA[0]]&gt;&lt;/Top&gt;&lt;/ChangeData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6 – m)x – 2m (m lµ tham sè) &amp;#x0D;&amp;#x0A;®ång biÕn  trªn R khi:&amp;#x0D;&amp;#x0A;]]&gt;&lt;/Text&gt;&lt;FontSize&gt;&lt;![CDATA[37]]&gt;&lt;/FontSize&gt;&lt;Left&gt;&lt;![CDATA[0]]&gt;&lt;/Left&gt;&lt;Top&gt;&lt;![CDATA[0]]&gt;&lt;/Top&gt;&lt;/ChangeData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6"/>
  <p:tag name="MMPROD_ABSOLUTEPOSITIONID" val="100"/>
  <p:tag name="MMPROD_LASTVALUES" val="&lt;ChangeData&gt;&lt;Text&gt;&lt;![CDATA[Hµm sè bËc nhÊt y = (6 – m)x – 2m (m lµ tham sè) &amp;#x0D;&amp;#x0A;®ång biÕn  trªn R khi:&amp;#x0D;&amp;#x0A;]]&gt;&lt;/Text&gt;&lt;FontSize&gt;&lt;![CDATA[37]]&gt;&lt;/FontSize&gt;&lt;Left&gt;&lt;![CDATA[0]]&gt;&lt;/Left&gt;&lt;Top&gt;&lt;![CDATA[0]]&gt;&lt;/Top&gt;&lt;/ChangeData&gt;"/>
</p:tagLst>
</file>

<file path=ppt/theme/theme1.xml><?xml version="1.0" encoding="utf-8"?>
<a:theme xmlns:a="http://schemas.openxmlformats.org/drawingml/2006/main" name="bang xa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g xanh" id="{83B61879-7340-43BD-9FE8-6891490162E5}" vid="{BF3633AA-A8B0-45CA-A0CD-5846EF67B6D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ng xanh</Template>
  <TotalTime>4898</TotalTime>
  <Words>1245</Words>
  <Application>Microsoft Office PowerPoint</Application>
  <PresentationFormat>Widescreen</PresentationFormat>
  <Paragraphs>13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.VnArial</vt:lpstr>
      <vt:lpstr>.VnTime</vt:lpstr>
      <vt:lpstr>Arial</vt:lpstr>
      <vt:lpstr>Calibri</vt:lpstr>
      <vt:lpstr>Cambria</vt:lpstr>
      <vt:lpstr>Cambria Math</vt:lpstr>
      <vt:lpstr>Times New Roman</vt:lpstr>
      <vt:lpstr>VNtimes new roman</vt:lpstr>
      <vt:lpstr>bang xanh</vt:lpstr>
      <vt:lpstr>Equation</vt:lpstr>
      <vt:lpstr>PowerPoint Presentation</vt:lpstr>
      <vt:lpstr>PowerPoint Presentation</vt:lpstr>
      <vt:lpstr>PowerPoint Presentation</vt:lpstr>
      <vt:lpstr>PowerPoint Presentation</vt:lpstr>
      <vt:lpstr> 1. Hµm sè  y = mx + 5 ( m lµ tham sè) lµ hµm sè bËc nhÊt khi: </vt:lpstr>
      <vt:lpstr>2. Hµm sè bËc nhÊt y = (m - 1)x + 3   (m là tham số)  đồng biến trªn R khi:</vt:lpstr>
      <vt:lpstr>3. Hµm sè bËc nhÊt: y = (5 – k)x +1 (k lµ tham sè)  nghịch biÕn  trªn R khi:</vt:lpstr>
      <vt:lpstr>4. Với giá trị nào của m thì đồ thị hàm số: y = 2x + (3 + m) và y = 3x + (5 – m) cắt nhau tại một điểm trên trục tung? </vt:lpstr>
      <vt:lpstr>5. Tìm giá trị của a để hai đường thẳng:  y = (a – 1)x + 2 (a ≠ 0) và y = (3 – a)x + 1 (a ≠ 3) song song với nhau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ịnh Lê</dc:creator>
  <cp:lastModifiedBy>Trang Trang</cp:lastModifiedBy>
  <cp:revision>365</cp:revision>
  <cp:lastPrinted>2021-12-22T13:54:30Z</cp:lastPrinted>
  <dcterms:created xsi:type="dcterms:W3CDTF">2020-04-05T03:28:58Z</dcterms:created>
  <dcterms:modified xsi:type="dcterms:W3CDTF">2023-08-02T15:39:53Z</dcterms:modified>
</cp:coreProperties>
</file>